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16.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392" r:id="rId2"/>
    <p:sldId id="393" r:id="rId3"/>
    <p:sldId id="407" r:id="rId4"/>
    <p:sldId id="408" r:id="rId5"/>
    <p:sldId id="423" r:id="rId6"/>
    <p:sldId id="424" r:id="rId7"/>
    <p:sldId id="396" r:id="rId8"/>
    <p:sldId id="414" r:id="rId9"/>
    <p:sldId id="416" r:id="rId10"/>
    <p:sldId id="417" r:id="rId11"/>
    <p:sldId id="397" r:id="rId12"/>
    <p:sldId id="419" r:id="rId13"/>
    <p:sldId id="420" r:id="rId14"/>
    <p:sldId id="428" r:id="rId15"/>
    <p:sldId id="398" r:id="rId16"/>
    <p:sldId id="421" r:id="rId17"/>
    <p:sldId id="399" r:id="rId18"/>
    <p:sldId id="400" r:id="rId19"/>
    <p:sldId id="406" r:id="rId20"/>
    <p:sldId id="391" r:id="rId21"/>
    <p:sldId id="422" r:id="rId22"/>
  </p:sldIdLst>
  <p:sldSz cx="9144000" cy="6858000" type="screen4x3"/>
  <p:notesSz cx="6797675" cy="9929813"/>
  <p:defaultTextStyle>
    <a:defPPr>
      <a:defRPr lang="de-DE"/>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4668"/>
    <a:srgbClr val="AB9AC0"/>
    <a:srgbClr val="9DBB61"/>
    <a:srgbClr val="4BACC6"/>
    <a:srgbClr val="C05046"/>
    <a:srgbClr val="FF0000"/>
    <a:srgbClr val="50AAE6"/>
    <a:srgbClr val="5A6EB4"/>
    <a:srgbClr val="A00078"/>
    <a:srgbClr val="A01E2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Helle Formatvorlage 1 - Akz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088" autoAdjust="0"/>
    <p:restoredTop sz="70971" autoAdjust="0"/>
  </p:normalViewPr>
  <p:slideViewPr>
    <p:cSldViewPr>
      <p:cViewPr>
        <p:scale>
          <a:sx n="100" d="100"/>
          <a:sy n="100" d="100"/>
        </p:scale>
        <p:origin x="-1200" y="-72"/>
      </p:cViewPr>
      <p:guideLst>
        <p:guide orient="horz" pos="527"/>
        <p:guide orient="horz" pos="4128"/>
        <p:guide orient="horz" pos="4068"/>
        <p:guide pos="72"/>
        <p:guide pos="5511"/>
        <p:guide pos="249"/>
      </p:guideLst>
    </p:cSldViewPr>
  </p:slideViewPr>
  <p:outlineViewPr>
    <p:cViewPr>
      <p:scale>
        <a:sx n="33" d="100"/>
        <a:sy n="33" d="100"/>
      </p:scale>
      <p:origin x="0" y="40842"/>
    </p:cViewPr>
  </p:outlineViewPr>
  <p:notesTextViewPr>
    <p:cViewPr>
      <p:scale>
        <a:sx n="100" d="100"/>
        <a:sy n="100" d="100"/>
      </p:scale>
      <p:origin x="0" y="0"/>
    </p:cViewPr>
  </p:notesTextViewPr>
  <p:sorterViewPr>
    <p:cViewPr>
      <p:scale>
        <a:sx n="160" d="100"/>
        <a:sy n="160" d="100"/>
      </p:scale>
      <p:origin x="0" y="10536"/>
    </p:cViewPr>
  </p:sorterViewPr>
  <p:notesViewPr>
    <p:cSldViewPr>
      <p:cViewPr>
        <p:scale>
          <a:sx n="100" d="100"/>
          <a:sy n="100" d="100"/>
        </p:scale>
        <p:origin x="-1548" y="1170"/>
      </p:cViewPr>
      <p:guideLst>
        <p:guide orient="horz" pos="3128"/>
        <p:guide pos="214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file:///\\iflfs.ifl.kit.edu\dfs\Share\Forschung\DFG_Zeitdiskrete_Netze_mit_TU_Dresden\04_Ver&#246;ffentlichungen\SMMSO2015\Papers\Paper%20RR\Auswertung%20RR.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iflfs.ifl.kit.edu\dfs\Share\Forschung\DFG_Zeitdiskrete_Netze_mit_TU_Dresden\04_Ver&#246;ffentlichungen\SMMSO2015\Papers\Paper%20RR\Auswertung%20RR.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iflfs.ifl.kit.edu\dfs\Share\Forschung\DFG_Zeitdiskrete_Netze_mit_TU_Dresden\04_Ver&#246;ffentlichungen\SMMSO2015\Papers\Paper%20RR\Auswertung%20RR.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iflfs.ifl.kit.edu\dfs\Share\Forschung\DFG_Zeitdiskrete_Netze_mit_TU_Dresden\04_Ver&#246;ffentlichungen\SMMSO2015\Papers\Paper%20RR\Auswertung%20RR.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371689814814815"/>
          <c:y val="5.7377362713381758E-2"/>
          <c:w val="0.83793495370370363"/>
          <c:h val="0.76971562500000001"/>
        </c:manualLayout>
      </c:layout>
      <c:scatterChart>
        <c:scatterStyle val="smoothMarker"/>
        <c:varyColors val="0"/>
        <c:ser>
          <c:idx val="0"/>
          <c:order val="0"/>
          <c:tx>
            <c:strRef>
              <c:f>'Waiting Time'!$N$36</c:f>
              <c:strCache>
                <c:ptCount val="1"/>
                <c:pt idx="0">
                  <c:v>exp. value</c:v>
                </c:pt>
              </c:strCache>
            </c:strRef>
          </c:tx>
          <c:spPr>
            <a:ln w="25400">
              <a:solidFill>
                <a:schemeClr val="accent1"/>
              </a:solidFill>
            </a:ln>
          </c:spPr>
          <c:marker>
            <c:symbol val="none"/>
          </c:marker>
          <c:xVal>
            <c:numRef>
              <c:f>'Waiting Time'!$O$33:$BMD$33</c:f>
              <c:numCache>
                <c:formatCode>General</c:formatCode>
                <c:ptCount val="168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numCache>
            </c:numRef>
          </c:xVal>
          <c:yVal>
            <c:numRef>
              <c:f>'Waiting Time'!$O$36:$BMD$36</c:f>
              <c:numCache>
                <c:formatCode>General</c:formatCode>
                <c:ptCount val="1680"/>
                <c:pt idx="0">
                  <c:v>3.3333333333333335E-3</c:v>
                </c:pt>
                <c:pt idx="1">
                  <c:v>0.01</c:v>
                </c:pt>
                <c:pt idx="2">
                  <c:v>1.4666666666666666E-2</c:v>
                </c:pt>
                <c:pt idx="3">
                  <c:v>2.8666666666666667E-2</c:v>
                </c:pt>
                <c:pt idx="4">
                  <c:v>4.1333333333333333E-2</c:v>
                </c:pt>
                <c:pt idx="5">
                  <c:v>6.133333333333333E-2</c:v>
                </c:pt>
                <c:pt idx="6">
                  <c:v>7.5999999999999998E-2</c:v>
                </c:pt>
                <c:pt idx="7">
                  <c:v>9.4E-2</c:v>
                </c:pt>
                <c:pt idx="8">
                  <c:v>0.11733333333333333</c:v>
                </c:pt>
                <c:pt idx="9">
                  <c:v>0.13400000000000001</c:v>
                </c:pt>
                <c:pt idx="10">
                  <c:v>0.15133333333333332</c:v>
                </c:pt>
                <c:pt idx="11">
                  <c:v>0.17</c:v>
                </c:pt>
                <c:pt idx="12">
                  <c:v>0.186</c:v>
                </c:pt>
                <c:pt idx="13">
                  <c:v>0.19733333333333333</c:v>
                </c:pt>
                <c:pt idx="14">
                  <c:v>0.20599999999999999</c:v>
                </c:pt>
                <c:pt idx="15">
                  <c:v>0.22</c:v>
                </c:pt>
                <c:pt idx="16">
                  <c:v>0.24133333333333334</c:v>
                </c:pt>
                <c:pt idx="17">
                  <c:v>0.25800000000000001</c:v>
                </c:pt>
                <c:pt idx="18">
                  <c:v>0.27600000000000002</c:v>
                </c:pt>
                <c:pt idx="19">
                  <c:v>0.29799999999999999</c:v>
                </c:pt>
                <c:pt idx="20">
                  <c:v>0.32066666666666666</c:v>
                </c:pt>
                <c:pt idx="21">
                  <c:v>0.34333333333333332</c:v>
                </c:pt>
                <c:pt idx="22">
                  <c:v>0.35933333333333334</c:v>
                </c:pt>
                <c:pt idx="23">
                  <c:v>0.37333333333333335</c:v>
                </c:pt>
                <c:pt idx="24">
                  <c:v>0.38666666666666666</c:v>
                </c:pt>
                <c:pt idx="25">
                  <c:v>0.39733333333333332</c:v>
                </c:pt>
                <c:pt idx="26">
                  <c:v>0.40799999999999997</c:v>
                </c:pt>
                <c:pt idx="27">
                  <c:v>0.41866666666666669</c:v>
                </c:pt>
                <c:pt idx="28">
                  <c:v>0.42933333333333334</c:v>
                </c:pt>
                <c:pt idx="29">
                  <c:v>0.43866666666666665</c:v>
                </c:pt>
                <c:pt idx="30">
                  <c:v>0.44866666666666666</c:v>
                </c:pt>
                <c:pt idx="31">
                  <c:v>0.46066666666666667</c:v>
                </c:pt>
                <c:pt idx="32">
                  <c:v>0.47</c:v>
                </c:pt>
                <c:pt idx="33">
                  <c:v>0.47866666666666668</c:v>
                </c:pt>
                <c:pt idx="34">
                  <c:v>0.48333333333333334</c:v>
                </c:pt>
                <c:pt idx="35">
                  <c:v>0.49</c:v>
                </c:pt>
                <c:pt idx="36">
                  <c:v>0.49933333333333335</c:v>
                </c:pt>
                <c:pt idx="37">
                  <c:v>0.50600000000000001</c:v>
                </c:pt>
                <c:pt idx="38">
                  <c:v>0.51133333333333331</c:v>
                </c:pt>
                <c:pt idx="39">
                  <c:v>0.51933333333333331</c:v>
                </c:pt>
                <c:pt idx="40">
                  <c:v>0.52200000000000002</c:v>
                </c:pt>
                <c:pt idx="41">
                  <c:v>0.53200000000000003</c:v>
                </c:pt>
                <c:pt idx="42">
                  <c:v>0.53733333333333333</c:v>
                </c:pt>
                <c:pt idx="43">
                  <c:v>0.54200000000000004</c:v>
                </c:pt>
                <c:pt idx="44">
                  <c:v>0.54733333333333334</c:v>
                </c:pt>
                <c:pt idx="45">
                  <c:v>0.55133333333333334</c:v>
                </c:pt>
                <c:pt idx="46">
                  <c:v>0.55533333333333335</c:v>
                </c:pt>
                <c:pt idx="47">
                  <c:v>0.56266666666666665</c:v>
                </c:pt>
                <c:pt idx="48">
                  <c:v>0.57133333333333336</c:v>
                </c:pt>
                <c:pt idx="49">
                  <c:v>0.57666666666666666</c:v>
                </c:pt>
                <c:pt idx="50">
                  <c:v>0.57999999999999996</c:v>
                </c:pt>
                <c:pt idx="51">
                  <c:v>0.58466666666666667</c:v>
                </c:pt>
                <c:pt idx="52">
                  <c:v>0.58866666666666667</c:v>
                </c:pt>
                <c:pt idx="53">
                  <c:v>0.59466666666666668</c:v>
                </c:pt>
                <c:pt idx="54">
                  <c:v>0.6</c:v>
                </c:pt>
                <c:pt idx="55">
                  <c:v>0.60333333333333339</c:v>
                </c:pt>
                <c:pt idx="56">
                  <c:v>0.61066666666666669</c:v>
                </c:pt>
                <c:pt idx="57">
                  <c:v>0.61266666666666669</c:v>
                </c:pt>
                <c:pt idx="58">
                  <c:v>0.61799999999999999</c:v>
                </c:pt>
                <c:pt idx="59">
                  <c:v>0.62</c:v>
                </c:pt>
                <c:pt idx="60">
                  <c:v>0.624</c:v>
                </c:pt>
                <c:pt idx="61">
                  <c:v>0.6273333333333333</c:v>
                </c:pt>
                <c:pt idx="62">
                  <c:v>0.6293333333333333</c:v>
                </c:pt>
                <c:pt idx="63">
                  <c:v>0.6313333333333333</c:v>
                </c:pt>
                <c:pt idx="64">
                  <c:v>0.6333333333333333</c:v>
                </c:pt>
                <c:pt idx="65">
                  <c:v>0.63466666666666671</c:v>
                </c:pt>
                <c:pt idx="66">
                  <c:v>0.63666666666666671</c:v>
                </c:pt>
                <c:pt idx="67">
                  <c:v>0.63866666666666672</c:v>
                </c:pt>
                <c:pt idx="68">
                  <c:v>0.64133333333333331</c:v>
                </c:pt>
                <c:pt idx="69">
                  <c:v>0.64533333333333331</c:v>
                </c:pt>
                <c:pt idx="70">
                  <c:v>0.64600000000000002</c:v>
                </c:pt>
                <c:pt idx="71">
                  <c:v>0.64666666666666661</c:v>
                </c:pt>
                <c:pt idx="72">
                  <c:v>0.64866666666666661</c:v>
                </c:pt>
                <c:pt idx="73">
                  <c:v>0.65400000000000003</c:v>
                </c:pt>
                <c:pt idx="74">
                  <c:v>0.65733333333333333</c:v>
                </c:pt>
                <c:pt idx="75">
                  <c:v>0.65933333333333333</c:v>
                </c:pt>
                <c:pt idx="76">
                  <c:v>0.66333333333333333</c:v>
                </c:pt>
                <c:pt idx="77">
                  <c:v>0.66400000000000003</c:v>
                </c:pt>
                <c:pt idx="78">
                  <c:v>0.66533333333333333</c:v>
                </c:pt>
                <c:pt idx="79">
                  <c:v>0.66866666666666663</c:v>
                </c:pt>
                <c:pt idx="80">
                  <c:v>0.67333333333333334</c:v>
                </c:pt>
                <c:pt idx="81">
                  <c:v>0.67600000000000005</c:v>
                </c:pt>
                <c:pt idx="82">
                  <c:v>0.67733333333333334</c:v>
                </c:pt>
                <c:pt idx="83">
                  <c:v>0.67800000000000005</c:v>
                </c:pt>
                <c:pt idx="84">
                  <c:v>0.67866666666666664</c:v>
                </c:pt>
                <c:pt idx="85">
                  <c:v>0.68133333333333335</c:v>
                </c:pt>
                <c:pt idx="86">
                  <c:v>0.68266666666666664</c:v>
                </c:pt>
                <c:pt idx="87">
                  <c:v>0.68466666666666665</c:v>
                </c:pt>
                <c:pt idx="88">
                  <c:v>0.68866666666666665</c:v>
                </c:pt>
                <c:pt idx="89">
                  <c:v>0.69133333333333336</c:v>
                </c:pt>
                <c:pt idx="90">
                  <c:v>0.69599999999999995</c:v>
                </c:pt>
                <c:pt idx="91">
                  <c:v>0.69866666666666666</c:v>
                </c:pt>
                <c:pt idx="92">
                  <c:v>0.70133333333333336</c:v>
                </c:pt>
                <c:pt idx="93">
                  <c:v>0.70333333333333337</c:v>
                </c:pt>
                <c:pt idx="94">
                  <c:v>0.70733333333333337</c:v>
                </c:pt>
                <c:pt idx="95">
                  <c:v>0.71133333333333337</c:v>
                </c:pt>
                <c:pt idx="96">
                  <c:v>0.71466666666666667</c:v>
                </c:pt>
                <c:pt idx="97">
                  <c:v>0.71666666666666667</c:v>
                </c:pt>
                <c:pt idx="98">
                  <c:v>0.71866666666666668</c:v>
                </c:pt>
                <c:pt idx="99">
                  <c:v>0.72066666666666668</c:v>
                </c:pt>
                <c:pt idx="100">
                  <c:v>0.72133333333333338</c:v>
                </c:pt>
                <c:pt idx="101">
                  <c:v>0.72333333333333338</c:v>
                </c:pt>
                <c:pt idx="102">
                  <c:v>0.72399999999999998</c:v>
                </c:pt>
                <c:pt idx="103">
                  <c:v>0.72399999999999998</c:v>
                </c:pt>
                <c:pt idx="104">
                  <c:v>0.72533333333333339</c:v>
                </c:pt>
                <c:pt idx="105">
                  <c:v>0.72599999999999998</c:v>
                </c:pt>
                <c:pt idx="106">
                  <c:v>0.72733333333333339</c:v>
                </c:pt>
                <c:pt idx="107">
                  <c:v>0.72799999999999998</c:v>
                </c:pt>
                <c:pt idx="108">
                  <c:v>0.72866666666666668</c:v>
                </c:pt>
                <c:pt idx="109">
                  <c:v>0.73066666666666669</c:v>
                </c:pt>
                <c:pt idx="110">
                  <c:v>0.73133333333333328</c:v>
                </c:pt>
                <c:pt idx="111">
                  <c:v>0.73266666666666669</c:v>
                </c:pt>
                <c:pt idx="112">
                  <c:v>0.73466666666666669</c:v>
                </c:pt>
                <c:pt idx="113">
                  <c:v>0.73466666666666669</c:v>
                </c:pt>
                <c:pt idx="114">
                  <c:v>0.73533333333333328</c:v>
                </c:pt>
                <c:pt idx="115">
                  <c:v>0.73533333333333328</c:v>
                </c:pt>
                <c:pt idx="116">
                  <c:v>0.73599999999999999</c:v>
                </c:pt>
                <c:pt idx="117">
                  <c:v>0.73733333333333329</c:v>
                </c:pt>
                <c:pt idx="118">
                  <c:v>0.73733333333333329</c:v>
                </c:pt>
                <c:pt idx="119">
                  <c:v>0.73733333333333329</c:v>
                </c:pt>
                <c:pt idx="120">
                  <c:v>0.73799999999999999</c:v>
                </c:pt>
                <c:pt idx="121">
                  <c:v>0.73933333333333329</c:v>
                </c:pt>
                <c:pt idx="122">
                  <c:v>0.7406666666666667</c:v>
                </c:pt>
                <c:pt idx="123">
                  <c:v>0.7406666666666667</c:v>
                </c:pt>
                <c:pt idx="124">
                  <c:v>0.7406666666666667</c:v>
                </c:pt>
                <c:pt idx="125">
                  <c:v>0.74199999999999999</c:v>
                </c:pt>
                <c:pt idx="126">
                  <c:v>0.7426666666666667</c:v>
                </c:pt>
                <c:pt idx="127">
                  <c:v>0.7426666666666667</c:v>
                </c:pt>
                <c:pt idx="128">
                  <c:v>0.7426666666666667</c:v>
                </c:pt>
                <c:pt idx="129">
                  <c:v>0.74333333333333329</c:v>
                </c:pt>
                <c:pt idx="130">
                  <c:v>0.74399999999999999</c:v>
                </c:pt>
                <c:pt idx="131">
                  <c:v>0.7446666666666667</c:v>
                </c:pt>
                <c:pt idx="132">
                  <c:v>0.74533333333333329</c:v>
                </c:pt>
                <c:pt idx="133">
                  <c:v>0.7466666666666667</c:v>
                </c:pt>
                <c:pt idx="134">
                  <c:v>0.74733333333333329</c:v>
                </c:pt>
                <c:pt idx="135">
                  <c:v>0.748</c:v>
                </c:pt>
                <c:pt idx="136">
                  <c:v>0.748</c:v>
                </c:pt>
                <c:pt idx="137">
                  <c:v>0.7486666666666667</c:v>
                </c:pt>
                <c:pt idx="138">
                  <c:v>0.75</c:v>
                </c:pt>
                <c:pt idx="139">
                  <c:v>0.75</c:v>
                </c:pt>
                <c:pt idx="140">
                  <c:v>0.7506666666666667</c:v>
                </c:pt>
                <c:pt idx="141">
                  <c:v>0.7506666666666667</c:v>
                </c:pt>
                <c:pt idx="142">
                  <c:v>0.7513333333333333</c:v>
                </c:pt>
                <c:pt idx="143">
                  <c:v>0.75266666666666671</c:v>
                </c:pt>
                <c:pt idx="144">
                  <c:v>0.7533333333333333</c:v>
                </c:pt>
                <c:pt idx="145">
                  <c:v>0.754</c:v>
                </c:pt>
                <c:pt idx="146">
                  <c:v>0.75466666666666671</c:v>
                </c:pt>
                <c:pt idx="147">
                  <c:v>0.75666666666666671</c:v>
                </c:pt>
                <c:pt idx="148">
                  <c:v>0.7573333333333333</c:v>
                </c:pt>
                <c:pt idx="149">
                  <c:v>0.7573333333333333</c:v>
                </c:pt>
                <c:pt idx="150">
                  <c:v>0.7573333333333333</c:v>
                </c:pt>
                <c:pt idx="151">
                  <c:v>0.75800000000000001</c:v>
                </c:pt>
                <c:pt idx="152">
                  <c:v>0.75866666666666671</c:v>
                </c:pt>
                <c:pt idx="153">
                  <c:v>0.76</c:v>
                </c:pt>
                <c:pt idx="154">
                  <c:v>0.76</c:v>
                </c:pt>
                <c:pt idx="155">
                  <c:v>0.76133333333333331</c:v>
                </c:pt>
                <c:pt idx="156">
                  <c:v>0.76266666666666671</c:v>
                </c:pt>
                <c:pt idx="157">
                  <c:v>0.76333333333333331</c:v>
                </c:pt>
                <c:pt idx="158">
                  <c:v>0.76533333333333331</c:v>
                </c:pt>
                <c:pt idx="159">
                  <c:v>0.76600000000000001</c:v>
                </c:pt>
                <c:pt idx="160">
                  <c:v>0.76666666666666672</c:v>
                </c:pt>
                <c:pt idx="161">
                  <c:v>0.76733333333333331</c:v>
                </c:pt>
                <c:pt idx="162">
                  <c:v>0.76800000000000002</c:v>
                </c:pt>
                <c:pt idx="163">
                  <c:v>0.76800000000000002</c:v>
                </c:pt>
                <c:pt idx="164">
                  <c:v>0.76800000000000002</c:v>
                </c:pt>
                <c:pt idx="165">
                  <c:v>0.77</c:v>
                </c:pt>
                <c:pt idx="166">
                  <c:v>0.77</c:v>
                </c:pt>
                <c:pt idx="167">
                  <c:v>0.77066666666666672</c:v>
                </c:pt>
                <c:pt idx="168">
                  <c:v>0.77200000000000002</c:v>
                </c:pt>
                <c:pt idx="169">
                  <c:v>0.77266666666666661</c:v>
                </c:pt>
                <c:pt idx="170">
                  <c:v>0.77266666666666661</c:v>
                </c:pt>
                <c:pt idx="171">
                  <c:v>0.77266666666666661</c:v>
                </c:pt>
                <c:pt idx="172">
                  <c:v>0.77266666666666661</c:v>
                </c:pt>
                <c:pt idx="173">
                  <c:v>0.77333333333333332</c:v>
                </c:pt>
                <c:pt idx="174">
                  <c:v>0.77400000000000002</c:v>
                </c:pt>
                <c:pt idx="175">
                  <c:v>0.77466666666666661</c:v>
                </c:pt>
                <c:pt idx="176">
                  <c:v>0.77466666666666661</c:v>
                </c:pt>
                <c:pt idx="177">
                  <c:v>0.77466666666666661</c:v>
                </c:pt>
                <c:pt idx="178">
                  <c:v>0.77466666666666661</c:v>
                </c:pt>
                <c:pt idx="179">
                  <c:v>0.77533333333333332</c:v>
                </c:pt>
                <c:pt idx="180">
                  <c:v>0.77533333333333332</c:v>
                </c:pt>
                <c:pt idx="181">
                  <c:v>0.77666666666666662</c:v>
                </c:pt>
                <c:pt idx="182">
                  <c:v>0.77733333333333332</c:v>
                </c:pt>
                <c:pt idx="183">
                  <c:v>0.77733333333333332</c:v>
                </c:pt>
                <c:pt idx="184">
                  <c:v>0.77800000000000002</c:v>
                </c:pt>
                <c:pt idx="185">
                  <c:v>0.77866666666666662</c:v>
                </c:pt>
                <c:pt idx="186">
                  <c:v>0.77866666666666662</c:v>
                </c:pt>
                <c:pt idx="187">
                  <c:v>0.77933333333333332</c:v>
                </c:pt>
                <c:pt idx="188">
                  <c:v>0.78</c:v>
                </c:pt>
                <c:pt idx="189">
                  <c:v>0.78133333333333332</c:v>
                </c:pt>
                <c:pt idx="190">
                  <c:v>0.78133333333333332</c:v>
                </c:pt>
                <c:pt idx="191">
                  <c:v>0.78133333333333332</c:v>
                </c:pt>
                <c:pt idx="192">
                  <c:v>0.78133333333333332</c:v>
                </c:pt>
                <c:pt idx="193">
                  <c:v>0.78333333333333333</c:v>
                </c:pt>
                <c:pt idx="194">
                  <c:v>0.78333333333333333</c:v>
                </c:pt>
                <c:pt idx="195">
                  <c:v>0.78333333333333333</c:v>
                </c:pt>
                <c:pt idx="196">
                  <c:v>0.78333333333333333</c:v>
                </c:pt>
                <c:pt idx="197">
                  <c:v>0.78400000000000003</c:v>
                </c:pt>
                <c:pt idx="198">
                  <c:v>0.78400000000000003</c:v>
                </c:pt>
                <c:pt idx="199">
                  <c:v>0.78466666666666662</c:v>
                </c:pt>
                <c:pt idx="200">
                  <c:v>0.78466666666666662</c:v>
                </c:pt>
                <c:pt idx="201">
                  <c:v>0.78533333333333333</c:v>
                </c:pt>
                <c:pt idx="202">
                  <c:v>0.78533333333333333</c:v>
                </c:pt>
                <c:pt idx="203">
                  <c:v>0.78600000000000003</c:v>
                </c:pt>
                <c:pt idx="204">
                  <c:v>0.78666666666666663</c:v>
                </c:pt>
                <c:pt idx="205">
                  <c:v>0.78733333333333333</c:v>
                </c:pt>
                <c:pt idx="206">
                  <c:v>0.78733333333333333</c:v>
                </c:pt>
                <c:pt idx="207">
                  <c:v>0.78733333333333333</c:v>
                </c:pt>
                <c:pt idx="208">
                  <c:v>0.78733333333333333</c:v>
                </c:pt>
                <c:pt idx="209">
                  <c:v>0.78733333333333333</c:v>
                </c:pt>
                <c:pt idx="210">
                  <c:v>0.78800000000000003</c:v>
                </c:pt>
                <c:pt idx="211">
                  <c:v>0.78800000000000003</c:v>
                </c:pt>
                <c:pt idx="212">
                  <c:v>0.78800000000000003</c:v>
                </c:pt>
                <c:pt idx="213">
                  <c:v>0.78933333333333333</c:v>
                </c:pt>
                <c:pt idx="214">
                  <c:v>0.79</c:v>
                </c:pt>
                <c:pt idx="215">
                  <c:v>0.79066666666666663</c:v>
                </c:pt>
                <c:pt idx="216">
                  <c:v>0.79066666666666663</c:v>
                </c:pt>
                <c:pt idx="217">
                  <c:v>0.79133333333333333</c:v>
                </c:pt>
                <c:pt idx="218">
                  <c:v>0.79133333333333333</c:v>
                </c:pt>
                <c:pt idx="219">
                  <c:v>0.79266666666666663</c:v>
                </c:pt>
                <c:pt idx="220">
                  <c:v>0.79266666666666663</c:v>
                </c:pt>
                <c:pt idx="221">
                  <c:v>0.79333333333333333</c:v>
                </c:pt>
                <c:pt idx="222">
                  <c:v>0.79400000000000004</c:v>
                </c:pt>
                <c:pt idx="223">
                  <c:v>0.79400000000000004</c:v>
                </c:pt>
                <c:pt idx="224">
                  <c:v>0.79733333333333334</c:v>
                </c:pt>
                <c:pt idx="225">
                  <c:v>0.79800000000000004</c:v>
                </c:pt>
                <c:pt idx="226">
                  <c:v>0.79933333333333334</c:v>
                </c:pt>
                <c:pt idx="227">
                  <c:v>0.8</c:v>
                </c:pt>
                <c:pt idx="228">
                  <c:v>0.80133333333333334</c:v>
                </c:pt>
                <c:pt idx="229">
                  <c:v>0.80266666666666664</c:v>
                </c:pt>
                <c:pt idx="230">
                  <c:v>0.80466666666666664</c:v>
                </c:pt>
                <c:pt idx="231">
                  <c:v>0.80533333333333335</c:v>
                </c:pt>
                <c:pt idx="232">
                  <c:v>0.80800000000000005</c:v>
                </c:pt>
                <c:pt idx="233">
                  <c:v>0.81</c:v>
                </c:pt>
                <c:pt idx="234">
                  <c:v>0.81200000000000006</c:v>
                </c:pt>
                <c:pt idx="235">
                  <c:v>0.81266666666666665</c:v>
                </c:pt>
                <c:pt idx="236">
                  <c:v>0.81333333333333335</c:v>
                </c:pt>
                <c:pt idx="237">
                  <c:v>0.81399999999999995</c:v>
                </c:pt>
                <c:pt idx="238">
                  <c:v>0.81466666666666665</c:v>
                </c:pt>
                <c:pt idx="239">
                  <c:v>0.81466666666666665</c:v>
                </c:pt>
                <c:pt idx="240">
                  <c:v>0.81466666666666665</c:v>
                </c:pt>
                <c:pt idx="241">
                  <c:v>0.81533333333333335</c:v>
                </c:pt>
                <c:pt idx="242">
                  <c:v>0.81733333333333336</c:v>
                </c:pt>
                <c:pt idx="243">
                  <c:v>0.81799999999999995</c:v>
                </c:pt>
                <c:pt idx="244">
                  <c:v>0.81799999999999995</c:v>
                </c:pt>
                <c:pt idx="245">
                  <c:v>0.81799999999999995</c:v>
                </c:pt>
                <c:pt idx="246">
                  <c:v>0.81866666666666665</c:v>
                </c:pt>
                <c:pt idx="247">
                  <c:v>0.81866666666666665</c:v>
                </c:pt>
                <c:pt idx="248">
                  <c:v>0.81933333333333336</c:v>
                </c:pt>
                <c:pt idx="249">
                  <c:v>0.81933333333333336</c:v>
                </c:pt>
                <c:pt idx="250">
                  <c:v>0.82</c:v>
                </c:pt>
                <c:pt idx="251">
                  <c:v>0.82133333333333336</c:v>
                </c:pt>
                <c:pt idx="252">
                  <c:v>0.82199999999999995</c:v>
                </c:pt>
                <c:pt idx="253">
                  <c:v>0.82199999999999995</c:v>
                </c:pt>
                <c:pt idx="254">
                  <c:v>0.82266666666666666</c:v>
                </c:pt>
                <c:pt idx="255">
                  <c:v>0.82266666666666666</c:v>
                </c:pt>
                <c:pt idx="256">
                  <c:v>0.82266666666666666</c:v>
                </c:pt>
                <c:pt idx="257">
                  <c:v>0.82266666666666666</c:v>
                </c:pt>
                <c:pt idx="258">
                  <c:v>0.82266666666666666</c:v>
                </c:pt>
                <c:pt idx="259">
                  <c:v>0.82266666666666666</c:v>
                </c:pt>
                <c:pt idx="260">
                  <c:v>0.82266666666666666</c:v>
                </c:pt>
                <c:pt idx="261">
                  <c:v>0.82266666666666666</c:v>
                </c:pt>
                <c:pt idx="262">
                  <c:v>0.82266666666666666</c:v>
                </c:pt>
                <c:pt idx="263">
                  <c:v>0.82333333333333336</c:v>
                </c:pt>
                <c:pt idx="264">
                  <c:v>0.82333333333333336</c:v>
                </c:pt>
                <c:pt idx="265">
                  <c:v>0.82399999999999995</c:v>
                </c:pt>
                <c:pt idx="266">
                  <c:v>0.82399999999999995</c:v>
                </c:pt>
                <c:pt idx="267">
                  <c:v>0.82466666666666666</c:v>
                </c:pt>
                <c:pt idx="268">
                  <c:v>0.82466666666666666</c:v>
                </c:pt>
                <c:pt idx="269">
                  <c:v>0.82533333333333336</c:v>
                </c:pt>
                <c:pt idx="270">
                  <c:v>0.82533333333333336</c:v>
                </c:pt>
                <c:pt idx="271">
                  <c:v>0.82599999999999996</c:v>
                </c:pt>
                <c:pt idx="272">
                  <c:v>0.82599999999999996</c:v>
                </c:pt>
                <c:pt idx="273">
                  <c:v>0.82599999999999996</c:v>
                </c:pt>
                <c:pt idx="274">
                  <c:v>0.82666666666666666</c:v>
                </c:pt>
                <c:pt idx="275">
                  <c:v>0.82666666666666666</c:v>
                </c:pt>
                <c:pt idx="276">
                  <c:v>0.82666666666666666</c:v>
                </c:pt>
                <c:pt idx="277">
                  <c:v>0.82666666666666666</c:v>
                </c:pt>
                <c:pt idx="278">
                  <c:v>0.82666666666666666</c:v>
                </c:pt>
                <c:pt idx="279">
                  <c:v>0.82666666666666666</c:v>
                </c:pt>
                <c:pt idx="280">
                  <c:v>0.82733333333333337</c:v>
                </c:pt>
                <c:pt idx="281">
                  <c:v>0.82733333333333337</c:v>
                </c:pt>
                <c:pt idx="282">
                  <c:v>0.82733333333333337</c:v>
                </c:pt>
                <c:pt idx="283">
                  <c:v>0.82733333333333337</c:v>
                </c:pt>
                <c:pt idx="284">
                  <c:v>0.82733333333333337</c:v>
                </c:pt>
                <c:pt idx="285">
                  <c:v>0.82733333333333337</c:v>
                </c:pt>
                <c:pt idx="286">
                  <c:v>0.82799999999999996</c:v>
                </c:pt>
                <c:pt idx="287">
                  <c:v>0.82799999999999996</c:v>
                </c:pt>
                <c:pt idx="288">
                  <c:v>0.82799999999999996</c:v>
                </c:pt>
                <c:pt idx="289">
                  <c:v>0.82799999999999996</c:v>
                </c:pt>
                <c:pt idx="290">
                  <c:v>0.82799999999999996</c:v>
                </c:pt>
                <c:pt idx="291">
                  <c:v>0.82799999999999996</c:v>
                </c:pt>
                <c:pt idx="292">
                  <c:v>0.82799999999999996</c:v>
                </c:pt>
                <c:pt idx="293">
                  <c:v>0.82799999999999996</c:v>
                </c:pt>
                <c:pt idx="294">
                  <c:v>0.82799999999999996</c:v>
                </c:pt>
                <c:pt idx="295">
                  <c:v>0.82799999999999996</c:v>
                </c:pt>
                <c:pt idx="296">
                  <c:v>0.82799999999999996</c:v>
                </c:pt>
                <c:pt idx="297">
                  <c:v>0.82799999999999996</c:v>
                </c:pt>
                <c:pt idx="298">
                  <c:v>0.82799999999999996</c:v>
                </c:pt>
                <c:pt idx="299">
                  <c:v>0.82799999999999996</c:v>
                </c:pt>
                <c:pt idx="300">
                  <c:v>0.82799999999999996</c:v>
                </c:pt>
                <c:pt idx="301">
                  <c:v>0.82799999999999996</c:v>
                </c:pt>
                <c:pt idx="302">
                  <c:v>0.82866666666666666</c:v>
                </c:pt>
                <c:pt idx="303">
                  <c:v>0.82866666666666666</c:v>
                </c:pt>
                <c:pt idx="304">
                  <c:v>0.82866666666666666</c:v>
                </c:pt>
                <c:pt idx="305">
                  <c:v>0.82866666666666666</c:v>
                </c:pt>
                <c:pt idx="306">
                  <c:v>0.82866666666666666</c:v>
                </c:pt>
                <c:pt idx="307">
                  <c:v>0.82866666666666666</c:v>
                </c:pt>
                <c:pt idx="308">
                  <c:v>0.82866666666666666</c:v>
                </c:pt>
                <c:pt idx="309">
                  <c:v>0.82866666666666666</c:v>
                </c:pt>
                <c:pt idx="310">
                  <c:v>0.82866666666666666</c:v>
                </c:pt>
                <c:pt idx="311">
                  <c:v>0.82866666666666666</c:v>
                </c:pt>
                <c:pt idx="312">
                  <c:v>0.82866666666666666</c:v>
                </c:pt>
                <c:pt idx="313">
                  <c:v>0.82866666666666666</c:v>
                </c:pt>
                <c:pt idx="314">
                  <c:v>0.82933333333333337</c:v>
                </c:pt>
                <c:pt idx="315">
                  <c:v>0.82933333333333337</c:v>
                </c:pt>
                <c:pt idx="316">
                  <c:v>0.82933333333333337</c:v>
                </c:pt>
                <c:pt idx="317">
                  <c:v>0.82933333333333337</c:v>
                </c:pt>
                <c:pt idx="318">
                  <c:v>0.83</c:v>
                </c:pt>
                <c:pt idx="319">
                  <c:v>0.83066666666666666</c:v>
                </c:pt>
                <c:pt idx="320">
                  <c:v>0.83066666666666666</c:v>
                </c:pt>
                <c:pt idx="321">
                  <c:v>0.83133333333333337</c:v>
                </c:pt>
                <c:pt idx="322">
                  <c:v>0.83133333333333337</c:v>
                </c:pt>
                <c:pt idx="323">
                  <c:v>0.83199999999999996</c:v>
                </c:pt>
                <c:pt idx="324">
                  <c:v>0.83199999999999996</c:v>
                </c:pt>
                <c:pt idx="325">
                  <c:v>0.83199999999999996</c:v>
                </c:pt>
                <c:pt idx="326">
                  <c:v>0.83199999999999996</c:v>
                </c:pt>
                <c:pt idx="327">
                  <c:v>0.83199999999999996</c:v>
                </c:pt>
                <c:pt idx="328">
                  <c:v>0.83266666666666667</c:v>
                </c:pt>
                <c:pt idx="329">
                  <c:v>0.83333333333333337</c:v>
                </c:pt>
                <c:pt idx="330">
                  <c:v>0.83333333333333337</c:v>
                </c:pt>
                <c:pt idx="331">
                  <c:v>0.83333333333333337</c:v>
                </c:pt>
                <c:pt idx="332">
                  <c:v>0.83333333333333337</c:v>
                </c:pt>
                <c:pt idx="333">
                  <c:v>0.83333333333333337</c:v>
                </c:pt>
                <c:pt idx="334">
                  <c:v>0.83333333333333337</c:v>
                </c:pt>
                <c:pt idx="335">
                  <c:v>0.83333333333333337</c:v>
                </c:pt>
                <c:pt idx="336">
                  <c:v>0.83333333333333337</c:v>
                </c:pt>
                <c:pt idx="337">
                  <c:v>0.83333333333333337</c:v>
                </c:pt>
                <c:pt idx="338">
                  <c:v>0.83333333333333337</c:v>
                </c:pt>
                <c:pt idx="339">
                  <c:v>0.83333333333333337</c:v>
                </c:pt>
                <c:pt idx="340">
                  <c:v>0.83333333333333337</c:v>
                </c:pt>
                <c:pt idx="341">
                  <c:v>0.83333333333333337</c:v>
                </c:pt>
                <c:pt idx="342">
                  <c:v>0.83333333333333337</c:v>
                </c:pt>
                <c:pt idx="343">
                  <c:v>0.83399999999999996</c:v>
                </c:pt>
                <c:pt idx="344">
                  <c:v>0.83399999999999996</c:v>
                </c:pt>
                <c:pt idx="345">
                  <c:v>0.83399999999999996</c:v>
                </c:pt>
                <c:pt idx="346">
                  <c:v>0.83399999999999996</c:v>
                </c:pt>
                <c:pt idx="347">
                  <c:v>0.83466666666666667</c:v>
                </c:pt>
                <c:pt idx="348">
                  <c:v>0.83533333333333337</c:v>
                </c:pt>
                <c:pt idx="349">
                  <c:v>0.83533333333333337</c:v>
                </c:pt>
                <c:pt idx="350">
                  <c:v>0.83533333333333337</c:v>
                </c:pt>
                <c:pt idx="351">
                  <c:v>0.83533333333333337</c:v>
                </c:pt>
                <c:pt idx="352">
                  <c:v>0.83599999999999997</c:v>
                </c:pt>
                <c:pt idx="353">
                  <c:v>0.83599999999999997</c:v>
                </c:pt>
                <c:pt idx="354">
                  <c:v>0.83599999999999997</c:v>
                </c:pt>
                <c:pt idx="355">
                  <c:v>0.83599999999999997</c:v>
                </c:pt>
                <c:pt idx="356">
                  <c:v>0.83599999999999997</c:v>
                </c:pt>
                <c:pt idx="357">
                  <c:v>0.83666666666666667</c:v>
                </c:pt>
                <c:pt idx="358">
                  <c:v>0.83666666666666667</c:v>
                </c:pt>
                <c:pt idx="359">
                  <c:v>0.83666666666666667</c:v>
                </c:pt>
                <c:pt idx="360">
                  <c:v>0.83666666666666667</c:v>
                </c:pt>
                <c:pt idx="361">
                  <c:v>0.83666666666666667</c:v>
                </c:pt>
                <c:pt idx="362">
                  <c:v>0.83666666666666667</c:v>
                </c:pt>
                <c:pt idx="363">
                  <c:v>0.83799999999999997</c:v>
                </c:pt>
                <c:pt idx="364">
                  <c:v>0.83799999999999997</c:v>
                </c:pt>
                <c:pt idx="365">
                  <c:v>0.83799999999999997</c:v>
                </c:pt>
                <c:pt idx="366">
                  <c:v>0.83799999999999997</c:v>
                </c:pt>
                <c:pt idx="367">
                  <c:v>0.83799999999999997</c:v>
                </c:pt>
                <c:pt idx="368">
                  <c:v>0.83799999999999997</c:v>
                </c:pt>
                <c:pt idx="369">
                  <c:v>0.83799999999999997</c:v>
                </c:pt>
                <c:pt idx="370">
                  <c:v>0.83799999999999997</c:v>
                </c:pt>
                <c:pt idx="371">
                  <c:v>0.83799999999999997</c:v>
                </c:pt>
                <c:pt idx="372">
                  <c:v>0.83799999999999997</c:v>
                </c:pt>
                <c:pt idx="373">
                  <c:v>0.83799999999999997</c:v>
                </c:pt>
                <c:pt idx="374">
                  <c:v>0.83799999999999997</c:v>
                </c:pt>
                <c:pt idx="375">
                  <c:v>0.83799999999999997</c:v>
                </c:pt>
                <c:pt idx="376">
                  <c:v>0.83799999999999997</c:v>
                </c:pt>
                <c:pt idx="377">
                  <c:v>0.83799999999999997</c:v>
                </c:pt>
                <c:pt idx="378">
                  <c:v>0.83799999999999997</c:v>
                </c:pt>
                <c:pt idx="379">
                  <c:v>0.83799999999999997</c:v>
                </c:pt>
                <c:pt idx="380">
                  <c:v>0.83799999999999997</c:v>
                </c:pt>
                <c:pt idx="381">
                  <c:v>0.83799999999999997</c:v>
                </c:pt>
                <c:pt idx="382">
                  <c:v>0.83799999999999997</c:v>
                </c:pt>
                <c:pt idx="383">
                  <c:v>0.83799999999999997</c:v>
                </c:pt>
                <c:pt idx="384">
                  <c:v>0.83799999999999997</c:v>
                </c:pt>
                <c:pt idx="385">
                  <c:v>0.83799999999999997</c:v>
                </c:pt>
                <c:pt idx="386">
                  <c:v>0.83799999999999997</c:v>
                </c:pt>
                <c:pt idx="387">
                  <c:v>0.83799999999999997</c:v>
                </c:pt>
                <c:pt idx="388">
                  <c:v>0.83799999999999997</c:v>
                </c:pt>
                <c:pt idx="389">
                  <c:v>0.83799999999999997</c:v>
                </c:pt>
                <c:pt idx="390">
                  <c:v>0.83799999999999997</c:v>
                </c:pt>
                <c:pt idx="391">
                  <c:v>0.83799999999999997</c:v>
                </c:pt>
                <c:pt idx="392">
                  <c:v>0.83799999999999997</c:v>
                </c:pt>
                <c:pt idx="393">
                  <c:v>0.83799999999999997</c:v>
                </c:pt>
                <c:pt idx="394">
                  <c:v>0.83799999999999997</c:v>
                </c:pt>
                <c:pt idx="395">
                  <c:v>0.83799999999999997</c:v>
                </c:pt>
                <c:pt idx="396">
                  <c:v>0.83799999999999997</c:v>
                </c:pt>
                <c:pt idx="397">
                  <c:v>0.83799999999999997</c:v>
                </c:pt>
                <c:pt idx="398">
                  <c:v>0.83799999999999997</c:v>
                </c:pt>
                <c:pt idx="399">
                  <c:v>0.83799999999999997</c:v>
                </c:pt>
                <c:pt idx="400">
                  <c:v>0.83866666666666667</c:v>
                </c:pt>
                <c:pt idx="401">
                  <c:v>0.83866666666666667</c:v>
                </c:pt>
                <c:pt idx="402">
                  <c:v>0.83866666666666667</c:v>
                </c:pt>
                <c:pt idx="403">
                  <c:v>0.83866666666666667</c:v>
                </c:pt>
                <c:pt idx="404">
                  <c:v>0.83866666666666667</c:v>
                </c:pt>
                <c:pt idx="405">
                  <c:v>0.83866666666666667</c:v>
                </c:pt>
                <c:pt idx="406">
                  <c:v>0.83933333333333338</c:v>
                </c:pt>
                <c:pt idx="407">
                  <c:v>0.83933333333333338</c:v>
                </c:pt>
                <c:pt idx="408">
                  <c:v>0.83933333333333338</c:v>
                </c:pt>
                <c:pt idx="409">
                  <c:v>0.83933333333333338</c:v>
                </c:pt>
                <c:pt idx="410">
                  <c:v>0.83933333333333338</c:v>
                </c:pt>
                <c:pt idx="411">
                  <c:v>0.84</c:v>
                </c:pt>
                <c:pt idx="412">
                  <c:v>0.84</c:v>
                </c:pt>
                <c:pt idx="413">
                  <c:v>0.84</c:v>
                </c:pt>
                <c:pt idx="414">
                  <c:v>0.84</c:v>
                </c:pt>
                <c:pt idx="415">
                  <c:v>0.84</c:v>
                </c:pt>
                <c:pt idx="416">
                  <c:v>0.84066666666666667</c:v>
                </c:pt>
                <c:pt idx="417">
                  <c:v>0.84066666666666667</c:v>
                </c:pt>
                <c:pt idx="418">
                  <c:v>0.84066666666666667</c:v>
                </c:pt>
                <c:pt idx="419">
                  <c:v>0.84066666666666667</c:v>
                </c:pt>
                <c:pt idx="420">
                  <c:v>0.84133333333333338</c:v>
                </c:pt>
                <c:pt idx="421">
                  <c:v>0.84199999999999997</c:v>
                </c:pt>
                <c:pt idx="422">
                  <c:v>0.84266666666666667</c:v>
                </c:pt>
                <c:pt idx="423">
                  <c:v>0.84266666666666667</c:v>
                </c:pt>
                <c:pt idx="424">
                  <c:v>0.84333333333333338</c:v>
                </c:pt>
                <c:pt idx="425">
                  <c:v>0.84333333333333338</c:v>
                </c:pt>
                <c:pt idx="426">
                  <c:v>0.84333333333333338</c:v>
                </c:pt>
                <c:pt idx="427">
                  <c:v>0.84333333333333338</c:v>
                </c:pt>
                <c:pt idx="428">
                  <c:v>0.84333333333333338</c:v>
                </c:pt>
                <c:pt idx="429">
                  <c:v>0.84333333333333338</c:v>
                </c:pt>
                <c:pt idx="430">
                  <c:v>0.84333333333333338</c:v>
                </c:pt>
                <c:pt idx="431">
                  <c:v>0.84399999999999997</c:v>
                </c:pt>
                <c:pt idx="432">
                  <c:v>0.84399999999999997</c:v>
                </c:pt>
                <c:pt idx="433">
                  <c:v>0.84399999999999997</c:v>
                </c:pt>
                <c:pt idx="434">
                  <c:v>0.84466666666666668</c:v>
                </c:pt>
                <c:pt idx="435">
                  <c:v>0.84466666666666668</c:v>
                </c:pt>
                <c:pt idx="436">
                  <c:v>0.84533333333333338</c:v>
                </c:pt>
                <c:pt idx="437">
                  <c:v>0.84533333333333338</c:v>
                </c:pt>
                <c:pt idx="438">
                  <c:v>0.84533333333333338</c:v>
                </c:pt>
                <c:pt idx="439">
                  <c:v>0.84533333333333338</c:v>
                </c:pt>
                <c:pt idx="440">
                  <c:v>0.84533333333333338</c:v>
                </c:pt>
                <c:pt idx="441">
                  <c:v>0.84599999999999997</c:v>
                </c:pt>
                <c:pt idx="442">
                  <c:v>0.84599999999999997</c:v>
                </c:pt>
                <c:pt idx="443">
                  <c:v>0.84599999999999997</c:v>
                </c:pt>
                <c:pt idx="444">
                  <c:v>0.84599999999999997</c:v>
                </c:pt>
                <c:pt idx="445">
                  <c:v>0.84733333333333338</c:v>
                </c:pt>
                <c:pt idx="446">
                  <c:v>0.84733333333333338</c:v>
                </c:pt>
                <c:pt idx="447">
                  <c:v>0.84733333333333338</c:v>
                </c:pt>
                <c:pt idx="448">
                  <c:v>0.84733333333333338</c:v>
                </c:pt>
                <c:pt idx="449">
                  <c:v>0.84733333333333338</c:v>
                </c:pt>
                <c:pt idx="450">
                  <c:v>0.84733333333333338</c:v>
                </c:pt>
                <c:pt idx="451">
                  <c:v>0.84733333333333338</c:v>
                </c:pt>
                <c:pt idx="452">
                  <c:v>0.84733333333333338</c:v>
                </c:pt>
                <c:pt idx="453">
                  <c:v>0.84733333333333338</c:v>
                </c:pt>
                <c:pt idx="454">
                  <c:v>0.84733333333333338</c:v>
                </c:pt>
                <c:pt idx="455">
                  <c:v>0.84733333333333338</c:v>
                </c:pt>
                <c:pt idx="456">
                  <c:v>0.84733333333333338</c:v>
                </c:pt>
                <c:pt idx="457">
                  <c:v>0.84733333333333338</c:v>
                </c:pt>
                <c:pt idx="458">
                  <c:v>0.84733333333333338</c:v>
                </c:pt>
                <c:pt idx="459">
                  <c:v>0.84733333333333338</c:v>
                </c:pt>
                <c:pt idx="460">
                  <c:v>0.84733333333333338</c:v>
                </c:pt>
                <c:pt idx="461">
                  <c:v>0.84733333333333338</c:v>
                </c:pt>
                <c:pt idx="462">
                  <c:v>0.84733333333333338</c:v>
                </c:pt>
                <c:pt idx="463">
                  <c:v>0.84733333333333338</c:v>
                </c:pt>
                <c:pt idx="464">
                  <c:v>0.84799999999999998</c:v>
                </c:pt>
                <c:pt idx="465">
                  <c:v>0.84799999999999998</c:v>
                </c:pt>
                <c:pt idx="466">
                  <c:v>0.84799999999999998</c:v>
                </c:pt>
                <c:pt idx="467">
                  <c:v>0.84799999999999998</c:v>
                </c:pt>
                <c:pt idx="468">
                  <c:v>0.84799999999999998</c:v>
                </c:pt>
                <c:pt idx="469">
                  <c:v>0.84799999999999998</c:v>
                </c:pt>
                <c:pt idx="470">
                  <c:v>0.84799999999999998</c:v>
                </c:pt>
                <c:pt idx="471">
                  <c:v>0.84799999999999998</c:v>
                </c:pt>
                <c:pt idx="472">
                  <c:v>0.84799999999999998</c:v>
                </c:pt>
                <c:pt idx="473">
                  <c:v>0.84799999999999998</c:v>
                </c:pt>
                <c:pt idx="474">
                  <c:v>0.84799999999999998</c:v>
                </c:pt>
                <c:pt idx="475">
                  <c:v>0.84799999999999998</c:v>
                </c:pt>
                <c:pt idx="476">
                  <c:v>0.84866666666666668</c:v>
                </c:pt>
                <c:pt idx="477">
                  <c:v>0.84866666666666668</c:v>
                </c:pt>
                <c:pt idx="478">
                  <c:v>0.84866666666666668</c:v>
                </c:pt>
                <c:pt idx="479">
                  <c:v>0.84866666666666668</c:v>
                </c:pt>
                <c:pt idx="480">
                  <c:v>0.84866666666666668</c:v>
                </c:pt>
                <c:pt idx="481">
                  <c:v>0.84866666666666668</c:v>
                </c:pt>
                <c:pt idx="482">
                  <c:v>0.84866666666666668</c:v>
                </c:pt>
                <c:pt idx="483">
                  <c:v>0.84866666666666668</c:v>
                </c:pt>
                <c:pt idx="484">
                  <c:v>0.84866666666666668</c:v>
                </c:pt>
                <c:pt idx="485">
                  <c:v>0.84866666666666668</c:v>
                </c:pt>
                <c:pt idx="486">
                  <c:v>0.84866666666666668</c:v>
                </c:pt>
                <c:pt idx="487">
                  <c:v>0.84866666666666668</c:v>
                </c:pt>
                <c:pt idx="488">
                  <c:v>0.84866666666666668</c:v>
                </c:pt>
                <c:pt idx="489">
                  <c:v>0.84866666666666668</c:v>
                </c:pt>
                <c:pt idx="490">
                  <c:v>0.84933333333333338</c:v>
                </c:pt>
                <c:pt idx="491">
                  <c:v>0.84933333333333338</c:v>
                </c:pt>
                <c:pt idx="492">
                  <c:v>0.84933333333333338</c:v>
                </c:pt>
                <c:pt idx="493">
                  <c:v>0.84933333333333338</c:v>
                </c:pt>
                <c:pt idx="494">
                  <c:v>0.84933333333333338</c:v>
                </c:pt>
                <c:pt idx="495">
                  <c:v>0.84933333333333338</c:v>
                </c:pt>
                <c:pt idx="496">
                  <c:v>0.84933333333333338</c:v>
                </c:pt>
                <c:pt idx="497">
                  <c:v>0.84933333333333338</c:v>
                </c:pt>
                <c:pt idx="498">
                  <c:v>0.85</c:v>
                </c:pt>
                <c:pt idx="499">
                  <c:v>0.85</c:v>
                </c:pt>
                <c:pt idx="500">
                  <c:v>0.85</c:v>
                </c:pt>
                <c:pt idx="501">
                  <c:v>0.85</c:v>
                </c:pt>
                <c:pt idx="502">
                  <c:v>0.85</c:v>
                </c:pt>
                <c:pt idx="503">
                  <c:v>0.85</c:v>
                </c:pt>
                <c:pt idx="504">
                  <c:v>0.85</c:v>
                </c:pt>
                <c:pt idx="505">
                  <c:v>0.85066666666666668</c:v>
                </c:pt>
                <c:pt idx="506">
                  <c:v>0.85066666666666668</c:v>
                </c:pt>
                <c:pt idx="507">
                  <c:v>0.85066666666666668</c:v>
                </c:pt>
                <c:pt idx="508">
                  <c:v>0.85066666666666668</c:v>
                </c:pt>
                <c:pt idx="509">
                  <c:v>0.85066666666666668</c:v>
                </c:pt>
                <c:pt idx="510">
                  <c:v>0.85066666666666668</c:v>
                </c:pt>
                <c:pt idx="511">
                  <c:v>0.85066666666666668</c:v>
                </c:pt>
                <c:pt idx="512">
                  <c:v>0.85066666666666668</c:v>
                </c:pt>
                <c:pt idx="513">
                  <c:v>0.85066666666666668</c:v>
                </c:pt>
                <c:pt idx="514">
                  <c:v>0.85066666666666668</c:v>
                </c:pt>
                <c:pt idx="515">
                  <c:v>0.85066666666666668</c:v>
                </c:pt>
                <c:pt idx="516">
                  <c:v>0.85066666666666668</c:v>
                </c:pt>
                <c:pt idx="517">
                  <c:v>0.85066666666666668</c:v>
                </c:pt>
                <c:pt idx="518">
                  <c:v>0.85066666666666668</c:v>
                </c:pt>
                <c:pt idx="519">
                  <c:v>0.85133333333333339</c:v>
                </c:pt>
                <c:pt idx="520">
                  <c:v>0.85199999999999998</c:v>
                </c:pt>
                <c:pt idx="521">
                  <c:v>0.85199999999999998</c:v>
                </c:pt>
                <c:pt idx="522">
                  <c:v>0.85199999999999998</c:v>
                </c:pt>
                <c:pt idx="523">
                  <c:v>0.85199999999999998</c:v>
                </c:pt>
                <c:pt idx="524">
                  <c:v>0.85199999999999998</c:v>
                </c:pt>
                <c:pt idx="525">
                  <c:v>0.85199999999999998</c:v>
                </c:pt>
                <c:pt idx="526">
                  <c:v>0.85199999999999998</c:v>
                </c:pt>
                <c:pt idx="527">
                  <c:v>0.85199999999999998</c:v>
                </c:pt>
                <c:pt idx="528">
                  <c:v>0.85199999999999998</c:v>
                </c:pt>
                <c:pt idx="529">
                  <c:v>0.85199999999999998</c:v>
                </c:pt>
                <c:pt idx="530">
                  <c:v>0.85199999999999998</c:v>
                </c:pt>
                <c:pt idx="531">
                  <c:v>0.85266666666666668</c:v>
                </c:pt>
                <c:pt idx="532">
                  <c:v>0.85266666666666668</c:v>
                </c:pt>
                <c:pt idx="533">
                  <c:v>0.85266666666666668</c:v>
                </c:pt>
                <c:pt idx="534">
                  <c:v>0.85333333333333339</c:v>
                </c:pt>
                <c:pt idx="535">
                  <c:v>0.85333333333333339</c:v>
                </c:pt>
                <c:pt idx="536">
                  <c:v>0.85333333333333339</c:v>
                </c:pt>
                <c:pt idx="537">
                  <c:v>0.85333333333333339</c:v>
                </c:pt>
                <c:pt idx="538">
                  <c:v>0.85333333333333339</c:v>
                </c:pt>
                <c:pt idx="539">
                  <c:v>0.85333333333333339</c:v>
                </c:pt>
                <c:pt idx="540">
                  <c:v>0.85333333333333339</c:v>
                </c:pt>
                <c:pt idx="541">
                  <c:v>0.85333333333333339</c:v>
                </c:pt>
                <c:pt idx="542">
                  <c:v>0.85333333333333339</c:v>
                </c:pt>
                <c:pt idx="543">
                  <c:v>0.85333333333333339</c:v>
                </c:pt>
                <c:pt idx="544">
                  <c:v>0.85333333333333339</c:v>
                </c:pt>
                <c:pt idx="545">
                  <c:v>0.85333333333333339</c:v>
                </c:pt>
                <c:pt idx="546">
                  <c:v>0.85333333333333339</c:v>
                </c:pt>
                <c:pt idx="547">
                  <c:v>0.85399999999999998</c:v>
                </c:pt>
                <c:pt idx="548">
                  <c:v>0.85399999999999998</c:v>
                </c:pt>
                <c:pt idx="549">
                  <c:v>0.85399999999999998</c:v>
                </c:pt>
                <c:pt idx="550">
                  <c:v>0.85399999999999998</c:v>
                </c:pt>
                <c:pt idx="551">
                  <c:v>0.85399999999999998</c:v>
                </c:pt>
                <c:pt idx="552">
                  <c:v>0.85399999999999998</c:v>
                </c:pt>
                <c:pt idx="553">
                  <c:v>0.85399999999999998</c:v>
                </c:pt>
                <c:pt idx="554">
                  <c:v>0.85399999999999998</c:v>
                </c:pt>
                <c:pt idx="555">
                  <c:v>0.85533333333333328</c:v>
                </c:pt>
                <c:pt idx="556">
                  <c:v>0.85533333333333328</c:v>
                </c:pt>
                <c:pt idx="557">
                  <c:v>0.85533333333333328</c:v>
                </c:pt>
                <c:pt idx="558">
                  <c:v>0.85533333333333328</c:v>
                </c:pt>
                <c:pt idx="559">
                  <c:v>0.85533333333333328</c:v>
                </c:pt>
                <c:pt idx="560">
                  <c:v>0.85533333333333328</c:v>
                </c:pt>
                <c:pt idx="561">
                  <c:v>0.85533333333333328</c:v>
                </c:pt>
                <c:pt idx="562">
                  <c:v>0.85666666666666669</c:v>
                </c:pt>
                <c:pt idx="563">
                  <c:v>0.85666666666666669</c:v>
                </c:pt>
                <c:pt idx="564">
                  <c:v>0.85666666666666669</c:v>
                </c:pt>
                <c:pt idx="565">
                  <c:v>0.85666666666666669</c:v>
                </c:pt>
                <c:pt idx="566">
                  <c:v>0.85733333333333328</c:v>
                </c:pt>
                <c:pt idx="567">
                  <c:v>0.85733333333333328</c:v>
                </c:pt>
                <c:pt idx="568">
                  <c:v>0.85733333333333328</c:v>
                </c:pt>
                <c:pt idx="569">
                  <c:v>0.85799999999999998</c:v>
                </c:pt>
                <c:pt idx="570">
                  <c:v>0.85799999999999998</c:v>
                </c:pt>
                <c:pt idx="571">
                  <c:v>0.85933333333333328</c:v>
                </c:pt>
                <c:pt idx="572">
                  <c:v>0.85933333333333328</c:v>
                </c:pt>
                <c:pt idx="573">
                  <c:v>0.86066666666666669</c:v>
                </c:pt>
                <c:pt idx="574">
                  <c:v>0.86133333333333328</c:v>
                </c:pt>
                <c:pt idx="575">
                  <c:v>0.86133333333333328</c:v>
                </c:pt>
                <c:pt idx="576">
                  <c:v>0.86133333333333328</c:v>
                </c:pt>
                <c:pt idx="577">
                  <c:v>0.86266666666666669</c:v>
                </c:pt>
                <c:pt idx="578">
                  <c:v>0.86266666666666669</c:v>
                </c:pt>
                <c:pt idx="579">
                  <c:v>0.86266666666666669</c:v>
                </c:pt>
                <c:pt idx="580">
                  <c:v>0.86266666666666669</c:v>
                </c:pt>
                <c:pt idx="581">
                  <c:v>0.86266666666666669</c:v>
                </c:pt>
                <c:pt idx="582">
                  <c:v>0.86266666666666669</c:v>
                </c:pt>
                <c:pt idx="583">
                  <c:v>0.86266666666666669</c:v>
                </c:pt>
                <c:pt idx="584">
                  <c:v>0.86333333333333329</c:v>
                </c:pt>
                <c:pt idx="585">
                  <c:v>0.86333333333333329</c:v>
                </c:pt>
                <c:pt idx="586">
                  <c:v>0.86333333333333329</c:v>
                </c:pt>
                <c:pt idx="587">
                  <c:v>0.86333333333333329</c:v>
                </c:pt>
                <c:pt idx="588">
                  <c:v>0.86333333333333329</c:v>
                </c:pt>
                <c:pt idx="589">
                  <c:v>0.86333333333333329</c:v>
                </c:pt>
                <c:pt idx="590">
                  <c:v>0.86399999999999999</c:v>
                </c:pt>
                <c:pt idx="591">
                  <c:v>0.86399999999999999</c:v>
                </c:pt>
                <c:pt idx="592">
                  <c:v>0.86399999999999999</c:v>
                </c:pt>
                <c:pt idx="593">
                  <c:v>0.86399999999999999</c:v>
                </c:pt>
                <c:pt idx="594">
                  <c:v>0.86466666666666669</c:v>
                </c:pt>
                <c:pt idx="595">
                  <c:v>0.86533333333333329</c:v>
                </c:pt>
                <c:pt idx="596">
                  <c:v>0.86599999999999999</c:v>
                </c:pt>
                <c:pt idx="597">
                  <c:v>0.86599999999999999</c:v>
                </c:pt>
                <c:pt idx="598">
                  <c:v>0.86599999999999999</c:v>
                </c:pt>
                <c:pt idx="599">
                  <c:v>0.86733333333333329</c:v>
                </c:pt>
                <c:pt idx="600">
                  <c:v>0.86799999999999999</c:v>
                </c:pt>
                <c:pt idx="601">
                  <c:v>0.86799999999999999</c:v>
                </c:pt>
                <c:pt idx="602">
                  <c:v>0.86799999999999999</c:v>
                </c:pt>
                <c:pt idx="603">
                  <c:v>0.86799999999999999</c:v>
                </c:pt>
                <c:pt idx="604">
                  <c:v>0.8686666666666667</c:v>
                </c:pt>
                <c:pt idx="605">
                  <c:v>0.8686666666666667</c:v>
                </c:pt>
                <c:pt idx="606">
                  <c:v>0.86933333333333329</c:v>
                </c:pt>
                <c:pt idx="607">
                  <c:v>0.86933333333333329</c:v>
                </c:pt>
                <c:pt idx="608">
                  <c:v>0.86933333333333329</c:v>
                </c:pt>
                <c:pt idx="609">
                  <c:v>0.86933333333333329</c:v>
                </c:pt>
                <c:pt idx="610">
                  <c:v>0.87</c:v>
                </c:pt>
                <c:pt idx="611">
                  <c:v>0.87</c:v>
                </c:pt>
                <c:pt idx="612">
                  <c:v>0.87</c:v>
                </c:pt>
                <c:pt idx="613">
                  <c:v>0.87</c:v>
                </c:pt>
                <c:pt idx="614">
                  <c:v>0.87</c:v>
                </c:pt>
                <c:pt idx="615">
                  <c:v>0.87</c:v>
                </c:pt>
                <c:pt idx="616">
                  <c:v>0.8706666666666667</c:v>
                </c:pt>
                <c:pt idx="617">
                  <c:v>0.8706666666666667</c:v>
                </c:pt>
                <c:pt idx="618">
                  <c:v>0.8706666666666667</c:v>
                </c:pt>
                <c:pt idx="619">
                  <c:v>0.87133333333333329</c:v>
                </c:pt>
                <c:pt idx="620">
                  <c:v>0.87133333333333329</c:v>
                </c:pt>
                <c:pt idx="621">
                  <c:v>0.87133333333333329</c:v>
                </c:pt>
                <c:pt idx="622">
                  <c:v>0.87133333333333329</c:v>
                </c:pt>
                <c:pt idx="623">
                  <c:v>0.87133333333333329</c:v>
                </c:pt>
                <c:pt idx="624">
                  <c:v>0.87133333333333329</c:v>
                </c:pt>
                <c:pt idx="625">
                  <c:v>0.87133333333333329</c:v>
                </c:pt>
                <c:pt idx="626">
                  <c:v>0.872</c:v>
                </c:pt>
                <c:pt idx="627">
                  <c:v>0.8726666666666667</c:v>
                </c:pt>
                <c:pt idx="628">
                  <c:v>0.87333333333333329</c:v>
                </c:pt>
                <c:pt idx="629">
                  <c:v>0.87333333333333329</c:v>
                </c:pt>
                <c:pt idx="630">
                  <c:v>0.87333333333333329</c:v>
                </c:pt>
                <c:pt idx="631">
                  <c:v>0.87333333333333329</c:v>
                </c:pt>
                <c:pt idx="632">
                  <c:v>0.87333333333333329</c:v>
                </c:pt>
                <c:pt idx="633">
                  <c:v>0.87333333333333329</c:v>
                </c:pt>
                <c:pt idx="634">
                  <c:v>0.874</c:v>
                </c:pt>
                <c:pt idx="635">
                  <c:v>0.8746666666666667</c:v>
                </c:pt>
                <c:pt idx="636">
                  <c:v>0.8753333333333333</c:v>
                </c:pt>
                <c:pt idx="637">
                  <c:v>0.8753333333333333</c:v>
                </c:pt>
                <c:pt idx="638">
                  <c:v>0.876</c:v>
                </c:pt>
                <c:pt idx="639">
                  <c:v>0.876</c:v>
                </c:pt>
                <c:pt idx="640">
                  <c:v>0.876</c:v>
                </c:pt>
                <c:pt idx="641">
                  <c:v>0.876</c:v>
                </c:pt>
                <c:pt idx="642">
                  <c:v>0.876</c:v>
                </c:pt>
                <c:pt idx="643">
                  <c:v>0.87666666666666671</c:v>
                </c:pt>
                <c:pt idx="644">
                  <c:v>0.87666666666666671</c:v>
                </c:pt>
                <c:pt idx="645">
                  <c:v>0.8773333333333333</c:v>
                </c:pt>
                <c:pt idx="646">
                  <c:v>0.8773333333333333</c:v>
                </c:pt>
                <c:pt idx="647">
                  <c:v>0.8773333333333333</c:v>
                </c:pt>
                <c:pt idx="648">
                  <c:v>0.8773333333333333</c:v>
                </c:pt>
                <c:pt idx="649">
                  <c:v>0.878</c:v>
                </c:pt>
                <c:pt idx="650">
                  <c:v>0.87866666666666671</c:v>
                </c:pt>
                <c:pt idx="651">
                  <c:v>0.8793333333333333</c:v>
                </c:pt>
                <c:pt idx="652">
                  <c:v>0.8793333333333333</c:v>
                </c:pt>
                <c:pt idx="653">
                  <c:v>0.8793333333333333</c:v>
                </c:pt>
                <c:pt idx="654">
                  <c:v>0.8793333333333333</c:v>
                </c:pt>
                <c:pt idx="655">
                  <c:v>0.88</c:v>
                </c:pt>
                <c:pt idx="656">
                  <c:v>0.88</c:v>
                </c:pt>
                <c:pt idx="657">
                  <c:v>0.88</c:v>
                </c:pt>
                <c:pt idx="658">
                  <c:v>0.88066666666666671</c:v>
                </c:pt>
                <c:pt idx="659">
                  <c:v>0.88066666666666671</c:v>
                </c:pt>
                <c:pt idx="660">
                  <c:v>0.8813333333333333</c:v>
                </c:pt>
                <c:pt idx="661">
                  <c:v>0.88200000000000001</c:v>
                </c:pt>
                <c:pt idx="662">
                  <c:v>0.88200000000000001</c:v>
                </c:pt>
                <c:pt idx="663">
                  <c:v>0.88200000000000001</c:v>
                </c:pt>
                <c:pt idx="664">
                  <c:v>0.88200000000000001</c:v>
                </c:pt>
                <c:pt idx="665">
                  <c:v>0.88200000000000001</c:v>
                </c:pt>
                <c:pt idx="666">
                  <c:v>0.88200000000000001</c:v>
                </c:pt>
                <c:pt idx="667">
                  <c:v>0.88200000000000001</c:v>
                </c:pt>
                <c:pt idx="668">
                  <c:v>0.88200000000000001</c:v>
                </c:pt>
                <c:pt idx="669">
                  <c:v>0.88200000000000001</c:v>
                </c:pt>
                <c:pt idx="670">
                  <c:v>0.88200000000000001</c:v>
                </c:pt>
                <c:pt idx="671">
                  <c:v>0.88200000000000001</c:v>
                </c:pt>
                <c:pt idx="672">
                  <c:v>0.88200000000000001</c:v>
                </c:pt>
                <c:pt idx="673">
                  <c:v>0.88200000000000001</c:v>
                </c:pt>
                <c:pt idx="674">
                  <c:v>0.88200000000000001</c:v>
                </c:pt>
                <c:pt idx="675">
                  <c:v>0.88200000000000001</c:v>
                </c:pt>
                <c:pt idx="676">
                  <c:v>0.88200000000000001</c:v>
                </c:pt>
                <c:pt idx="677">
                  <c:v>0.88200000000000001</c:v>
                </c:pt>
                <c:pt idx="678">
                  <c:v>0.88266666666666671</c:v>
                </c:pt>
                <c:pt idx="679">
                  <c:v>0.88266666666666671</c:v>
                </c:pt>
                <c:pt idx="680">
                  <c:v>0.88266666666666671</c:v>
                </c:pt>
                <c:pt idx="681">
                  <c:v>0.88266666666666671</c:v>
                </c:pt>
                <c:pt idx="682">
                  <c:v>0.88266666666666671</c:v>
                </c:pt>
                <c:pt idx="683">
                  <c:v>0.88266666666666671</c:v>
                </c:pt>
                <c:pt idx="684">
                  <c:v>0.88266666666666671</c:v>
                </c:pt>
                <c:pt idx="685">
                  <c:v>0.88266666666666671</c:v>
                </c:pt>
                <c:pt idx="686">
                  <c:v>0.88266666666666671</c:v>
                </c:pt>
                <c:pt idx="687">
                  <c:v>0.8833333333333333</c:v>
                </c:pt>
                <c:pt idx="688">
                  <c:v>0.8833333333333333</c:v>
                </c:pt>
                <c:pt idx="689">
                  <c:v>0.8833333333333333</c:v>
                </c:pt>
                <c:pt idx="690">
                  <c:v>0.88400000000000001</c:v>
                </c:pt>
                <c:pt idx="691">
                  <c:v>0.88400000000000001</c:v>
                </c:pt>
                <c:pt idx="692">
                  <c:v>0.88400000000000001</c:v>
                </c:pt>
                <c:pt idx="693">
                  <c:v>0.88466666666666671</c:v>
                </c:pt>
                <c:pt idx="694">
                  <c:v>0.88466666666666671</c:v>
                </c:pt>
                <c:pt idx="695">
                  <c:v>0.88466666666666671</c:v>
                </c:pt>
                <c:pt idx="696">
                  <c:v>0.88466666666666671</c:v>
                </c:pt>
                <c:pt idx="697">
                  <c:v>0.88466666666666671</c:v>
                </c:pt>
                <c:pt idx="698">
                  <c:v>0.88466666666666671</c:v>
                </c:pt>
                <c:pt idx="699">
                  <c:v>0.88466666666666671</c:v>
                </c:pt>
                <c:pt idx="700">
                  <c:v>0.88466666666666671</c:v>
                </c:pt>
                <c:pt idx="701">
                  <c:v>0.88466666666666671</c:v>
                </c:pt>
                <c:pt idx="702">
                  <c:v>0.88466666666666671</c:v>
                </c:pt>
                <c:pt idx="703">
                  <c:v>0.88466666666666671</c:v>
                </c:pt>
                <c:pt idx="704">
                  <c:v>0.88533333333333331</c:v>
                </c:pt>
                <c:pt idx="705">
                  <c:v>0.88533333333333331</c:v>
                </c:pt>
                <c:pt idx="706">
                  <c:v>0.88533333333333331</c:v>
                </c:pt>
                <c:pt idx="707">
                  <c:v>0.88533333333333331</c:v>
                </c:pt>
                <c:pt idx="708">
                  <c:v>0.88533333333333331</c:v>
                </c:pt>
                <c:pt idx="709">
                  <c:v>0.88600000000000001</c:v>
                </c:pt>
                <c:pt idx="710">
                  <c:v>0.88666666666666671</c:v>
                </c:pt>
                <c:pt idx="711">
                  <c:v>0.88666666666666671</c:v>
                </c:pt>
                <c:pt idx="712">
                  <c:v>0.88666666666666671</c:v>
                </c:pt>
                <c:pt idx="713">
                  <c:v>0.88666666666666671</c:v>
                </c:pt>
                <c:pt idx="714">
                  <c:v>0.88666666666666671</c:v>
                </c:pt>
                <c:pt idx="715">
                  <c:v>0.88666666666666671</c:v>
                </c:pt>
                <c:pt idx="716">
                  <c:v>0.88733333333333331</c:v>
                </c:pt>
                <c:pt idx="717">
                  <c:v>0.88733333333333331</c:v>
                </c:pt>
                <c:pt idx="718">
                  <c:v>0.88733333333333331</c:v>
                </c:pt>
                <c:pt idx="719">
                  <c:v>0.88733333333333331</c:v>
                </c:pt>
                <c:pt idx="720">
                  <c:v>0.88733333333333331</c:v>
                </c:pt>
                <c:pt idx="721">
                  <c:v>0.88800000000000001</c:v>
                </c:pt>
                <c:pt idx="722">
                  <c:v>0.88866666666666672</c:v>
                </c:pt>
                <c:pt idx="723">
                  <c:v>0.88866666666666672</c:v>
                </c:pt>
                <c:pt idx="724">
                  <c:v>0.88866666666666672</c:v>
                </c:pt>
                <c:pt idx="725">
                  <c:v>0.88866666666666672</c:v>
                </c:pt>
                <c:pt idx="726">
                  <c:v>0.88866666666666672</c:v>
                </c:pt>
                <c:pt idx="727">
                  <c:v>0.88933333333333331</c:v>
                </c:pt>
                <c:pt idx="728">
                  <c:v>0.88933333333333331</c:v>
                </c:pt>
                <c:pt idx="729">
                  <c:v>0.88933333333333331</c:v>
                </c:pt>
                <c:pt idx="730">
                  <c:v>0.88933333333333331</c:v>
                </c:pt>
                <c:pt idx="731">
                  <c:v>0.88933333333333331</c:v>
                </c:pt>
                <c:pt idx="732">
                  <c:v>0.88933333333333331</c:v>
                </c:pt>
                <c:pt idx="733">
                  <c:v>0.89</c:v>
                </c:pt>
                <c:pt idx="734">
                  <c:v>0.89</c:v>
                </c:pt>
                <c:pt idx="735">
                  <c:v>0.89</c:v>
                </c:pt>
                <c:pt idx="736">
                  <c:v>0.89</c:v>
                </c:pt>
                <c:pt idx="737">
                  <c:v>0.89</c:v>
                </c:pt>
                <c:pt idx="738">
                  <c:v>0.89</c:v>
                </c:pt>
                <c:pt idx="739">
                  <c:v>0.89</c:v>
                </c:pt>
                <c:pt idx="740">
                  <c:v>0.89</c:v>
                </c:pt>
                <c:pt idx="741">
                  <c:v>0.89</c:v>
                </c:pt>
                <c:pt idx="742">
                  <c:v>0.89</c:v>
                </c:pt>
                <c:pt idx="743">
                  <c:v>0.89</c:v>
                </c:pt>
                <c:pt idx="744">
                  <c:v>0.89</c:v>
                </c:pt>
                <c:pt idx="745">
                  <c:v>0.89</c:v>
                </c:pt>
                <c:pt idx="746">
                  <c:v>0.89</c:v>
                </c:pt>
                <c:pt idx="747">
                  <c:v>0.89</c:v>
                </c:pt>
                <c:pt idx="748">
                  <c:v>0.89066666666666672</c:v>
                </c:pt>
                <c:pt idx="749">
                  <c:v>0.89066666666666672</c:v>
                </c:pt>
                <c:pt idx="750">
                  <c:v>0.89066666666666672</c:v>
                </c:pt>
                <c:pt idx="751">
                  <c:v>0.89066666666666672</c:v>
                </c:pt>
                <c:pt idx="752">
                  <c:v>0.89066666666666672</c:v>
                </c:pt>
                <c:pt idx="753">
                  <c:v>0.89066666666666672</c:v>
                </c:pt>
                <c:pt idx="754">
                  <c:v>0.89066666666666672</c:v>
                </c:pt>
                <c:pt idx="755">
                  <c:v>0.89133333333333331</c:v>
                </c:pt>
                <c:pt idx="756">
                  <c:v>0.89133333333333331</c:v>
                </c:pt>
                <c:pt idx="757">
                  <c:v>0.89133333333333331</c:v>
                </c:pt>
                <c:pt idx="758">
                  <c:v>0.89200000000000002</c:v>
                </c:pt>
                <c:pt idx="759">
                  <c:v>0.89200000000000002</c:v>
                </c:pt>
                <c:pt idx="760">
                  <c:v>0.89200000000000002</c:v>
                </c:pt>
                <c:pt idx="761">
                  <c:v>0.89200000000000002</c:v>
                </c:pt>
                <c:pt idx="762">
                  <c:v>0.89200000000000002</c:v>
                </c:pt>
                <c:pt idx="763">
                  <c:v>0.89200000000000002</c:v>
                </c:pt>
                <c:pt idx="764">
                  <c:v>0.89200000000000002</c:v>
                </c:pt>
                <c:pt idx="765">
                  <c:v>0.89266666666666672</c:v>
                </c:pt>
                <c:pt idx="766">
                  <c:v>0.89266666666666672</c:v>
                </c:pt>
                <c:pt idx="767">
                  <c:v>0.89266666666666672</c:v>
                </c:pt>
                <c:pt idx="768">
                  <c:v>0.89266666666666672</c:v>
                </c:pt>
                <c:pt idx="769">
                  <c:v>0.89333333333333331</c:v>
                </c:pt>
                <c:pt idx="770">
                  <c:v>0.89333333333333331</c:v>
                </c:pt>
                <c:pt idx="771">
                  <c:v>0.89333333333333331</c:v>
                </c:pt>
                <c:pt idx="772">
                  <c:v>0.89333333333333331</c:v>
                </c:pt>
                <c:pt idx="773">
                  <c:v>0.89400000000000002</c:v>
                </c:pt>
                <c:pt idx="774">
                  <c:v>0.89400000000000002</c:v>
                </c:pt>
                <c:pt idx="775">
                  <c:v>0.89400000000000002</c:v>
                </c:pt>
                <c:pt idx="776">
                  <c:v>0.89400000000000002</c:v>
                </c:pt>
                <c:pt idx="777">
                  <c:v>0.89400000000000002</c:v>
                </c:pt>
                <c:pt idx="778">
                  <c:v>0.89400000000000002</c:v>
                </c:pt>
                <c:pt idx="779">
                  <c:v>0.89400000000000002</c:v>
                </c:pt>
                <c:pt idx="780">
                  <c:v>0.89466666666666672</c:v>
                </c:pt>
                <c:pt idx="781">
                  <c:v>0.89466666666666672</c:v>
                </c:pt>
                <c:pt idx="782">
                  <c:v>0.89466666666666672</c:v>
                </c:pt>
                <c:pt idx="783">
                  <c:v>0.89466666666666672</c:v>
                </c:pt>
                <c:pt idx="784">
                  <c:v>0.89466666666666672</c:v>
                </c:pt>
                <c:pt idx="785">
                  <c:v>0.89466666666666672</c:v>
                </c:pt>
                <c:pt idx="786">
                  <c:v>0.89466666666666672</c:v>
                </c:pt>
                <c:pt idx="787">
                  <c:v>0.89466666666666672</c:v>
                </c:pt>
                <c:pt idx="788">
                  <c:v>0.89466666666666672</c:v>
                </c:pt>
                <c:pt idx="789">
                  <c:v>0.89466666666666672</c:v>
                </c:pt>
                <c:pt idx="790">
                  <c:v>0.89466666666666672</c:v>
                </c:pt>
                <c:pt idx="791">
                  <c:v>0.89466666666666672</c:v>
                </c:pt>
                <c:pt idx="792">
                  <c:v>0.89533333333333331</c:v>
                </c:pt>
                <c:pt idx="793">
                  <c:v>0.89533333333333331</c:v>
                </c:pt>
                <c:pt idx="794">
                  <c:v>0.89533333333333331</c:v>
                </c:pt>
                <c:pt idx="795">
                  <c:v>0.89533333333333331</c:v>
                </c:pt>
                <c:pt idx="796">
                  <c:v>0.89533333333333331</c:v>
                </c:pt>
                <c:pt idx="797">
                  <c:v>0.89533333333333331</c:v>
                </c:pt>
                <c:pt idx="798">
                  <c:v>0.89533333333333331</c:v>
                </c:pt>
                <c:pt idx="799">
                  <c:v>0.89600000000000002</c:v>
                </c:pt>
                <c:pt idx="800">
                  <c:v>0.89733333333333332</c:v>
                </c:pt>
                <c:pt idx="801">
                  <c:v>0.89733333333333332</c:v>
                </c:pt>
                <c:pt idx="802">
                  <c:v>0.89800000000000002</c:v>
                </c:pt>
                <c:pt idx="803">
                  <c:v>0.89800000000000002</c:v>
                </c:pt>
                <c:pt idx="804">
                  <c:v>0.89800000000000002</c:v>
                </c:pt>
                <c:pt idx="805">
                  <c:v>0.89800000000000002</c:v>
                </c:pt>
                <c:pt idx="806">
                  <c:v>0.89800000000000002</c:v>
                </c:pt>
                <c:pt idx="807">
                  <c:v>0.89800000000000002</c:v>
                </c:pt>
                <c:pt idx="808">
                  <c:v>0.89800000000000002</c:v>
                </c:pt>
                <c:pt idx="809">
                  <c:v>0.89866666666666661</c:v>
                </c:pt>
                <c:pt idx="810">
                  <c:v>0.89866666666666661</c:v>
                </c:pt>
                <c:pt idx="811">
                  <c:v>0.89866666666666661</c:v>
                </c:pt>
                <c:pt idx="812">
                  <c:v>0.89866666666666661</c:v>
                </c:pt>
                <c:pt idx="813">
                  <c:v>0.89933333333333332</c:v>
                </c:pt>
                <c:pt idx="814">
                  <c:v>0.89933333333333332</c:v>
                </c:pt>
                <c:pt idx="815">
                  <c:v>0.89933333333333332</c:v>
                </c:pt>
                <c:pt idx="816">
                  <c:v>0.89933333333333332</c:v>
                </c:pt>
                <c:pt idx="817">
                  <c:v>0.89933333333333332</c:v>
                </c:pt>
                <c:pt idx="818">
                  <c:v>0.89933333333333332</c:v>
                </c:pt>
                <c:pt idx="819">
                  <c:v>0.89933333333333332</c:v>
                </c:pt>
                <c:pt idx="820">
                  <c:v>0.89933333333333332</c:v>
                </c:pt>
                <c:pt idx="821">
                  <c:v>0.89933333333333332</c:v>
                </c:pt>
                <c:pt idx="822">
                  <c:v>0.89933333333333332</c:v>
                </c:pt>
                <c:pt idx="823">
                  <c:v>0.89933333333333332</c:v>
                </c:pt>
                <c:pt idx="824">
                  <c:v>0.89933333333333332</c:v>
                </c:pt>
                <c:pt idx="825">
                  <c:v>0.89933333333333332</c:v>
                </c:pt>
                <c:pt idx="826">
                  <c:v>0.9</c:v>
                </c:pt>
                <c:pt idx="827">
                  <c:v>0.9</c:v>
                </c:pt>
                <c:pt idx="828">
                  <c:v>0.9</c:v>
                </c:pt>
                <c:pt idx="829">
                  <c:v>0.9</c:v>
                </c:pt>
                <c:pt idx="830">
                  <c:v>0.90133333333333332</c:v>
                </c:pt>
                <c:pt idx="831">
                  <c:v>0.90133333333333332</c:v>
                </c:pt>
                <c:pt idx="832">
                  <c:v>0.90133333333333332</c:v>
                </c:pt>
                <c:pt idx="833">
                  <c:v>0.90133333333333332</c:v>
                </c:pt>
                <c:pt idx="834">
                  <c:v>0.90266666666666662</c:v>
                </c:pt>
                <c:pt idx="835">
                  <c:v>0.90266666666666662</c:v>
                </c:pt>
                <c:pt idx="836">
                  <c:v>0.90266666666666662</c:v>
                </c:pt>
                <c:pt idx="837">
                  <c:v>0.90266666666666662</c:v>
                </c:pt>
                <c:pt idx="838">
                  <c:v>0.90266666666666662</c:v>
                </c:pt>
                <c:pt idx="839">
                  <c:v>0.90266666666666662</c:v>
                </c:pt>
                <c:pt idx="840">
                  <c:v>0.90333333333333332</c:v>
                </c:pt>
                <c:pt idx="841">
                  <c:v>0.90333333333333332</c:v>
                </c:pt>
                <c:pt idx="842">
                  <c:v>0.90333333333333332</c:v>
                </c:pt>
                <c:pt idx="843">
                  <c:v>0.90333333333333332</c:v>
                </c:pt>
                <c:pt idx="844">
                  <c:v>0.90333333333333332</c:v>
                </c:pt>
                <c:pt idx="845">
                  <c:v>0.90333333333333332</c:v>
                </c:pt>
                <c:pt idx="846">
                  <c:v>0.90333333333333332</c:v>
                </c:pt>
                <c:pt idx="847">
                  <c:v>0.90333333333333332</c:v>
                </c:pt>
                <c:pt idx="848">
                  <c:v>0.90333333333333332</c:v>
                </c:pt>
                <c:pt idx="849">
                  <c:v>0.90333333333333332</c:v>
                </c:pt>
                <c:pt idx="850">
                  <c:v>0.90400000000000003</c:v>
                </c:pt>
                <c:pt idx="851">
                  <c:v>0.90400000000000003</c:v>
                </c:pt>
                <c:pt idx="852">
                  <c:v>0.90400000000000003</c:v>
                </c:pt>
                <c:pt idx="853">
                  <c:v>0.90400000000000003</c:v>
                </c:pt>
                <c:pt idx="854">
                  <c:v>0.90400000000000003</c:v>
                </c:pt>
                <c:pt idx="855">
                  <c:v>0.90400000000000003</c:v>
                </c:pt>
                <c:pt idx="856">
                  <c:v>0.90466666666666662</c:v>
                </c:pt>
                <c:pt idx="857">
                  <c:v>0.90533333333333332</c:v>
                </c:pt>
                <c:pt idx="858">
                  <c:v>0.90533333333333332</c:v>
                </c:pt>
                <c:pt idx="859">
                  <c:v>0.90533333333333332</c:v>
                </c:pt>
                <c:pt idx="860">
                  <c:v>0.90533333333333332</c:v>
                </c:pt>
                <c:pt idx="861">
                  <c:v>0.90533333333333332</c:v>
                </c:pt>
                <c:pt idx="862">
                  <c:v>0.90533333333333332</c:v>
                </c:pt>
                <c:pt idx="863">
                  <c:v>0.90533333333333332</c:v>
                </c:pt>
                <c:pt idx="864">
                  <c:v>0.90533333333333332</c:v>
                </c:pt>
                <c:pt idx="865">
                  <c:v>0.90533333333333332</c:v>
                </c:pt>
                <c:pt idx="866">
                  <c:v>0.90533333333333332</c:v>
                </c:pt>
                <c:pt idx="867">
                  <c:v>0.90533333333333332</c:v>
                </c:pt>
                <c:pt idx="868">
                  <c:v>0.90533333333333332</c:v>
                </c:pt>
                <c:pt idx="869">
                  <c:v>0.90533333333333332</c:v>
                </c:pt>
                <c:pt idx="870">
                  <c:v>0.90533333333333332</c:v>
                </c:pt>
                <c:pt idx="871">
                  <c:v>0.90533333333333332</c:v>
                </c:pt>
                <c:pt idx="872">
                  <c:v>0.90533333333333332</c:v>
                </c:pt>
                <c:pt idx="873">
                  <c:v>0.90533333333333332</c:v>
                </c:pt>
                <c:pt idx="874">
                  <c:v>0.90533333333333332</c:v>
                </c:pt>
                <c:pt idx="875">
                  <c:v>0.90533333333333332</c:v>
                </c:pt>
                <c:pt idx="876">
                  <c:v>0.90533333333333332</c:v>
                </c:pt>
                <c:pt idx="877">
                  <c:v>0.90533333333333332</c:v>
                </c:pt>
                <c:pt idx="878">
                  <c:v>0.90533333333333332</c:v>
                </c:pt>
                <c:pt idx="879">
                  <c:v>0.90533333333333332</c:v>
                </c:pt>
                <c:pt idx="880">
                  <c:v>0.90533333333333332</c:v>
                </c:pt>
                <c:pt idx="881">
                  <c:v>0.90533333333333332</c:v>
                </c:pt>
                <c:pt idx="882">
                  <c:v>0.90533333333333332</c:v>
                </c:pt>
                <c:pt idx="883">
                  <c:v>0.90533333333333332</c:v>
                </c:pt>
                <c:pt idx="884">
                  <c:v>0.90533333333333332</c:v>
                </c:pt>
                <c:pt idx="885">
                  <c:v>0.90533333333333332</c:v>
                </c:pt>
                <c:pt idx="886">
                  <c:v>0.90533333333333332</c:v>
                </c:pt>
                <c:pt idx="887">
                  <c:v>0.90533333333333332</c:v>
                </c:pt>
                <c:pt idx="888">
                  <c:v>0.90533333333333332</c:v>
                </c:pt>
                <c:pt idx="889">
                  <c:v>0.90533333333333332</c:v>
                </c:pt>
                <c:pt idx="890">
                  <c:v>0.90533333333333332</c:v>
                </c:pt>
                <c:pt idx="891">
                  <c:v>0.90533333333333332</c:v>
                </c:pt>
                <c:pt idx="892">
                  <c:v>0.90533333333333332</c:v>
                </c:pt>
                <c:pt idx="893">
                  <c:v>0.90533333333333332</c:v>
                </c:pt>
                <c:pt idx="894">
                  <c:v>0.90533333333333332</c:v>
                </c:pt>
                <c:pt idx="895">
                  <c:v>0.90533333333333332</c:v>
                </c:pt>
                <c:pt idx="896">
                  <c:v>0.90533333333333332</c:v>
                </c:pt>
                <c:pt idx="897">
                  <c:v>0.90533333333333332</c:v>
                </c:pt>
                <c:pt idx="898">
                  <c:v>0.90533333333333332</c:v>
                </c:pt>
                <c:pt idx="899">
                  <c:v>0.90533333333333332</c:v>
                </c:pt>
                <c:pt idx="900">
                  <c:v>0.90533333333333332</c:v>
                </c:pt>
                <c:pt idx="901">
                  <c:v>0.90533333333333332</c:v>
                </c:pt>
                <c:pt idx="902">
                  <c:v>0.90533333333333332</c:v>
                </c:pt>
                <c:pt idx="903">
                  <c:v>0.90533333333333332</c:v>
                </c:pt>
                <c:pt idx="904">
                  <c:v>0.90533333333333332</c:v>
                </c:pt>
                <c:pt idx="905">
                  <c:v>0.90533333333333332</c:v>
                </c:pt>
                <c:pt idx="906">
                  <c:v>0.90533333333333332</c:v>
                </c:pt>
                <c:pt idx="907">
                  <c:v>0.90533333333333332</c:v>
                </c:pt>
                <c:pt idx="908">
                  <c:v>0.90533333333333332</c:v>
                </c:pt>
                <c:pt idx="909">
                  <c:v>0.90533333333333332</c:v>
                </c:pt>
                <c:pt idx="910">
                  <c:v>0.90533333333333332</c:v>
                </c:pt>
                <c:pt idx="911">
                  <c:v>0.90533333333333332</c:v>
                </c:pt>
                <c:pt idx="912">
                  <c:v>0.90533333333333332</c:v>
                </c:pt>
                <c:pt idx="913">
                  <c:v>0.90533333333333332</c:v>
                </c:pt>
                <c:pt idx="914">
                  <c:v>0.90533333333333332</c:v>
                </c:pt>
                <c:pt idx="915">
                  <c:v>0.90533333333333332</c:v>
                </c:pt>
                <c:pt idx="916">
                  <c:v>0.90533333333333332</c:v>
                </c:pt>
                <c:pt idx="917">
                  <c:v>0.90533333333333332</c:v>
                </c:pt>
                <c:pt idx="918">
                  <c:v>0.90533333333333332</c:v>
                </c:pt>
                <c:pt idx="919">
                  <c:v>0.90533333333333332</c:v>
                </c:pt>
                <c:pt idx="920">
                  <c:v>0.90533333333333332</c:v>
                </c:pt>
                <c:pt idx="921">
                  <c:v>0.90533333333333332</c:v>
                </c:pt>
                <c:pt idx="922">
                  <c:v>0.90533333333333332</c:v>
                </c:pt>
                <c:pt idx="923">
                  <c:v>0.90533333333333332</c:v>
                </c:pt>
                <c:pt idx="924">
                  <c:v>0.90533333333333332</c:v>
                </c:pt>
                <c:pt idx="925">
                  <c:v>0.90533333333333332</c:v>
                </c:pt>
                <c:pt idx="926">
                  <c:v>0.90533333333333332</c:v>
                </c:pt>
                <c:pt idx="927">
                  <c:v>0.90533333333333332</c:v>
                </c:pt>
                <c:pt idx="928">
                  <c:v>0.90533333333333332</c:v>
                </c:pt>
                <c:pt idx="929">
                  <c:v>0.90533333333333332</c:v>
                </c:pt>
                <c:pt idx="930">
                  <c:v>0.90600000000000003</c:v>
                </c:pt>
                <c:pt idx="931">
                  <c:v>0.90600000000000003</c:v>
                </c:pt>
                <c:pt idx="932">
                  <c:v>0.90666666666666662</c:v>
                </c:pt>
                <c:pt idx="933">
                  <c:v>0.90666666666666662</c:v>
                </c:pt>
                <c:pt idx="934">
                  <c:v>0.90666666666666662</c:v>
                </c:pt>
                <c:pt idx="935">
                  <c:v>0.90666666666666662</c:v>
                </c:pt>
                <c:pt idx="936">
                  <c:v>0.90666666666666662</c:v>
                </c:pt>
                <c:pt idx="937">
                  <c:v>0.90733333333333333</c:v>
                </c:pt>
                <c:pt idx="938">
                  <c:v>0.90733333333333333</c:v>
                </c:pt>
                <c:pt idx="939">
                  <c:v>0.90733333333333333</c:v>
                </c:pt>
                <c:pt idx="940">
                  <c:v>0.90733333333333333</c:v>
                </c:pt>
                <c:pt idx="941">
                  <c:v>0.90733333333333333</c:v>
                </c:pt>
                <c:pt idx="942">
                  <c:v>0.90733333333333333</c:v>
                </c:pt>
                <c:pt idx="943">
                  <c:v>0.90733333333333333</c:v>
                </c:pt>
                <c:pt idx="944">
                  <c:v>0.90733333333333333</c:v>
                </c:pt>
                <c:pt idx="945">
                  <c:v>0.90733333333333333</c:v>
                </c:pt>
                <c:pt idx="946">
                  <c:v>0.90733333333333333</c:v>
                </c:pt>
                <c:pt idx="947">
                  <c:v>0.90733333333333333</c:v>
                </c:pt>
                <c:pt idx="948">
                  <c:v>0.90733333333333333</c:v>
                </c:pt>
                <c:pt idx="949">
                  <c:v>0.90733333333333333</c:v>
                </c:pt>
                <c:pt idx="950">
                  <c:v>0.90733333333333333</c:v>
                </c:pt>
                <c:pt idx="951">
                  <c:v>0.90733333333333333</c:v>
                </c:pt>
                <c:pt idx="952">
                  <c:v>0.90733333333333333</c:v>
                </c:pt>
                <c:pt idx="953">
                  <c:v>0.90733333333333333</c:v>
                </c:pt>
                <c:pt idx="954">
                  <c:v>0.90733333333333333</c:v>
                </c:pt>
                <c:pt idx="955">
                  <c:v>0.90733333333333333</c:v>
                </c:pt>
                <c:pt idx="956">
                  <c:v>0.90733333333333333</c:v>
                </c:pt>
                <c:pt idx="957">
                  <c:v>0.90733333333333333</c:v>
                </c:pt>
                <c:pt idx="958">
                  <c:v>0.90733333333333333</c:v>
                </c:pt>
                <c:pt idx="959">
                  <c:v>0.90733333333333333</c:v>
                </c:pt>
                <c:pt idx="960">
                  <c:v>0.90733333333333333</c:v>
                </c:pt>
                <c:pt idx="961">
                  <c:v>0.90733333333333333</c:v>
                </c:pt>
                <c:pt idx="962">
                  <c:v>0.90733333333333333</c:v>
                </c:pt>
                <c:pt idx="963">
                  <c:v>0.90733333333333333</c:v>
                </c:pt>
                <c:pt idx="964">
                  <c:v>0.90733333333333333</c:v>
                </c:pt>
                <c:pt idx="965">
                  <c:v>0.90800000000000003</c:v>
                </c:pt>
                <c:pt idx="966">
                  <c:v>0.90800000000000003</c:v>
                </c:pt>
                <c:pt idx="967">
                  <c:v>0.90800000000000003</c:v>
                </c:pt>
                <c:pt idx="968">
                  <c:v>0.90800000000000003</c:v>
                </c:pt>
                <c:pt idx="969">
                  <c:v>0.90800000000000003</c:v>
                </c:pt>
                <c:pt idx="970">
                  <c:v>0.90800000000000003</c:v>
                </c:pt>
                <c:pt idx="971">
                  <c:v>0.90800000000000003</c:v>
                </c:pt>
                <c:pt idx="972">
                  <c:v>0.90800000000000003</c:v>
                </c:pt>
                <c:pt idx="973">
                  <c:v>0.90800000000000003</c:v>
                </c:pt>
                <c:pt idx="974">
                  <c:v>0.90800000000000003</c:v>
                </c:pt>
                <c:pt idx="975">
                  <c:v>0.90800000000000003</c:v>
                </c:pt>
                <c:pt idx="976">
                  <c:v>0.90866666666666662</c:v>
                </c:pt>
                <c:pt idx="977">
                  <c:v>0.90866666666666662</c:v>
                </c:pt>
                <c:pt idx="978">
                  <c:v>0.90866666666666662</c:v>
                </c:pt>
                <c:pt idx="979">
                  <c:v>0.90866666666666662</c:v>
                </c:pt>
                <c:pt idx="980">
                  <c:v>0.90866666666666662</c:v>
                </c:pt>
                <c:pt idx="981">
                  <c:v>0.90866666666666662</c:v>
                </c:pt>
                <c:pt idx="982">
                  <c:v>0.90866666666666662</c:v>
                </c:pt>
                <c:pt idx="983">
                  <c:v>0.90866666666666662</c:v>
                </c:pt>
                <c:pt idx="984">
                  <c:v>0.90866666666666662</c:v>
                </c:pt>
                <c:pt idx="985">
                  <c:v>0.90866666666666662</c:v>
                </c:pt>
                <c:pt idx="986">
                  <c:v>0.90866666666666662</c:v>
                </c:pt>
                <c:pt idx="987">
                  <c:v>0.90866666666666662</c:v>
                </c:pt>
                <c:pt idx="988">
                  <c:v>0.90866666666666662</c:v>
                </c:pt>
                <c:pt idx="989">
                  <c:v>0.90866666666666662</c:v>
                </c:pt>
                <c:pt idx="990">
                  <c:v>0.90866666666666662</c:v>
                </c:pt>
                <c:pt idx="991">
                  <c:v>0.90933333333333333</c:v>
                </c:pt>
                <c:pt idx="992">
                  <c:v>0.90933333333333333</c:v>
                </c:pt>
                <c:pt idx="993">
                  <c:v>0.90933333333333333</c:v>
                </c:pt>
                <c:pt idx="994">
                  <c:v>0.90933333333333333</c:v>
                </c:pt>
                <c:pt idx="995">
                  <c:v>0.90933333333333333</c:v>
                </c:pt>
                <c:pt idx="996">
                  <c:v>0.90933333333333333</c:v>
                </c:pt>
                <c:pt idx="997">
                  <c:v>0.90933333333333333</c:v>
                </c:pt>
                <c:pt idx="998">
                  <c:v>0.90933333333333333</c:v>
                </c:pt>
                <c:pt idx="999">
                  <c:v>0.90933333333333333</c:v>
                </c:pt>
                <c:pt idx="1000">
                  <c:v>0.90933333333333333</c:v>
                </c:pt>
                <c:pt idx="1001">
                  <c:v>0.90933333333333333</c:v>
                </c:pt>
                <c:pt idx="1002">
                  <c:v>0.90933333333333333</c:v>
                </c:pt>
                <c:pt idx="1003">
                  <c:v>0.90933333333333333</c:v>
                </c:pt>
                <c:pt idx="1004">
                  <c:v>0.90933333333333333</c:v>
                </c:pt>
                <c:pt idx="1005">
                  <c:v>0.90933333333333333</c:v>
                </c:pt>
                <c:pt idx="1006">
                  <c:v>0.90933333333333333</c:v>
                </c:pt>
                <c:pt idx="1007">
                  <c:v>0.90933333333333333</c:v>
                </c:pt>
                <c:pt idx="1008">
                  <c:v>0.90933333333333333</c:v>
                </c:pt>
                <c:pt idx="1009">
                  <c:v>0.90933333333333333</c:v>
                </c:pt>
                <c:pt idx="1010">
                  <c:v>0.90933333333333333</c:v>
                </c:pt>
                <c:pt idx="1011">
                  <c:v>0.90933333333333333</c:v>
                </c:pt>
                <c:pt idx="1012">
                  <c:v>0.90933333333333333</c:v>
                </c:pt>
                <c:pt idx="1013">
                  <c:v>0.91</c:v>
                </c:pt>
                <c:pt idx="1014">
                  <c:v>0.91</c:v>
                </c:pt>
                <c:pt idx="1015">
                  <c:v>0.91</c:v>
                </c:pt>
                <c:pt idx="1016">
                  <c:v>0.91</c:v>
                </c:pt>
                <c:pt idx="1017">
                  <c:v>0.91</c:v>
                </c:pt>
                <c:pt idx="1018">
                  <c:v>0.91</c:v>
                </c:pt>
                <c:pt idx="1019">
                  <c:v>0.91</c:v>
                </c:pt>
                <c:pt idx="1020">
                  <c:v>0.91</c:v>
                </c:pt>
                <c:pt idx="1021">
                  <c:v>0.91</c:v>
                </c:pt>
                <c:pt idx="1022">
                  <c:v>0.91</c:v>
                </c:pt>
                <c:pt idx="1023">
                  <c:v>0.91</c:v>
                </c:pt>
                <c:pt idx="1024">
                  <c:v>0.91</c:v>
                </c:pt>
                <c:pt idx="1025">
                  <c:v>0.91</c:v>
                </c:pt>
                <c:pt idx="1026">
                  <c:v>0.91</c:v>
                </c:pt>
                <c:pt idx="1027">
                  <c:v>0.91</c:v>
                </c:pt>
                <c:pt idx="1028">
                  <c:v>0.91</c:v>
                </c:pt>
                <c:pt idx="1029">
                  <c:v>0.91</c:v>
                </c:pt>
                <c:pt idx="1030">
                  <c:v>0.91</c:v>
                </c:pt>
                <c:pt idx="1031">
                  <c:v>0.91066666666666662</c:v>
                </c:pt>
                <c:pt idx="1032">
                  <c:v>0.91066666666666662</c:v>
                </c:pt>
                <c:pt idx="1033">
                  <c:v>0.91066666666666662</c:v>
                </c:pt>
                <c:pt idx="1034">
                  <c:v>0.91066666666666662</c:v>
                </c:pt>
                <c:pt idx="1035">
                  <c:v>0.91066666666666662</c:v>
                </c:pt>
                <c:pt idx="1036">
                  <c:v>0.91066666666666662</c:v>
                </c:pt>
                <c:pt idx="1037">
                  <c:v>0.91066666666666662</c:v>
                </c:pt>
                <c:pt idx="1038">
                  <c:v>0.91133333333333333</c:v>
                </c:pt>
                <c:pt idx="1039">
                  <c:v>0.91133333333333333</c:v>
                </c:pt>
                <c:pt idx="1040">
                  <c:v>0.91133333333333333</c:v>
                </c:pt>
                <c:pt idx="1041">
                  <c:v>0.91133333333333333</c:v>
                </c:pt>
                <c:pt idx="1042">
                  <c:v>0.91133333333333333</c:v>
                </c:pt>
                <c:pt idx="1043">
                  <c:v>0.91133333333333333</c:v>
                </c:pt>
                <c:pt idx="1044">
                  <c:v>0.91266666666666663</c:v>
                </c:pt>
                <c:pt idx="1045">
                  <c:v>0.91266666666666663</c:v>
                </c:pt>
                <c:pt idx="1046">
                  <c:v>0.91266666666666663</c:v>
                </c:pt>
                <c:pt idx="1047">
                  <c:v>0.91266666666666663</c:v>
                </c:pt>
                <c:pt idx="1048">
                  <c:v>0.91266666666666663</c:v>
                </c:pt>
                <c:pt idx="1049">
                  <c:v>0.91266666666666663</c:v>
                </c:pt>
                <c:pt idx="1050">
                  <c:v>0.91266666666666663</c:v>
                </c:pt>
                <c:pt idx="1051">
                  <c:v>0.91266666666666663</c:v>
                </c:pt>
                <c:pt idx="1052">
                  <c:v>0.91266666666666663</c:v>
                </c:pt>
                <c:pt idx="1053">
                  <c:v>0.91266666666666663</c:v>
                </c:pt>
                <c:pt idx="1054">
                  <c:v>0.91266666666666663</c:v>
                </c:pt>
                <c:pt idx="1055">
                  <c:v>0.91333333333333333</c:v>
                </c:pt>
                <c:pt idx="1056">
                  <c:v>0.91333333333333333</c:v>
                </c:pt>
                <c:pt idx="1057">
                  <c:v>0.91333333333333333</c:v>
                </c:pt>
                <c:pt idx="1058">
                  <c:v>0.91333333333333333</c:v>
                </c:pt>
                <c:pt idx="1059">
                  <c:v>0.91333333333333333</c:v>
                </c:pt>
                <c:pt idx="1060">
                  <c:v>0.91333333333333333</c:v>
                </c:pt>
                <c:pt idx="1061">
                  <c:v>0.91333333333333333</c:v>
                </c:pt>
                <c:pt idx="1062">
                  <c:v>0.91333333333333333</c:v>
                </c:pt>
                <c:pt idx="1063">
                  <c:v>0.91333333333333333</c:v>
                </c:pt>
                <c:pt idx="1064">
                  <c:v>0.91333333333333333</c:v>
                </c:pt>
                <c:pt idx="1065">
                  <c:v>0.91333333333333333</c:v>
                </c:pt>
                <c:pt idx="1066">
                  <c:v>0.91333333333333333</c:v>
                </c:pt>
                <c:pt idx="1067">
                  <c:v>0.91333333333333333</c:v>
                </c:pt>
                <c:pt idx="1068">
                  <c:v>0.91333333333333333</c:v>
                </c:pt>
                <c:pt idx="1069">
                  <c:v>0.91333333333333333</c:v>
                </c:pt>
                <c:pt idx="1070">
                  <c:v>0.91333333333333333</c:v>
                </c:pt>
                <c:pt idx="1071">
                  <c:v>0.91333333333333333</c:v>
                </c:pt>
                <c:pt idx="1072">
                  <c:v>0.91333333333333333</c:v>
                </c:pt>
                <c:pt idx="1073">
                  <c:v>0.91333333333333333</c:v>
                </c:pt>
                <c:pt idx="1074">
                  <c:v>0.91333333333333333</c:v>
                </c:pt>
                <c:pt idx="1075">
                  <c:v>0.91333333333333333</c:v>
                </c:pt>
                <c:pt idx="1076">
                  <c:v>0.91333333333333333</c:v>
                </c:pt>
                <c:pt idx="1077">
                  <c:v>0.91333333333333333</c:v>
                </c:pt>
                <c:pt idx="1078">
                  <c:v>0.91333333333333333</c:v>
                </c:pt>
                <c:pt idx="1079">
                  <c:v>0.91333333333333333</c:v>
                </c:pt>
                <c:pt idx="1080">
                  <c:v>0.91333333333333333</c:v>
                </c:pt>
                <c:pt idx="1081">
                  <c:v>0.91333333333333333</c:v>
                </c:pt>
                <c:pt idx="1082">
                  <c:v>0.91333333333333333</c:v>
                </c:pt>
                <c:pt idx="1083">
                  <c:v>0.91333333333333333</c:v>
                </c:pt>
                <c:pt idx="1084">
                  <c:v>0.91333333333333333</c:v>
                </c:pt>
                <c:pt idx="1085">
                  <c:v>0.91333333333333333</c:v>
                </c:pt>
                <c:pt idx="1086">
                  <c:v>0.91333333333333333</c:v>
                </c:pt>
                <c:pt idx="1087">
                  <c:v>0.91333333333333333</c:v>
                </c:pt>
                <c:pt idx="1088">
                  <c:v>0.91333333333333333</c:v>
                </c:pt>
                <c:pt idx="1089">
                  <c:v>0.91333333333333333</c:v>
                </c:pt>
                <c:pt idx="1090">
                  <c:v>0.91333333333333333</c:v>
                </c:pt>
                <c:pt idx="1091">
                  <c:v>0.91333333333333333</c:v>
                </c:pt>
                <c:pt idx="1092">
                  <c:v>0.91333333333333333</c:v>
                </c:pt>
                <c:pt idx="1093">
                  <c:v>0.91333333333333333</c:v>
                </c:pt>
                <c:pt idx="1094">
                  <c:v>0.91333333333333333</c:v>
                </c:pt>
                <c:pt idx="1095">
                  <c:v>0.91333333333333333</c:v>
                </c:pt>
                <c:pt idx="1096">
                  <c:v>0.91333333333333333</c:v>
                </c:pt>
                <c:pt idx="1097">
                  <c:v>0.91333333333333333</c:v>
                </c:pt>
                <c:pt idx="1098">
                  <c:v>0.91333333333333333</c:v>
                </c:pt>
                <c:pt idx="1099">
                  <c:v>0.91333333333333333</c:v>
                </c:pt>
                <c:pt idx="1100">
                  <c:v>0.91333333333333333</c:v>
                </c:pt>
                <c:pt idx="1101">
                  <c:v>0.91333333333333333</c:v>
                </c:pt>
                <c:pt idx="1102">
                  <c:v>0.91333333333333333</c:v>
                </c:pt>
                <c:pt idx="1103">
                  <c:v>0.91333333333333333</c:v>
                </c:pt>
                <c:pt idx="1104">
                  <c:v>0.91333333333333333</c:v>
                </c:pt>
                <c:pt idx="1105">
                  <c:v>0.91333333333333333</c:v>
                </c:pt>
                <c:pt idx="1106">
                  <c:v>0.91333333333333333</c:v>
                </c:pt>
                <c:pt idx="1107">
                  <c:v>0.91333333333333333</c:v>
                </c:pt>
                <c:pt idx="1108">
                  <c:v>0.91333333333333333</c:v>
                </c:pt>
                <c:pt idx="1109">
                  <c:v>0.91333333333333333</c:v>
                </c:pt>
                <c:pt idx="1110">
                  <c:v>0.91333333333333333</c:v>
                </c:pt>
                <c:pt idx="1111">
                  <c:v>0.91333333333333333</c:v>
                </c:pt>
                <c:pt idx="1112">
                  <c:v>0.91333333333333333</c:v>
                </c:pt>
                <c:pt idx="1113">
                  <c:v>0.91333333333333333</c:v>
                </c:pt>
                <c:pt idx="1114">
                  <c:v>0.91333333333333333</c:v>
                </c:pt>
                <c:pt idx="1115">
                  <c:v>0.91333333333333333</c:v>
                </c:pt>
                <c:pt idx="1116">
                  <c:v>0.91333333333333333</c:v>
                </c:pt>
                <c:pt idx="1117">
                  <c:v>0.91333333333333333</c:v>
                </c:pt>
                <c:pt idx="1118">
                  <c:v>0.91333333333333333</c:v>
                </c:pt>
                <c:pt idx="1119">
                  <c:v>0.91333333333333333</c:v>
                </c:pt>
                <c:pt idx="1120">
                  <c:v>0.91333333333333333</c:v>
                </c:pt>
                <c:pt idx="1121">
                  <c:v>0.91333333333333333</c:v>
                </c:pt>
                <c:pt idx="1122">
                  <c:v>0.91333333333333333</c:v>
                </c:pt>
                <c:pt idx="1123">
                  <c:v>0.91333333333333333</c:v>
                </c:pt>
                <c:pt idx="1124">
                  <c:v>0.91333333333333333</c:v>
                </c:pt>
                <c:pt idx="1125">
                  <c:v>0.91333333333333333</c:v>
                </c:pt>
                <c:pt idx="1126">
                  <c:v>0.91333333333333333</c:v>
                </c:pt>
                <c:pt idx="1127">
                  <c:v>0.91333333333333333</c:v>
                </c:pt>
                <c:pt idx="1128">
                  <c:v>0.91400000000000003</c:v>
                </c:pt>
                <c:pt idx="1129">
                  <c:v>0.91466666666666663</c:v>
                </c:pt>
                <c:pt idx="1130">
                  <c:v>0.91466666666666663</c:v>
                </c:pt>
                <c:pt idx="1131">
                  <c:v>0.91533333333333333</c:v>
                </c:pt>
                <c:pt idx="1132">
                  <c:v>0.91533333333333333</c:v>
                </c:pt>
                <c:pt idx="1133">
                  <c:v>0.91533333333333333</c:v>
                </c:pt>
                <c:pt idx="1134">
                  <c:v>0.91533333333333333</c:v>
                </c:pt>
                <c:pt idx="1135">
                  <c:v>0.91600000000000004</c:v>
                </c:pt>
                <c:pt idx="1136">
                  <c:v>0.91666666666666663</c:v>
                </c:pt>
                <c:pt idx="1137">
                  <c:v>0.91666666666666663</c:v>
                </c:pt>
                <c:pt idx="1138">
                  <c:v>0.91666666666666663</c:v>
                </c:pt>
                <c:pt idx="1139">
                  <c:v>0.91666666666666663</c:v>
                </c:pt>
                <c:pt idx="1140">
                  <c:v>0.91733333333333333</c:v>
                </c:pt>
                <c:pt idx="1141">
                  <c:v>0.91733333333333333</c:v>
                </c:pt>
                <c:pt idx="1142">
                  <c:v>0.91733333333333333</c:v>
                </c:pt>
                <c:pt idx="1143">
                  <c:v>0.91733333333333333</c:v>
                </c:pt>
                <c:pt idx="1144">
                  <c:v>0.91733333333333333</c:v>
                </c:pt>
                <c:pt idx="1145">
                  <c:v>0.91733333333333333</c:v>
                </c:pt>
                <c:pt idx="1146">
                  <c:v>0.91733333333333333</c:v>
                </c:pt>
                <c:pt idx="1147">
                  <c:v>0.91733333333333333</c:v>
                </c:pt>
                <c:pt idx="1148">
                  <c:v>0.91733333333333333</c:v>
                </c:pt>
                <c:pt idx="1149">
                  <c:v>0.91800000000000004</c:v>
                </c:pt>
                <c:pt idx="1150">
                  <c:v>0.91800000000000004</c:v>
                </c:pt>
                <c:pt idx="1151">
                  <c:v>0.91800000000000004</c:v>
                </c:pt>
                <c:pt idx="1152">
                  <c:v>0.91800000000000004</c:v>
                </c:pt>
                <c:pt idx="1153">
                  <c:v>0.91800000000000004</c:v>
                </c:pt>
                <c:pt idx="1154">
                  <c:v>0.91800000000000004</c:v>
                </c:pt>
                <c:pt idx="1155">
                  <c:v>0.91800000000000004</c:v>
                </c:pt>
                <c:pt idx="1156">
                  <c:v>0.91800000000000004</c:v>
                </c:pt>
                <c:pt idx="1157">
                  <c:v>0.91866666666666663</c:v>
                </c:pt>
                <c:pt idx="1158">
                  <c:v>0.91866666666666663</c:v>
                </c:pt>
                <c:pt idx="1159">
                  <c:v>0.91866666666666663</c:v>
                </c:pt>
                <c:pt idx="1160">
                  <c:v>0.91866666666666663</c:v>
                </c:pt>
                <c:pt idx="1161">
                  <c:v>0.91866666666666663</c:v>
                </c:pt>
                <c:pt idx="1162">
                  <c:v>0.91866666666666663</c:v>
                </c:pt>
                <c:pt idx="1163">
                  <c:v>0.91866666666666663</c:v>
                </c:pt>
                <c:pt idx="1164">
                  <c:v>0.91866666666666663</c:v>
                </c:pt>
                <c:pt idx="1165">
                  <c:v>0.91933333333333334</c:v>
                </c:pt>
                <c:pt idx="1166">
                  <c:v>0.91933333333333334</c:v>
                </c:pt>
                <c:pt idx="1167">
                  <c:v>0.91933333333333334</c:v>
                </c:pt>
                <c:pt idx="1168">
                  <c:v>0.91933333333333334</c:v>
                </c:pt>
                <c:pt idx="1169">
                  <c:v>0.91933333333333334</c:v>
                </c:pt>
                <c:pt idx="1170">
                  <c:v>0.91933333333333334</c:v>
                </c:pt>
                <c:pt idx="1171">
                  <c:v>0.91933333333333334</c:v>
                </c:pt>
                <c:pt idx="1172">
                  <c:v>0.91933333333333334</c:v>
                </c:pt>
                <c:pt idx="1173">
                  <c:v>0.91933333333333334</c:v>
                </c:pt>
                <c:pt idx="1174">
                  <c:v>0.92</c:v>
                </c:pt>
                <c:pt idx="1175">
                  <c:v>0.92</c:v>
                </c:pt>
                <c:pt idx="1176">
                  <c:v>0.92</c:v>
                </c:pt>
                <c:pt idx="1177">
                  <c:v>0.92</c:v>
                </c:pt>
                <c:pt idx="1178">
                  <c:v>0.92</c:v>
                </c:pt>
                <c:pt idx="1179">
                  <c:v>0.92</c:v>
                </c:pt>
                <c:pt idx="1180">
                  <c:v>0.92066666666666663</c:v>
                </c:pt>
                <c:pt idx="1181">
                  <c:v>0.92066666666666663</c:v>
                </c:pt>
                <c:pt idx="1182">
                  <c:v>0.92066666666666663</c:v>
                </c:pt>
                <c:pt idx="1183">
                  <c:v>0.92066666666666663</c:v>
                </c:pt>
                <c:pt idx="1184">
                  <c:v>0.92066666666666663</c:v>
                </c:pt>
                <c:pt idx="1185">
                  <c:v>0.92066666666666663</c:v>
                </c:pt>
                <c:pt idx="1186">
                  <c:v>0.92066666666666663</c:v>
                </c:pt>
                <c:pt idx="1187">
                  <c:v>0.92066666666666663</c:v>
                </c:pt>
                <c:pt idx="1188">
                  <c:v>0.92066666666666663</c:v>
                </c:pt>
                <c:pt idx="1189">
                  <c:v>0.92133333333333334</c:v>
                </c:pt>
                <c:pt idx="1190">
                  <c:v>0.92133333333333334</c:v>
                </c:pt>
                <c:pt idx="1191">
                  <c:v>0.92133333333333334</c:v>
                </c:pt>
                <c:pt idx="1192">
                  <c:v>0.92200000000000004</c:v>
                </c:pt>
                <c:pt idx="1193">
                  <c:v>0.92200000000000004</c:v>
                </c:pt>
                <c:pt idx="1194">
                  <c:v>0.92200000000000004</c:v>
                </c:pt>
                <c:pt idx="1195">
                  <c:v>0.92200000000000004</c:v>
                </c:pt>
                <c:pt idx="1196">
                  <c:v>0.92200000000000004</c:v>
                </c:pt>
                <c:pt idx="1197">
                  <c:v>0.92200000000000004</c:v>
                </c:pt>
                <c:pt idx="1198">
                  <c:v>0.92200000000000004</c:v>
                </c:pt>
                <c:pt idx="1199">
                  <c:v>0.92200000000000004</c:v>
                </c:pt>
                <c:pt idx="1200">
                  <c:v>0.92266666666666663</c:v>
                </c:pt>
                <c:pt idx="1201">
                  <c:v>0.92266666666666663</c:v>
                </c:pt>
                <c:pt idx="1202">
                  <c:v>0.92266666666666663</c:v>
                </c:pt>
                <c:pt idx="1203">
                  <c:v>0.92266666666666663</c:v>
                </c:pt>
                <c:pt idx="1204">
                  <c:v>0.92266666666666663</c:v>
                </c:pt>
                <c:pt idx="1205">
                  <c:v>0.92266666666666663</c:v>
                </c:pt>
                <c:pt idx="1206">
                  <c:v>0.92266666666666663</c:v>
                </c:pt>
                <c:pt idx="1207">
                  <c:v>0.92266666666666663</c:v>
                </c:pt>
                <c:pt idx="1208">
                  <c:v>0.92266666666666663</c:v>
                </c:pt>
                <c:pt idx="1209">
                  <c:v>0.92266666666666663</c:v>
                </c:pt>
                <c:pt idx="1210">
                  <c:v>0.92266666666666663</c:v>
                </c:pt>
                <c:pt idx="1211">
                  <c:v>0.92266666666666663</c:v>
                </c:pt>
                <c:pt idx="1212">
                  <c:v>0.92266666666666663</c:v>
                </c:pt>
                <c:pt idx="1213">
                  <c:v>0.92266666666666663</c:v>
                </c:pt>
                <c:pt idx="1214">
                  <c:v>0.92266666666666663</c:v>
                </c:pt>
                <c:pt idx="1215">
                  <c:v>0.92266666666666663</c:v>
                </c:pt>
                <c:pt idx="1216">
                  <c:v>0.92266666666666663</c:v>
                </c:pt>
                <c:pt idx="1217">
                  <c:v>0.92333333333333334</c:v>
                </c:pt>
                <c:pt idx="1218">
                  <c:v>0.92400000000000004</c:v>
                </c:pt>
                <c:pt idx="1219">
                  <c:v>0.92400000000000004</c:v>
                </c:pt>
                <c:pt idx="1220">
                  <c:v>0.92400000000000004</c:v>
                </c:pt>
                <c:pt idx="1221">
                  <c:v>0.92400000000000004</c:v>
                </c:pt>
                <c:pt idx="1222">
                  <c:v>0.92400000000000004</c:v>
                </c:pt>
                <c:pt idx="1223">
                  <c:v>0.92466666666666664</c:v>
                </c:pt>
                <c:pt idx="1224">
                  <c:v>0.92466666666666664</c:v>
                </c:pt>
                <c:pt idx="1225">
                  <c:v>0.92466666666666664</c:v>
                </c:pt>
                <c:pt idx="1226">
                  <c:v>0.92466666666666664</c:v>
                </c:pt>
                <c:pt idx="1227">
                  <c:v>0.92466666666666664</c:v>
                </c:pt>
                <c:pt idx="1228">
                  <c:v>0.92466666666666664</c:v>
                </c:pt>
                <c:pt idx="1229">
                  <c:v>0.92466666666666664</c:v>
                </c:pt>
                <c:pt idx="1230">
                  <c:v>0.92466666666666664</c:v>
                </c:pt>
                <c:pt idx="1231">
                  <c:v>0.92466666666666664</c:v>
                </c:pt>
                <c:pt idx="1232">
                  <c:v>0.92466666666666664</c:v>
                </c:pt>
                <c:pt idx="1233">
                  <c:v>0.92466666666666664</c:v>
                </c:pt>
                <c:pt idx="1234">
                  <c:v>0.92466666666666664</c:v>
                </c:pt>
                <c:pt idx="1235">
                  <c:v>0.92466666666666664</c:v>
                </c:pt>
                <c:pt idx="1236">
                  <c:v>0.92466666666666664</c:v>
                </c:pt>
                <c:pt idx="1237">
                  <c:v>0.92466666666666664</c:v>
                </c:pt>
                <c:pt idx="1238">
                  <c:v>0.92533333333333334</c:v>
                </c:pt>
                <c:pt idx="1239">
                  <c:v>0.92600000000000005</c:v>
                </c:pt>
                <c:pt idx="1240">
                  <c:v>0.92600000000000005</c:v>
                </c:pt>
                <c:pt idx="1241">
                  <c:v>0.92600000000000005</c:v>
                </c:pt>
                <c:pt idx="1242">
                  <c:v>0.92666666666666664</c:v>
                </c:pt>
                <c:pt idx="1243">
                  <c:v>0.92666666666666664</c:v>
                </c:pt>
                <c:pt idx="1244">
                  <c:v>0.92666666666666664</c:v>
                </c:pt>
                <c:pt idx="1245">
                  <c:v>0.92666666666666664</c:v>
                </c:pt>
                <c:pt idx="1246">
                  <c:v>0.92666666666666664</c:v>
                </c:pt>
                <c:pt idx="1247">
                  <c:v>0.92666666666666664</c:v>
                </c:pt>
                <c:pt idx="1248">
                  <c:v>0.92666666666666664</c:v>
                </c:pt>
                <c:pt idx="1249">
                  <c:v>0.92666666666666664</c:v>
                </c:pt>
                <c:pt idx="1250">
                  <c:v>0.92666666666666664</c:v>
                </c:pt>
                <c:pt idx="1251">
                  <c:v>0.92666666666666664</c:v>
                </c:pt>
                <c:pt idx="1252">
                  <c:v>0.92666666666666664</c:v>
                </c:pt>
                <c:pt idx="1253">
                  <c:v>0.92666666666666664</c:v>
                </c:pt>
                <c:pt idx="1254">
                  <c:v>0.92666666666666664</c:v>
                </c:pt>
                <c:pt idx="1255">
                  <c:v>0.92666666666666664</c:v>
                </c:pt>
                <c:pt idx="1256">
                  <c:v>0.92666666666666664</c:v>
                </c:pt>
                <c:pt idx="1257">
                  <c:v>0.92666666666666664</c:v>
                </c:pt>
                <c:pt idx="1258">
                  <c:v>0.92666666666666664</c:v>
                </c:pt>
                <c:pt idx="1259">
                  <c:v>0.92666666666666664</c:v>
                </c:pt>
                <c:pt idx="1260">
                  <c:v>0.92733333333333334</c:v>
                </c:pt>
                <c:pt idx="1261">
                  <c:v>0.92733333333333334</c:v>
                </c:pt>
                <c:pt idx="1262">
                  <c:v>0.92733333333333334</c:v>
                </c:pt>
                <c:pt idx="1263">
                  <c:v>0.92733333333333334</c:v>
                </c:pt>
                <c:pt idx="1264">
                  <c:v>0.92733333333333334</c:v>
                </c:pt>
                <c:pt idx="1265">
                  <c:v>0.92733333333333334</c:v>
                </c:pt>
                <c:pt idx="1266">
                  <c:v>0.92733333333333334</c:v>
                </c:pt>
                <c:pt idx="1267">
                  <c:v>0.92733333333333334</c:v>
                </c:pt>
                <c:pt idx="1268">
                  <c:v>0.92733333333333334</c:v>
                </c:pt>
                <c:pt idx="1269">
                  <c:v>0.92733333333333334</c:v>
                </c:pt>
                <c:pt idx="1270">
                  <c:v>0.92733333333333334</c:v>
                </c:pt>
                <c:pt idx="1271">
                  <c:v>0.92733333333333334</c:v>
                </c:pt>
                <c:pt idx="1272">
                  <c:v>0.92733333333333334</c:v>
                </c:pt>
                <c:pt idx="1273">
                  <c:v>0.92733333333333334</c:v>
                </c:pt>
                <c:pt idx="1274">
                  <c:v>0.92733333333333334</c:v>
                </c:pt>
                <c:pt idx="1275">
                  <c:v>0.92733333333333334</c:v>
                </c:pt>
                <c:pt idx="1276">
                  <c:v>0.92733333333333334</c:v>
                </c:pt>
                <c:pt idx="1277">
                  <c:v>0.92733333333333334</c:v>
                </c:pt>
                <c:pt idx="1278">
                  <c:v>0.92733333333333334</c:v>
                </c:pt>
                <c:pt idx="1279">
                  <c:v>0.92733333333333334</c:v>
                </c:pt>
                <c:pt idx="1280">
                  <c:v>0.92733333333333334</c:v>
                </c:pt>
                <c:pt idx="1281">
                  <c:v>0.92733333333333334</c:v>
                </c:pt>
                <c:pt idx="1282">
                  <c:v>0.92733333333333334</c:v>
                </c:pt>
                <c:pt idx="1283">
                  <c:v>0.92733333333333334</c:v>
                </c:pt>
                <c:pt idx="1284">
                  <c:v>0.92733333333333334</c:v>
                </c:pt>
                <c:pt idx="1285">
                  <c:v>0.92733333333333334</c:v>
                </c:pt>
                <c:pt idx="1286">
                  <c:v>0.92733333333333334</c:v>
                </c:pt>
                <c:pt idx="1287">
                  <c:v>0.92733333333333334</c:v>
                </c:pt>
                <c:pt idx="1288">
                  <c:v>0.92733333333333334</c:v>
                </c:pt>
                <c:pt idx="1289">
                  <c:v>0.92733333333333334</c:v>
                </c:pt>
                <c:pt idx="1290">
                  <c:v>0.92733333333333334</c:v>
                </c:pt>
                <c:pt idx="1291">
                  <c:v>0.92733333333333334</c:v>
                </c:pt>
                <c:pt idx="1292">
                  <c:v>0.92800000000000005</c:v>
                </c:pt>
                <c:pt idx="1293">
                  <c:v>0.92800000000000005</c:v>
                </c:pt>
                <c:pt idx="1294">
                  <c:v>0.92800000000000005</c:v>
                </c:pt>
                <c:pt idx="1295">
                  <c:v>0.92800000000000005</c:v>
                </c:pt>
                <c:pt idx="1296">
                  <c:v>0.92800000000000005</c:v>
                </c:pt>
                <c:pt idx="1297">
                  <c:v>0.92800000000000005</c:v>
                </c:pt>
                <c:pt idx="1298">
                  <c:v>0.92800000000000005</c:v>
                </c:pt>
                <c:pt idx="1299">
                  <c:v>0.92800000000000005</c:v>
                </c:pt>
                <c:pt idx="1300">
                  <c:v>0.92800000000000005</c:v>
                </c:pt>
                <c:pt idx="1301">
                  <c:v>0.92800000000000005</c:v>
                </c:pt>
                <c:pt idx="1302">
                  <c:v>0.92800000000000005</c:v>
                </c:pt>
                <c:pt idx="1303">
                  <c:v>0.92800000000000005</c:v>
                </c:pt>
                <c:pt idx="1304">
                  <c:v>0.92800000000000005</c:v>
                </c:pt>
                <c:pt idx="1305">
                  <c:v>0.92800000000000005</c:v>
                </c:pt>
                <c:pt idx="1306">
                  <c:v>0.92800000000000005</c:v>
                </c:pt>
                <c:pt idx="1307">
                  <c:v>0.92800000000000005</c:v>
                </c:pt>
                <c:pt idx="1308">
                  <c:v>0.92866666666666664</c:v>
                </c:pt>
                <c:pt idx="1309">
                  <c:v>0.92866666666666664</c:v>
                </c:pt>
                <c:pt idx="1310">
                  <c:v>0.92866666666666664</c:v>
                </c:pt>
                <c:pt idx="1311">
                  <c:v>0.92866666666666664</c:v>
                </c:pt>
                <c:pt idx="1312">
                  <c:v>0.92866666666666664</c:v>
                </c:pt>
                <c:pt idx="1313">
                  <c:v>0.92866666666666664</c:v>
                </c:pt>
                <c:pt idx="1314">
                  <c:v>0.92866666666666664</c:v>
                </c:pt>
                <c:pt idx="1315">
                  <c:v>0.92866666666666664</c:v>
                </c:pt>
                <c:pt idx="1316">
                  <c:v>0.92866666666666664</c:v>
                </c:pt>
                <c:pt idx="1317">
                  <c:v>0.92866666666666664</c:v>
                </c:pt>
                <c:pt idx="1318">
                  <c:v>0.92866666666666664</c:v>
                </c:pt>
                <c:pt idx="1319">
                  <c:v>0.92866666666666664</c:v>
                </c:pt>
                <c:pt idx="1320">
                  <c:v>0.92866666666666664</c:v>
                </c:pt>
                <c:pt idx="1321">
                  <c:v>0.92866666666666664</c:v>
                </c:pt>
                <c:pt idx="1322">
                  <c:v>0.92866666666666664</c:v>
                </c:pt>
                <c:pt idx="1323">
                  <c:v>0.92866666666666664</c:v>
                </c:pt>
                <c:pt idx="1324">
                  <c:v>0.92866666666666664</c:v>
                </c:pt>
                <c:pt idx="1325">
                  <c:v>0.92866666666666664</c:v>
                </c:pt>
                <c:pt idx="1326">
                  <c:v>0.92866666666666664</c:v>
                </c:pt>
                <c:pt idx="1327">
                  <c:v>0.92866666666666664</c:v>
                </c:pt>
                <c:pt idx="1328">
                  <c:v>0.92866666666666664</c:v>
                </c:pt>
                <c:pt idx="1329">
                  <c:v>0.92866666666666664</c:v>
                </c:pt>
                <c:pt idx="1330">
                  <c:v>0.92866666666666664</c:v>
                </c:pt>
                <c:pt idx="1331">
                  <c:v>0.92866666666666664</c:v>
                </c:pt>
                <c:pt idx="1332">
                  <c:v>0.92866666666666664</c:v>
                </c:pt>
                <c:pt idx="1333">
                  <c:v>0.92866666666666664</c:v>
                </c:pt>
                <c:pt idx="1334">
                  <c:v>0.92866666666666664</c:v>
                </c:pt>
                <c:pt idx="1335">
                  <c:v>0.92866666666666664</c:v>
                </c:pt>
                <c:pt idx="1336">
                  <c:v>0.92866666666666664</c:v>
                </c:pt>
                <c:pt idx="1337">
                  <c:v>0.92866666666666664</c:v>
                </c:pt>
                <c:pt idx="1338">
                  <c:v>0.92866666666666664</c:v>
                </c:pt>
                <c:pt idx="1339">
                  <c:v>0.92866666666666664</c:v>
                </c:pt>
                <c:pt idx="1340">
                  <c:v>0.92866666666666664</c:v>
                </c:pt>
                <c:pt idx="1341">
                  <c:v>0.92933333333333334</c:v>
                </c:pt>
                <c:pt idx="1342">
                  <c:v>0.92933333333333334</c:v>
                </c:pt>
                <c:pt idx="1343">
                  <c:v>0.92933333333333334</c:v>
                </c:pt>
                <c:pt idx="1344">
                  <c:v>0.92933333333333334</c:v>
                </c:pt>
                <c:pt idx="1345">
                  <c:v>0.92933333333333334</c:v>
                </c:pt>
                <c:pt idx="1346">
                  <c:v>0.92933333333333334</c:v>
                </c:pt>
                <c:pt idx="1347">
                  <c:v>0.92933333333333334</c:v>
                </c:pt>
                <c:pt idx="1348">
                  <c:v>0.92933333333333334</c:v>
                </c:pt>
                <c:pt idx="1349">
                  <c:v>0.92933333333333334</c:v>
                </c:pt>
                <c:pt idx="1350">
                  <c:v>0.92933333333333334</c:v>
                </c:pt>
                <c:pt idx="1351">
                  <c:v>0.92933333333333334</c:v>
                </c:pt>
                <c:pt idx="1352">
                  <c:v>0.92933333333333334</c:v>
                </c:pt>
                <c:pt idx="1353">
                  <c:v>0.92933333333333334</c:v>
                </c:pt>
                <c:pt idx="1354">
                  <c:v>0.92933333333333334</c:v>
                </c:pt>
                <c:pt idx="1355">
                  <c:v>0.92933333333333334</c:v>
                </c:pt>
                <c:pt idx="1356">
                  <c:v>0.92933333333333334</c:v>
                </c:pt>
                <c:pt idx="1357">
                  <c:v>0.92933333333333334</c:v>
                </c:pt>
                <c:pt idx="1358">
                  <c:v>0.92933333333333334</c:v>
                </c:pt>
                <c:pt idx="1359">
                  <c:v>0.92933333333333334</c:v>
                </c:pt>
                <c:pt idx="1360">
                  <c:v>0.92933333333333334</c:v>
                </c:pt>
                <c:pt idx="1361">
                  <c:v>0.92933333333333334</c:v>
                </c:pt>
                <c:pt idx="1362">
                  <c:v>0.92933333333333334</c:v>
                </c:pt>
                <c:pt idx="1363">
                  <c:v>0.92933333333333334</c:v>
                </c:pt>
                <c:pt idx="1364">
                  <c:v>0.92933333333333334</c:v>
                </c:pt>
                <c:pt idx="1365">
                  <c:v>0.92933333333333334</c:v>
                </c:pt>
                <c:pt idx="1366">
                  <c:v>0.92933333333333334</c:v>
                </c:pt>
                <c:pt idx="1367">
                  <c:v>0.92933333333333334</c:v>
                </c:pt>
                <c:pt idx="1368">
                  <c:v>0.92933333333333334</c:v>
                </c:pt>
                <c:pt idx="1369">
                  <c:v>0.92933333333333334</c:v>
                </c:pt>
                <c:pt idx="1370">
                  <c:v>0.92933333333333334</c:v>
                </c:pt>
                <c:pt idx="1371">
                  <c:v>0.92933333333333334</c:v>
                </c:pt>
                <c:pt idx="1372">
                  <c:v>0.92933333333333334</c:v>
                </c:pt>
                <c:pt idx="1373">
                  <c:v>0.92933333333333334</c:v>
                </c:pt>
                <c:pt idx="1374">
                  <c:v>0.92933333333333334</c:v>
                </c:pt>
                <c:pt idx="1375">
                  <c:v>0.92933333333333334</c:v>
                </c:pt>
                <c:pt idx="1376">
                  <c:v>0.92933333333333334</c:v>
                </c:pt>
                <c:pt idx="1377">
                  <c:v>0.92933333333333334</c:v>
                </c:pt>
                <c:pt idx="1378">
                  <c:v>0.92933333333333334</c:v>
                </c:pt>
                <c:pt idx="1379">
                  <c:v>0.92933333333333334</c:v>
                </c:pt>
                <c:pt idx="1380">
                  <c:v>0.92933333333333334</c:v>
                </c:pt>
                <c:pt idx="1381">
                  <c:v>0.92933333333333334</c:v>
                </c:pt>
                <c:pt idx="1382">
                  <c:v>0.92933333333333334</c:v>
                </c:pt>
                <c:pt idx="1383">
                  <c:v>0.92933333333333334</c:v>
                </c:pt>
                <c:pt idx="1384">
                  <c:v>0.92933333333333334</c:v>
                </c:pt>
                <c:pt idx="1385">
                  <c:v>0.92933333333333334</c:v>
                </c:pt>
                <c:pt idx="1386">
                  <c:v>0.92933333333333334</c:v>
                </c:pt>
                <c:pt idx="1387">
                  <c:v>0.92933333333333334</c:v>
                </c:pt>
                <c:pt idx="1388">
                  <c:v>0.92933333333333334</c:v>
                </c:pt>
                <c:pt idx="1389">
                  <c:v>0.92933333333333334</c:v>
                </c:pt>
                <c:pt idx="1390">
                  <c:v>0.92933333333333334</c:v>
                </c:pt>
                <c:pt idx="1391">
                  <c:v>0.92933333333333334</c:v>
                </c:pt>
                <c:pt idx="1392">
                  <c:v>0.92933333333333334</c:v>
                </c:pt>
                <c:pt idx="1393">
                  <c:v>0.92933333333333334</c:v>
                </c:pt>
                <c:pt idx="1394">
                  <c:v>0.92933333333333334</c:v>
                </c:pt>
                <c:pt idx="1395">
                  <c:v>0.92933333333333334</c:v>
                </c:pt>
                <c:pt idx="1396">
                  <c:v>0.92933333333333334</c:v>
                </c:pt>
                <c:pt idx="1397">
                  <c:v>0.92933333333333334</c:v>
                </c:pt>
                <c:pt idx="1398">
                  <c:v>0.92933333333333334</c:v>
                </c:pt>
                <c:pt idx="1399">
                  <c:v>0.93</c:v>
                </c:pt>
                <c:pt idx="1400">
                  <c:v>0.93</c:v>
                </c:pt>
                <c:pt idx="1401">
                  <c:v>0.93</c:v>
                </c:pt>
                <c:pt idx="1402">
                  <c:v>0.93</c:v>
                </c:pt>
                <c:pt idx="1403">
                  <c:v>0.93</c:v>
                </c:pt>
                <c:pt idx="1404">
                  <c:v>0.93</c:v>
                </c:pt>
                <c:pt idx="1405">
                  <c:v>0.93</c:v>
                </c:pt>
                <c:pt idx="1406">
                  <c:v>0.93</c:v>
                </c:pt>
                <c:pt idx="1407">
                  <c:v>0.93066666666666664</c:v>
                </c:pt>
                <c:pt idx="1408">
                  <c:v>0.93066666666666664</c:v>
                </c:pt>
                <c:pt idx="1409">
                  <c:v>0.93066666666666664</c:v>
                </c:pt>
                <c:pt idx="1410">
                  <c:v>0.93066666666666664</c:v>
                </c:pt>
                <c:pt idx="1411">
                  <c:v>0.93066666666666664</c:v>
                </c:pt>
                <c:pt idx="1412">
                  <c:v>0.93066666666666664</c:v>
                </c:pt>
                <c:pt idx="1413">
                  <c:v>0.93066666666666664</c:v>
                </c:pt>
                <c:pt idx="1414">
                  <c:v>0.93066666666666664</c:v>
                </c:pt>
                <c:pt idx="1415">
                  <c:v>0.93066666666666664</c:v>
                </c:pt>
                <c:pt idx="1416">
                  <c:v>0.93066666666666664</c:v>
                </c:pt>
                <c:pt idx="1417">
                  <c:v>0.93066666666666664</c:v>
                </c:pt>
                <c:pt idx="1418">
                  <c:v>0.93066666666666664</c:v>
                </c:pt>
                <c:pt idx="1419">
                  <c:v>0.93066666666666664</c:v>
                </c:pt>
                <c:pt idx="1420">
                  <c:v>0.93066666666666664</c:v>
                </c:pt>
                <c:pt idx="1421">
                  <c:v>0.93066666666666664</c:v>
                </c:pt>
                <c:pt idx="1422">
                  <c:v>0.93133333333333335</c:v>
                </c:pt>
                <c:pt idx="1423">
                  <c:v>0.93133333333333335</c:v>
                </c:pt>
                <c:pt idx="1424">
                  <c:v>0.93133333333333335</c:v>
                </c:pt>
                <c:pt idx="1425">
                  <c:v>0.93133333333333335</c:v>
                </c:pt>
                <c:pt idx="1426">
                  <c:v>0.93133333333333335</c:v>
                </c:pt>
                <c:pt idx="1427">
                  <c:v>0.93133333333333335</c:v>
                </c:pt>
                <c:pt idx="1428">
                  <c:v>0.93133333333333335</c:v>
                </c:pt>
                <c:pt idx="1429">
                  <c:v>0.93133333333333335</c:v>
                </c:pt>
                <c:pt idx="1430">
                  <c:v>0.93133333333333335</c:v>
                </c:pt>
                <c:pt idx="1431">
                  <c:v>0.93133333333333335</c:v>
                </c:pt>
                <c:pt idx="1432">
                  <c:v>0.93133333333333335</c:v>
                </c:pt>
                <c:pt idx="1433">
                  <c:v>0.93133333333333335</c:v>
                </c:pt>
                <c:pt idx="1434">
                  <c:v>0.93133333333333335</c:v>
                </c:pt>
                <c:pt idx="1435">
                  <c:v>0.93133333333333335</c:v>
                </c:pt>
                <c:pt idx="1436">
                  <c:v>0.93133333333333335</c:v>
                </c:pt>
                <c:pt idx="1437">
                  <c:v>0.93133333333333335</c:v>
                </c:pt>
                <c:pt idx="1438">
                  <c:v>0.93133333333333335</c:v>
                </c:pt>
                <c:pt idx="1439">
                  <c:v>0.93133333333333335</c:v>
                </c:pt>
                <c:pt idx="1440">
                  <c:v>0.93133333333333335</c:v>
                </c:pt>
                <c:pt idx="1441">
                  <c:v>0.93133333333333335</c:v>
                </c:pt>
                <c:pt idx="1442">
                  <c:v>0.93133333333333335</c:v>
                </c:pt>
                <c:pt idx="1443">
                  <c:v>0.93133333333333335</c:v>
                </c:pt>
                <c:pt idx="1444">
                  <c:v>0.93200000000000005</c:v>
                </c:pt>
                <c:pt idx="1445">
                  <c:v>0.93200000000000005</c:v>
                </c:pt>
                <c:pt idx="1446">
                  <c:v>0.93200000000000005</c:v>
                </c:pt>
                <c:pt idx="1447">
                  <c:v>0.93200000000000005</c:v>
                </c:pt>
                <c:pt idx="1448">
                  <c:v>0.93200000000000005</c:v>
                </c:pt>
                <c:pt idx="1449">
                  <c:v>0.93200000000000005</c:v>
                </c:pt>
                <c:pt idx="1450">
                  <c:v>0.93200000000000005</c:v>
                </c:pt>
                <c:pt idx="1451">
                  <c:v>0.93200000000000005</c:v>
                </c:pt>
                <c:pt idx="1452">
                  <c:v>0.93266666666666664</c:v>
                </c:pt>
                <c:pt idx="1453">
                  <c:v>0.93266666666666664</c:v>
                </c:pt>
                <c:pt idx="1454">
                  <c:v>0.93333333333333335</c:v>
                </c:pt>
                <c:pt idx="1455">
                  <c:v>0.93333333333333335</c:v>
                </c:pt>
                <c:pt idx="1456">
                  <c:v>0.93333333333333335</c:v>
                </c:pt>
                <c:pt idx="1457">
                  <c:v>0.93400000000000005</c:v>
                </c:pt>
                <c:pt idx="1458">
                  <c:v>0.93400000000000005</c:v>
                </c:pt>
                <c:pt idx="1459">
                  <c:v>0.93400000000000005</c:v>
                </c:pt>
                <c:pt idx="1460">
                  <c:v>0.93400000000000005</c:v>
                </c:pt>
                <c:pt idx="1461">
                  <c:v>0.93400000000000005</c:v>
                </c:pt>
                <c:pt idx="1462">
                  <c:v>0.93400000000000005</c:v>
                </c:pt>
                <c:pt idx="1463">
                  <c:v>0.93400000000000005</c:v>
                </c:pt>
                <c:pt idx="1464">
                  <c:v>0.93466666666666665</c:v>
                </c:pt>
                <c:pt idx="1465">
                  <c:v>0.93466666666666665</c:v>
                </c:pt>
                <c:pt idx="1466">
                  <c:v>0.93466666666666665</c:v>
                </c:pt>
                <c:pt idx="1467">
                  <c:v>0.93466666666666665</c:v>
                </c:pt>
                <c:pt idx="1468">
                  <c:v>0.93466666666666665</c:v>
                </c:pt>
                <c:pt idx="1469">
                  <c:v>0.93466666666666665</c:v>
                </c:pt>
                <c:pt idx="1470">
                  <c:v>0.93466666666666665</c:v>
                </c:pt>
                <c:pt idx="1471">
                  <c:v>0.93533333333333335</c:v>
                </c:pt>
                <c:pt idx="1472">
                  <c:v>0.93533333333333335</c:v>
                </c:pt>
                <c:pt idx="1473">
                  <c:v>0.93533333333333335</c:v>
                </c:pt>
                <c:pt idx="1474">
                  <c:v>0.93533333333333335</c:v>
                </c:pt>
                <c:pt idx="1475">
                  <c:v>0.93533333333333335</c:v>
                </c:pt>
                <c:pt idx="1476">
                  <c:v>0.93533333333333335</c:v>
                </c:pt>
                <c:pt idx="1477">
                  <c:v>0.93533333333333335</c:v>
                </c:pt>
                <c:pt idx="1478">
                  <c:v>0.93533333333333335</c:v>
                </c:pt>
                <c:pt idx="1479">
                  <c:v>0.93533333333333335</c:v>
                </c:pt>
                <c:pt idx="1480">
                  <c:v>0.93600000000000005</c:v>
                </c:pt>
                <c:pt idx="1481">
                  <c:v>0.93666666666666665</c:v>
                </c:pt>
                <c:pt idx="1482">
                  <c:v>0.93666666666666665</c:v>
                </c:pt>
                <c:pt idx="1483">
                  <c:v>0.93666666666666665</c:v>
                </c:pt>
                <c:pt idx="1484">
                  <c:v>0.93666666666666665</c:v>
                </c:pt>
                <c:pt idx="1485">
                  <c:v>0.93733333333333335</c:v>
                </c:pt>
                <c:pt idx="1486">
                  <c:v>0.93733333333333335</c:v>
                </c:pt>
                <c:pt idx="1487">
                  <c:v>0.93733333333333335</c:v>
                </c:pt>
                <c:pt idx="1488">
                  <c:v>0.93733333333333335</c:v>
                </c:pt>
                <c:pt idx="1489">
                  <c:v>0.93733333333333335</c:v>
                </c:pt>
                <c:pt idx="1490">
                  <c:v>0.93733333333333335</c:v>
                </c:pt>
                <c:pt idx="1491">
                  <c:v>0.93733333333333335</c:v>
                </c:pt>
                <c:pt idx="1492">
                  <c:v>0.93733333333333335</c:v>
                </c:pt>
                <c:pt idx="1493">
                  <c:v>0.93733333333333335</c:v>
                </c:pt>
                <c:pt idx="1494">
                  <c:v>0.93733333333333335</c:v>
                </c:pt>
                <c:pt idx="1495">
                  <c:v>0.93733333333333335</c:v>
                </c:pt>
                <c:pt idx="1496">
                  <c:v>0.93799999999999994</c:v>
                </c:pt>
                <c:pt idx="1497">
                  <c:v>0.93799999999999994</c:v>
                </c:pt>
                <c:pt idx="1498">
                  <c:v>0.93799999999999994</c:v>
                </c:pt>
                <c:pt idx="1499">
                  <c:v>0.93799999999999994</c:v>
                </c:pt>
                <c:pt idx="1500">
                  <c:v>0.93799999999999994</c:v>
                </c:pt>
                <c:pt idx="1501">
                  <c:v>0.93799999999999994</c:v>
                </c:pt>
                <c:pt idx="1502">
                  <c:v>0.93799999999999994</c:v>
                </c:pt>
                <c:pt idx="1503">
                  <c:v>0.93799999999999994</c:v>
                </c:pt>
                <c:pt idx="1504">
                  <c:v>0.93799999999999994</c:v>
                </c:pt>
                <c:pt idx="1505">
                  <c:v>0.93866666666666665</c:v>
                </c:pt>
                <c:pt idx="1506">
                  <c:v>0.93866666666666665</c:v>
                </c:pt>
                <c:pt idx="1507">
                  <c:v>0.93866666666666665</c:v>
                </c:pt>
                <c:pt idx="1508">
                  <c:v>0.93866666666666665</c:v>
                </c:pt>
                <c:pt idx="1509">
                  <c:v>0.93866666666666665</c:v>
                </c:pt>
                <c:pt idx="1510">
                  <c:v>0.93866666666666665</c:v>
                </c:pt>
                <c:pt idx="1511">
                  <c:v>0.93866666666666665</c:v>
                </c:pt>
                <c:pt idx="1512">
                  <c:v>0.93933333333333335</c:v>
                </c:pt>
                <c:pt idx="1513">
                  <c:v>0.93933333333333335</c:v>
                </c:pt>
                <c:pt idx="1514">
                  <c:v>0.93933333333333335</c:v>
                </c:pt>
                <c:pt idx="1515">
                  <c:v>0.93933333333333335</c:v>
                </c:pt>
                <c:pt idx="1516">
                  <c:v>0.93933333333333335</c:v>
                </c:pt>
                <c:pt idx="1517">
                  <c:v>0.93933333333333335</c:v>
                </c:pt>
                <c:pt idx="1518">
                  <c:v>0.93933333333333335</c:v>
                </c:pt>
                <c:pt idx="1519">
                  <c:v>0.93933333333333335</c:v>
                </c:pt>
                <c:pt idx="1520">
                  <c:v>0.93933333333333335</c:v>
                </c:pt>
                <c:pt idx="1521">
                  <c:v>0.93933333333333335</c:v>
                </c:pt>
                <c:pt idx="1522">
                  <c:v>0.93933333333333335</c:v>
                </c:pt>
                <c:pt idx="1523">
                  <c:v>0.93933333333333335</c:v>
                </c:pt>
                <c:pt idx="1524">
                  <c:v>0.93933333333333335</c:v>
                </c:pt>
                <c:pt idx="1525">
                  <c:v>0.93933333333333335</c:v>
                </c:pt>
                <c:pt idx="1526">
                  <c:v>0.93933333333333335</c:v>
                </c:pt>
                <c:pt idx="1527">
                  <c:v>0.93933333333333335</c:v>
                </c:pt>
                <c:pt idx="1528">
                  <c:v>0.93933333333333335</c:v>
                </c:pt>
                <c:pt idx="1529">
                  <c:v>0.93933333333333335</c:v>
                </c:pt>
                <c:pt idx="1530">
                  <c:v>0.93933333333333335</c:v>
                </c:pt>
                <c:pt idx="1531">
                  <c:v>0.93933333333333335</c:v>
                </c:pt>
                <c:pt idx="1532">
                  <c:v>0.94</c:v>
                </c:pt>
                <c:pt idx="1533">
                  <c:v>0.94</c:v>
                </c:pt>
                <c:pt idx="1534">
                  <c:v>0.94</c:v>
                </c:pt>
                <c:pt idx="1535">
                  <c:v>0.94066666666666665</c:v>
                </c:pt>
                <c:pt idx="1536">
                  <c:v>0.94066666666666665</c:v>
                </c:pt>
                <c:pt idx="1537">
                  <c:v>0.94133333333333336</c:v>
                </c:pt>
                <c:pt idx="1538">
                  <c:v>0.94133333333333336</c:v>
                </c:pt>
                <c:pt idx="1539">
                  <c:v>0.94133333333333336</c:v>
                </c:pt>
                <c:pt idx="1540">
                  <c:v>0.94133333333333336</c:v>
                </c:pt>
                <c:pt idx="1541">
                  <c:v>0.94133333333333336</c:v>
                </c:pt>
                <c:pt idx="1542">
                  <c:v>0.94133333333333336</c:v>
                </c:pt>
                <c:pt idx="1543">
                  <c:v>0.94133333333333336</c:v>
                </c:pt>
                <c:pt idx="1544">
                  <c:v>0.94199999999999995</c:v>
                </c:pt>
                <c:pt idx="1545">
                  <c:v>0.94199999999999995</c:v>
                </c:pt>
                <c:pt idx="1546">
                  <c:v>0.94199999999999995</c:v>
                </c:pt>
                <c:pt idx="1547">
                  <c:v>0.94199999999999995</c:v>
                </c:pt>
                <c:pt idx="1548">
                  <c:v>0.94199999999999995</c:v>
                </c:pt>
                <c:pt idx="1549">
                  <c:v>0.94199999999999995</c:v>
                </c:pt>
                <c:pt idx="1550">
                  <c:v>0.94199999999999995</c:v>
                </c:pt>
                <c:pt idx="1551">
                  <c:v>0.94199999999999995</c:v>
                </c:pt>
                <c:pt idx="1552">
                  <c:v>0.94199999999999995</c:v>
                </c:pt>
                <c:pt idx="1553">
                  <c:v>0.94199999999999995</c:v>
                </c:pt>
                <c:pt idx="1554">
                  <c:v>0.94199999999999995</c:v>
                </c:pt>
                <c:pt idx="1555">
                  <c:v>0.94199999999999995</c:v>
                </c:pt>
                <c:pt idx="1556">
                  <c:v>0.94199999999999995</c:v>
                </c:pt>
                <c:pt idx="1557">
                  <c:v>0.94199999999999995</c:v>
                </c:pt>
                <c:pt idx="1558">
                  <c:v>0.94333333333333336</c:v>
                </c:pt>
                <c:pt idx="1559">
                  <c:v>0.94333333333333336</c:v>
                </c:pt>
                <c:pt idx="1560">
                  <c:v>0.94333333333333336</c:v>
                </c:pt>
                <c:pt idx="1561">
                  <c:v>0.94333333333333336</c:v>
                </c:pt>
                <c:pt idx="1562">
                  <c:v>0.94399999999999995</c:v>
                </c:pt>
                <c:pt idx="1563">
                  <c:v>0.94466666666666665</c:v>
                </c:pt>
                <c:pt idx="1564">
                  <c:v>0.94466666666666665</c:v>
                </c:pt>
                <c:pt idx="1565">
                  <c:v>0.94466666666666665</c:v>
                </c:pt>
                <c:pt idx="1566">
                  <c:v>0.94466666666666665</c:v>
                </c:pt>
                <c:pt idx="1567">
                  <c:v>0.94466666666666665</c:v>
                </c:pt>
                <c:pt idx="1568">
                  <c:v>0.94466666666666665</c:v>
                </c:pt>
                <c:pt idx="1569">
                  <c:v>0.94533333333333336</c:v>
                </c:pt>
                <c:pt idx="1570">
                  <c:v>0.94533333333333336</c:v>
                </c:pt>
                <c:pt idx="1571">
                  <c:v>0.94533333333333336</c:v>
                </c:pt>
                <c:pt idx="1572">
                  <c:v>0.94533333333333336</c:v>
                </c:pt>
                <c:pt idx="1573">
                  <c:v>0.94599999999999995</c:v>
                </c:pt>
                <c:pt idx="1574">
                  <c:v>0.94599999999999995</c:v>
                </c:pt>
                <c:pt idx="1575">
                  <c:v>0.94599999999999995</c:v>
                </c:pt>
                <c:pt idx="1576">
                  <c:v>0.94599999999999995</c:v>
                </c:pt>
                <c:pt idx="1577">
                  <c:v>0.94666666666666666</c:v>
                </c:pt>
                <c:pt idx="1578">
                  <c:v>0.94666666666666666</c:v>
                </c:pt>
                <c:pt idx="1579">
                  <c:v>0.94666666666666666</c:v>
                </c:pt>
                <c:pt idx="1580">
                  <c:v>0.94666666666666666</c:v>
                </c:pt>
                <c:pt idx="1581">
                  <c:v>0.94666666666666666</c:v>
                </c:pt>
                <c:pt idx="1582">
                  <c:v>0.94666666666666666</c:v>
                </c:pt>
                <c:pt idx="1583">
                  <c:v>0.94666666666666666</c:v>
                </c:pt>
                <c:pt idx="1584">
                  <c:v>0.94666666666666666</c:v>
                </c:pt>
                <c:pt idx="1585">
                  <c:v>0.94666666666666666</c:v>
                </c:pt>
                <c:pt idx="1586">
                  <c:v>0.94666666666666666</c:v>
                </c:pt>
                <c:pt idx="1587">
                  <c:v>0.94733333333333336</c:v>
                </c:pt>
                <c:pt idx="1588">
                  <c:v>0.94733333333333336</c:v>
                </c:pt>
                <c:pt idx="1589">
                  <c:v>0.94733333333333336</c:v>
                </c:pt>
                <c:pt idx="1590">
                  <c:v>0.94733333333333336</c:v>
                </c:pt>
                <c:pt idx="1591">
                  <c:v>0.94733333333333336</c:v>
                </c:pt>
                <c:pt idx="1592">
                  <c:v>0.94733333333333336</c:v>
                </c:pt>
                <c:pt idx="1593">
                  <c:v>0.94733333333333336</c:v>
                </c:pt>
                <c:pt idx="1594">
                  <c:v>0.94733333333333336</c:v>
                </c:pt>
                <c:pt idx="1595">
                  <c:v>0.94733333333333336</c:v>
                </c:pt>
                <c:pt idx="1596">
                  <c:v>0.94733333333333336</c:v>
                </c:pt>
                <c:pt idx="1597">
                  <c:v>0.94733333333333336</c:v>
                </c:pt>
                <c:pt idx="1598">
                  <c:v>0.94733333333333336</c:v>
                </c:pt>
                <c:pt idx="1599">
                  <c:v>0.94733333333333336</c:v>
                </c:pt>
                <c:pt idx="1600">
                  <c:v>0.94733333333333336</c:v>
                </c:pt>
                <c:pt idx="1601">
                  <c:v>0.94733333333333336</c:v>
                </c:pt>
                <c:pt idx="1602">
                  <c:v>0.94733333333333336</c:v>
                </c:pt>
                <c:pt idx="1603">
                  <c:v>0.94799999999999995</c:v>
                </c:pt>
                <c:pt idx="1604">
                  <c:v>0.94799999999999995</c:v>
                </c:pt>
                <c:pt idx="1605">
                  <c:v>0.94799999999999995</c:v>
                </c:pt>
                <c:pt idx="1606">
                  <c:v>0.94799999999999995</c:v>
                </c:pt>
                <c:pt idx="1607">
                  <c:v>0.94799999999999995</c:v>
                </c:pt>
                <c:pt idx="1608">
                  <c:v>0.94866666666666666</c:v>
                </c:pt>
                <c:pt idx="1609">
                  <c:v>0.94866666666666666</c:v>
                </c:pt>
                <c:pt idx="1610">
                  <c:v>0.94866666666666666</c:v>
                </c:pt>
                <c:pt idx="1611">
                  <c:v>0.94866666666666666</c:v>
                </c:pt>
                <c:pt idx="1612">
                  <c:v>0.94866666666666666</c:v>
                </c:pt>
                <c:pt idx="1613">
                  <c:v>0.94866666666666666</c:v>
                </c:pt>
                <c:pt idx="1614">
                  <c:v>0.94933333333333336</c:v>
                </c:pt>
                <c:pt idx="1615">
                  <c:v>0.94933333333333336</c:v>
                </c:pt>
                <c:pt idx="1616">
                  <c:v>0.94933333333333336</c:v>
                </c:pt>
                <c:pt idx="1617">
                  <c:v>0.94933333333333336</c:v>
                </c:pt>
                <c:pt idx="1618">
                  <c:v>0.94933333333333336</c:v>
                </c:pt>
                <c:pt idx="1619">
                  <c:v>0.94933333333333336</c:v>
                </c:pt>
                <c:pt idx="1620">
                  <c:v>0.94933333333333336</c:v>
                </c:pt>
                <c:pt idx="1621">
                  <c:v>0.95</c:v>
                </c:pt>
                <c:pt idx="1622">
                  <c:v>0.95</c:v>
                </c:pt>
                <c:pt idx="1623">
                  <c:v>0.95</c:v>
                </c:pt>
                <c:pt idx="1624">
                  <c:v>0.95</c:v>
                </c:pt>
                <c:pt idx="1625">
                  <c:v>0.95</c:v>
                </c:pt>
                <c:pt idx="1626">
                  <c:v>0.95</c:v>
                </c:pt>
                <c:pt idx="1627">
                  <c:v>0.95</c:v>
                </c:pt>
                <c:pt idx="1628">
                  <c:v>0.95</c:v>
                </c:pt>
                <c:pt idx="1629">
                  <c:v>0.95</c:v>
                </c:pt>
                <c:pt idx="1630">
                  <c:v>0.95</c:v>
                </c:pt>
                <c:pt idx="1631">
                  <c:v>0.95</c:v>
                </c:pt>
                <c:pt idx="1632">
                  <c:v>0.95</c:v>
                </c:pt>
                <c:pt idx="1633">
                  <c:v>0.95</c:v>
                </c:pt>
                <c:pt idx="1634">
                  <c:v>0.95</c:v>
                </c:pt>
                <c:pt idx="1635">
                  <c:v>0.95</c:v>
                </c:pt>
                <c:pt idx="1636">
                  <c:v>0.95066666666666666</c:v>
                </c:pt>
                <c:pt idx="1637">
                  <c:v>0.95066666666666666</c:v>
                </c:pt>
                <c:pt idx="1638">
                  <c:v>0.95066666666666666</c:v>
                </c:pt>
                <c:pt idx="1639">
                  <c:v>0.95066666666666666</c:v>
                </c:pt>
                <c:pt idx="1640">
                  <c:v>0.95066666666666666</c:v>
                </c:pt>
                <c:pt idx="1641">
                  <c:v>0.95066666666666666</c:v>
                </c:pt>
                <c:pt idx="1642">
                  <c:v>0.95066666666666666</c:v>
                </c:pt>
                <c:pt idx="1643">
                  <c:v>0.95066666666666666</c:v>
                </c:pt>
                <c:pt idx="1644">
                  <c:v>0.95066666666666666</c:v>
                </c:pt>
                <c:pt idx="1645">
                  <c:v>0.95066666666666666</c:v>
                </c:pt>
                <c:pt idx="1646">
                  <c:v>0.95133333333333336</c:v>
                </c:pt>
                <c:pt idx="1647">
                  <c:v>0.95133333333333336</c:v>
                </c:pt>
                <c:pt idx="1648">
                  <c:v>0.95133333333333336</c:v>
                </c:pt>
                <c:pt idx="1649">
                  <c:v>0.95133333333333336</c:v>
                </c:pt>
                <c:pt idx="1650">
                  <c:v>0.95199999999999996</c:v>
                </c:pt>
                <c:pt idx="1651">
                  <c:v>0.95199999999999996</c:v>
                </c:pt>
                <c:pt idx="1652">
                  <c:v>0.95199999999999996</c:v>
                </c:pt>
                <c:pt idx="1653">
                  <c:v>0.95199999999999996</c:v>
                </c:pt>
                <c:pt idx="1654">
                  <c:v>0.95199999999999996</c:v>
                </c:pt>
                <c:pt idx="1655">
                  <c:v>0.95199999999999996</c:v>
                </c:pt>
                <c:pt idx="1656">
                  <c:v>0.95199999999999996</c:v>
                </c:pt>
                <c:pt idx="1657">
                  <c:v>0.95199999999999996</c:v>
                </c:pt>
                <c:pt idx="1658">
                  <c:v>0.95199999999999996</c:v>
                </c:pt>
                <c:pt idx="1659">
                  <c:v>0.95199999999999996</c:v>
                </c:pt>
                <c:pt idx="1660">
                  <c:v>0.95199999999999996</c:v>
                </c:pt>
                <c:pt idx="1661">
                  <c:v>0.95199999999999996</c:v>
                </c:pt>
                <c:pt idx="1662">
                  <c:v>0.95199999999999996</c:v>
                </c:pt>
                <c:pt idx="1663">
                  <c:v>0.95199999999999996</c:v>
                </c:pt>
                <c:pt idx="1664">
                  <c:v>0.95199999999999996</c:v>
                </c:pt>
                <c:pt idx="1665">
                  <c:v>0.95266666666666666</c:v>
                </c:pt>
                <c:pt idx="1666">
                  <c:v>0.95266666666666666</c:v>
                </c:pt>
                <c:pt idx="1667">
                  <c:v>0.95266666666666666</c:v>
                </c:pt>
                <c:pt idx="1668">
                  <c:v>0.95266666666666666</c:v>
                </c:pt>
                <c:pt idx="1669">
                  <c:v>0.95266666666666666</c:v>
                </c:pt>
                <c:pt idx="1670">
                  <c:v>0.95266666666666666</c:v>
                </c:pt>
                <c:pt idx="1671">
                  <c:v>0.95266666666666666</c:v>
                </c:pt>
                <c:pt idx="1672">
                  <c:v>0.95266666666666666</c:v>
                </c:pt>
                <c:pt idx="1673">
                  <c:v>0.95266666666666666</c:v>
                </c:pt>
                <c:pt idx="1674">
                  <c:v>0.95266666666666666</c:v>
                </c:pt>
                <c:pt idx="1675">
                  <c:v>0.95266666666666666</c:v>
                </c:pt>
                <c:pt idx="1676">
                  <c:v>0.95333333333333337</c:v>
                </c:pt>
                <c:pt idx="1677">
                  <c:v>0.95333333333333337</c:v>
                </c:pt>
                <c:pt idx="1678">
                  <c:v>0.95333333333333337</c:v>
                </c:pt>
                <c:pt idx="1679">
                  <c:v>0.95333333333333337</c:v>
                </c:pt>
              </c:numCache>
            </c:numRef>
          </c:yVal>
          <c:smooth val="1"/>
        </c:ser>
        <c:ser>
          <c:idx val="1"/>
          <c:order val="1"/>
          <c:tx>
            <c:strRef>
              <c:f>'Waiting Time'!$N$39</c:f>
              <c:strCache>
                <c:ptCount val="1"/>
                <c:pt idx="0">
                  <c:v>95 % quan.</c:v>
                </c:pt>
              </c:strCache>
            </c:strRef>
          </c:tx>
          <c:spPr>
            <a:ln w="25400">
              <a:solidFill>
                <a:schemeClr val="accent5"/>
              </a:solidFill>
              <a:prstDash val="dash"/>
            </a:ln>
          </c:spPr>
          <c:marker>
            <c:symbol val="none"/>
          </c:marker>
          <c:xVal>
            <c:numRef>
              <c:f>'Waiting Time'!$O$33:$BMD$33</c:f>
              <c:numCache>
                <c:formatCode>General</c:formatCode>
                <c:ptCount val="1680"/>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pt idx="342">
                  <c:v>3.42</c:v>
                </c:pt>
                <c:pt idx="343">
                  <c:v>3.43</c:v>
                </c:pt>
                <c:pt idx="344">
                  <c:v>3.44</c:v>
                </c:pt>
                <c:pt idx="345">
                  <c:v>3.45</c:v>
                </c:pt>
                <c:pt idx="346">
                  <c:v>3.46</c:v>
                </c:pt>
                <c:pt idx="347">
                  <c:v>3.47</c:v>
                </c:pt>
                <c:pt idx="348">
                  <c:v>3.48</c:v>
                </c:pt>
                <c:pt idx="349">
                  <c:v>3.49</c:v>
                </c:pt>
                <c:pt idx="350">
                  <c:v>3.5</c:v>
                </c:pt>
                <c:pt idx="351">
                  <c:v>3.51</c:v>
                </c:pt>
                <c:pt idx="352">
                  <c:v>3.52</c:v>
                </c:pt>
                <c:pt idx="353">
                  <c:v>3.53</c:v>
                </c:pt>
                <c:pt idx="354">
                  <c:v>3.54</c:v>
                </c:pt>
                <c:pt idx="355">
                  <c:v>3.55</c:v>
                </c:pt>
                <c:pt idx="356">
                  <c:v>3.56</c:v>
                </c:pt>
                <c:pt idx="357">
                  <c:v>3.57</c:v>
                </c:pt>
                <c:pt idx="358">
                  <c:v>3.58</c:v>
                </c:pt>
                <c:pt idx="359">
                  <c:v>3.59</c:v>
                </c:pt>
                <c:pt idx="360">
                  <c:v>3.6</c:v>
                </c:pt>
                <c:pt idx="361">
                  <c:v>3.61</c:v>
                </c:pt>
                <c:pt idx="362">
                  <c:v>3.62</c:v>
                </c:pt>
                <c:pt idx="363">
                  <c:v>3.63</c:v>
                </c:pt>
                <c:pt idx="364">
                  <c:v>3.64</c:v>
                </c:pt>
                <c:pt idx="365">
                  <c:v>3.65</c:v>
                </c:pt>
                <c:pt idx="366">
                  <c:v>3.66</c:v>
                </c:pt>
                <c:pt idx="367">
                  <c:v>3.67</c:v>
                </c:pt>
                <c:pt idx="368">
                  <c:v>3.68</c:v>
                </c:pt>
                <c:pt idx="369">
                  <c:v>3.69</c:v>
                </c:pt>
                <c:pt idx="370">
                  <c:v>3.7</c:v>
                </c:pt>
                <c:pt idx="371">
                  <c:v>3.71</c:v>
                </c:pt>
                <c:pt idx="372">
                  <c:v>3.72</c:v>
                </c:pt>
                <c:pt idx="373">
                  <c:v>3.73</c:v>
                </c:pt>
                <c:pt idx="374">
                  <c:v>3.74</c:v>
                </c:pt>
                <c:pt idx="375">
                  <c:v>3.75</c:v>
                </c:pt>
                <c:pt idx="376">
                  <c:v>3.76</c:v>
                </c:pt>
                <c:pt idx="377">
                  <c:v>3.77</c:v>
                </c:pt>
                <c:pt idx="378">
                  <c:v>3.78</c:v>
                </c:pt>
                <c:pt idx="379">
                  <c:v>3.79</c:v>
                </c:pt>
                <c:pt idx="380">
                  <c:v>3.8</c:v>
                </c:pt>
                <c:pt idx="381">
                  <c:v>3.81</c:v>
                </c:pt>
                <c:pt idx="382">
                  <c:v>3.82</c:v>
                </c:pt>
                <c:pt idx="383">
                  <c:v>3.83</c:v>
                </c:pt>
                <c:pt idx="384">
                  <c:v>3.84</c:v>
                </c:pt>
                <c:pt idx="385">
                  <c:v>3.85</c:v>
                </c:pt>
                <c:pt idx="386">
                  <c:v>3.86</c:v>
                </c:pt>
                <c:pt idx="387">
                  <c:v>3.87</c:v>
                </c:pt>
                <c:pt idx="388">
                  <c:v>3.88</c:v>
                </c:pt>
                <c:pt idx="389">
                  <c:v>3.89</c:v>
                </c:pt>
                <c:pt idx="390">
                  <c:v>3.9</c:v>
                </c:pt>
                <c:pt idx="391">
                  <c:v>3.91</c:v>
                </c:pt>
                <c:pt idx="392">
                  <c:v>3.92</c:v>
                </c:pt>
                <c:pt idx="393">
                  <c:v>3.93</c:v>
                </c:pt>
                <c:pt idx="394">
                  <c:v>3.94</c:v>
                </c:pt>
                <c:pt idx="395">
                  <c:v>3.95</c:v>
                </c:pt>
                <c:pt idx="396">
                  <c:v>3.96</c:v>
                </c:pt>
                <c:pt idx="397">
                  <c:v>3.97</c:v>
                </c:pt>
                <c:pt idx="398">
                  <c:v>3.98</c:v>
                </c:pt>
                <c:pt idx="399">
                  <c:v>3.99</c:v>
                </c:pt>
                <c:pt idx="400">
                  <c:v>4</c:v>
                </c:pt>
                <c:pt idx="401">
                  <c:v>4.01</c:v>
                </c:pt>
                <c:pt idx="402">
                  <c:v>4.0199999999999996</c:v>
                </c:pt>
                <c:pt idx="403">
                  <c:v>4.03</c:v>
                </c:pt>
                <c:pt idx="404">
                  <c:v>4.04</c:v>
                </c:pt>
                <c:pt idx="405">
                  <c:v>4.05</c:v>
                </c:pt>
                <c:pt idx="406">
                  <c:v>4.0599999999999996</c:v>
                </c:pt>
                <c:pt idx="407">
                  <c:v>4.07</c:v>
                </c:pt>
                <c:pt idx="408">
                  <c:v>4.08</c:v>
                </c:pt>
                <c:pt idx="409">
                  <c:v>4.09</c:v>
                </c:pt>
                <c:pt idx="410">
                  <c:v>4.0999999999999996</c:v>
                </c:pt>
                <c:pt idx="411">
                  <c:v>4.1100000000000003</c:v>
                </c:pt>
                <c:pt idx="412">
                  <c:v>4.12</c:v>
                </c:pt>
                <c:pt idx="413">
                  <c:v>4.13</c:v>
                </c:pt>
                <c:pt idx="414">
                  <c:v>4.1399999999999997</c:v>
                </c:pt>
                <c:pt idx="415">
                  <c:v>4.1500000000000004</c:v>
                </c:pt>
                <c:pt idx="416">
                  <c:v>4.16</c:v>
                </c:pt>
                <c:pt idx="417">
                  <c:v>4.17</c:v>
                </c:pt>
                <c:pt idx="418">
                  <c:v>4.18</c:v>
                </c:pt>
                <c:pt idx="419">
                  <c:v>4.1900000000000004</c:v>
                </c:pt>
                <c:pt idx="420">
                  <c:v>4.2</c:v>
                </c:pt>
                <c:pt idx="421">
                  <c:v>4.21</c:v>
                </c:pt>
                <c:pt idx="422">
                  <c:v>4.22</c:v>
                </c:pt>
                <c:pt idx="423">
                  <c:v>4.2300000000000004</c:v>
                </c:pt>
                <c:pt idx="424">
                  <c:v>4.24</c:v>
                </c:pt>
                <c:pt idx="425">
                  <c:v>4.25</c:v>
                </c:pt>
                <c:pt idx="426">
                  <c:v>4.26</c:v>
                </c:pt>
                <c:pt idx="427">
                  <c:v>4.2699999999999996</c:v>
                </c:pt>
                <c:pt idx="428">
                  <c:v>4.28</c:v>
                </c:pt>
                <c:pt idx="429">
                  <c:v>4.29</c:v>
                </c:pt>
                <c:pt idx="430">
                  <c:v>4.3</c:v>
                </c:pt>
                <c:pt idx="431">
                  <c:v>4.3099999999999996</c:v>
                </c:pt>
                <c:pt idx="432">
                  <c:v>4.32</c:v>
                </c:pt>
                <c:pt idx="433">
                  <c:v>4.33</c:v>
                </c:pt>
                <c:pt idx="434">
                  <c:v>4.34</c:v>
                </c:pt>
                <c:pt idx="435">
                  <c:v>4.3499999999999996</c:v>
                </c:pt>
                <c:pt idx="436">
                  <c:v>4.3600000000000003</c:v>
                </c:pt>
                <c:pt idx="437">
                  <c:v>4.37</c:v>
                </c:pt>
                <c:pt idx="438">
                  <c:v>4.38</c:v>
                </c:pt>
                <c:pt idx="439">
                  <c:v>4.3899999999999997</c:v>
                </c:pt>
                <c:pt idx="440">
                  <c:v>4.4000000000000004</c:v>
                </c:pt>
                <c:pt idx="441">
                  <c:v>4.41</c:v>
                </c:pt>
                <c:pt idx="442">
                  <c:v>4.42</c:v>
                </c:pt>
                <c:pt idx="443">
                  <c:v>4.43</c:v>
                </c:pt>
                <c:pt idx="444">
                  <c:v>4.4400000000000004</c:v>
                </c:pt>
                <c:pt idx="445">
                  <c:v>4.45</c:v>
                </c:pt>
                <c:pt idx="446">
                  <c:v>4.46</c:v>
                </c:pt>
                <c:pt idx="447">
                  <c:v>4.47</c:v>
                </c:pt>
                <c:pt idx="448">
                  <c:v>4.4800000000000004</c:v>
                </c:pt>
                <c:pt idx="449">
                  <c:v>4.49</c:v>
                </c:pt>
                <c:pt idx="450">
                  <c:v>4.5</c:v>
                </c:pt>
                <c:pt idx="451">
                  <c:v>4.51</c:v>
                </c:pt>
                <c:pt idx="452">
                  <c:v>4.5199999999999996</c:v>
                </c:pt>
                <c:pt idx="453">
                  <c:v>4.53</c:v>
                </c:pt>
                <c:pt idx="454">
                  <c:v>4.54</c:v>
                </c:pt>
                <c:pt idx="455">
                  <c:v>4.55</c:v>
                </c:pt>
                <c:pt idx="456">
                  <c:v>4.5599999999999996</c:v>
                </c:pt>
                <c:pt idx="457">
                  <c:v>4.57</c:v>
                </c:pt>
                <c:pt idx="458">
                  <c:v>4.58</c:v>
                </c:pt>
                <c:pt idx="459">
                  <c:v>4.59</c:v>
                </c:pt>
                <c:pt idx="460">
                  <c:v>4.5999999999999996</c:v>
                </c:pt>
                <c:pt idx="461">
                  <c:v>4.6100000000000003</c:v>
                </c:pt>
                <c:pt idx="462">
                  <c:v>4.62</c:v>
                </c:pt>
                <c:pt idx="463">
                  <c:v>4.63</c:v>
                </c:pt>
                <c:pt idx="464">
                  <c:v>4.6399999999999997</c:v>
                </c:pt>
                <c:pt idx="465">
                  <c:v>4.6500000000000004</c:v>
                </c:pt>
                <c:pt idx="466">
                  <c:v>4.66</c:v>
                </c:pt>
                <c:pt idx="467">
                  <c:v>4.67</c:v>
                </c:pt>
                <c:pt idx="468">
                  <c:v>4.68</c:v>
                </c:pt>
                <c:pt idx="469">
                  <c:v>4.6900000000000004</c:v>
                </c:pt>
                <c:pt idx="470">
                  <c:v>4.7</c:v>
                </c:pt>
                <c:pt idx="471">
                  <c:v>4.71</c:v>
                </c:pt>
                <c:pt idx="472">
                  <c:v>4.72</c:v>
                </c:pt>
                <c:pt idx="473">
                  <c:v>4.7300000000000004</c:v>
                </c:pt>
                <c:pt idx="474">
                  <c:v>4.74</c:v>
                </c:pt>
                <c:pt idx="475">
                  <c:v>4.75</c:v>
                </c:pt>
                <c:pt idx="476">
                  <c:v>4.76</c:v>
                </c:pt>
                <c:pt idx="477">
                  <c:v>4.7699999999999996</c:v>
                </c:pt>
                <c:pt idx="478">
                  <c:v>4.78</c:v>
                </c:pt>
                <c:pt idx="479">
                  <c:v>4.79</c:v>
                </c:pt>
                <c:pt idx="480">
                  <c:v>4.8</c:v>
                </c:pt>
                <c:pt idx="481">
                  <c:v>4.8099999999999996</c:v>
                </c:pt>
                <c:pt idx="482">
                  <c:v>4.82</c:v>
                </c:pt>
                <c:pt idx="483">
                  <c:v>4.83</c:v>
                </c:pt>
                <c:pt idx="484">
                  <c:v>4.84</c:v>
                </c:pt>
                <c:pt idx="485">
                  <c:v>4.8499999999999996</c:v>
                </c:pt>
                <c:pt idx="486">
                  <c:v>4.8600000000000003</c:v>
                </c:pt>
                <c:pt idx="487">
                  <c:v>4.87</c:v>
                </c:pt>
                <c:pt idx="488">
                  <c:v>4.88</c:v>
                </c:pt>
                <c:pt idx="489">
                  <c:v>4.8899999999999997</c:v>
                </c:pt>
                <c:pt idx="490">
                  <c:v>4.9000000000000004</c:v>
                </c:pt>
                <c:pt idx="491">
                  <c:v>4.91</c:v>
                </c:pt>
                <c:pt idx="492">
                  <c:v>4.92</c:v>
                </c:pt>
                <c:pt idx="493">
                  <c:v>4.93</c:v>
                </c:pt>
                <c:pt idx="494">
                  <c:v>4.9400000000000004</c:v>
                </c:pt>
                <c:pt idx="495">
                  <c:v>4.95</c:v>
                </c:pt>
                <c:pt idx="496">
                  <c:v>4.96</c:v>
                </c:pt>
                <c:pt idx="497">
                  <c:v>4.97</c:v>
                </c:pt>
                <c:pt idx="498">
                  <c:v>4.9800000000000004</c:v>
                </c:pt>
                <c:pt idx="499">
                  <c:v>4.99</c:v>
                </c:pt>
                <c:pt idx="500">
                  <c:v>5</c:v>
                </c:pt>
                <c:pt idx="501">
                  <c:v>5.01</c:v>
                </c:pt>
                <c:pt idx="502">
                  <c:v>5.0199999999999996</c:v>
                </c:pt>
                <c:pt idx="503">
                  <c:v>5.03</c:v>
                </c:pt>
                <c:pt idx="504">
                  <c:v>5.04</c:v>
                </c:pt>
                <c:pt idx="505">
                  <c:v>5.05</c:v>
                </c:pt>
                <c:pt idx="506">
                  <c:v>5.0599999999999996</c:v>
                </c:pt>
                <c:pt idx="507">
                  <c:v>5.07</c:v>
                </c:pt>
                <c:pt idx="508">
                  <c:v>5.08</c:v>
                </c:pt>
                <c:pt idx="509">
                  <c:v>5.09</c:v>
                </c:pt>
                <c:pt idx="510">
                  <c:v>5.0999999999999996</c:v>
                </c:pt>
                <c:pt idx="511">
                  <c:v>5.1100000000000003</c:v>
                </c:pt>
                <c:pt idx="512">
                  <c:v>5.12</c:v>
                </c:pt>
                <c:pt idx="513">
                  <c:v>5.13</c:v>
                </c:pt>
                <c:pt idx="514">
                  <c:v>5.14</c:v>
                </c:pt>
                <c:pt idx="515">
                  <c:v>5.15</c:v>
                </c:pt>
                <c:pt idx="516">
                  <c:v>5.16</c:v>
                </c:pt>
                <c:pt idx="517">
                  <c:v>5.17</c:v>
                </c:pt>
                <c:pt idx="518">
                  <c:v>5.18</c:v>
                </c:pt>
                <c:pt idx="519">
                  <c:v>5.19</c:v>
                </c:pt>
                <c:pt idx="520">
                  <c:v>5.2</c:v>
                </c:pt>
                <c:pt idx="521">
                  <c:v>5.21</c:v>
                </c:pt>
                <c:pt idx="522">
                  <c:v>5.22</c:v>
                </c:pt>
                <c:pt idx="523">
                  <c:v>5.23</c:v>
                </c:pt>
                <c:pt idx="524">
                  <c:v>5.24</c:v>
                </c:pt>
                <c:pt idx="525">
                  <c:v>5.25</c:v>
                </c:pt>
                <c:pt idx="526">
                  <c:v>5.26</c:v>
                </c:pt>
                <c:pt idx="527">
                  <c:v>5.27</c:v>
                </c:pt>
                <c:pt idx="528">
                  <c:v>5.28</c:v>
                </c:pt>
                <c:pt idx="529">
                  <c:v>5.29</c:v>
                </c:pt>
                <c:pt idx="530">
                  <c:v>5.3</c:v>
                </c:pt>
                <c:pt idx="531">
                  <c:v>5.31</c:v>
                </c:pt>
                <c:pt idx="532">
                  <c:v>5.32</c:v>
                </c:pt>
                <c:pt idx="533">
                  <c:v>5.33</c:v>
                </c:pt>
                <c:pt idx="534">
                  <c:v>5.34</c:v>
                </c:pt>
                <c:pt idx="535">
                  <c:v>5.35</c:v>
                </c:pt>
                <c:pt idx="536">
                  <c:v>5.36</c:v>
                </c:pt>
                <c:pt idx="537">
                  <c:v>5.37</c:v>
                </c:pt>
                <c:pt idx="538">
                  <c:v>5.38</c:v>
                </c:pt>
                <c:pt idx="539">
                  <c:v>5.39</c:v>
                </c:pt>
                <c:pt idx="540">
                  <c:v>5.4</c:v>
                </c:pt>
                <c:pt idx="541">
                  <c:v>5.41</c:v>
                </c:pt>
                <c:pt idx="542">
                  <c:v>5.42</c:v>
                </c:pt>
                <c:pt idx="543">
                  <c:v>5.43</c:v>
                </c:pt>
                <c:pt idx="544">
                  <c:v>5.44</c:v>
                </c:pt>
                <c:pt idx="545">
                  <c:v>5.45</c:v>
                </c:pt>
                <c:pt idx="546">
                  <c:v>5.46</c:v>
                </c:pt>
                <c:pt idx="547">
                  <c:v>5.47</c:v>
                </c:pt>
                <c:pt idx="548">
                  <c:v>5.48</c:v>
                </c:pt>
                <c:pt idx="549">
                  <c:v>5.49</c:v>
                </c:pt>
                <c:pt idx="550">
                  <c:v>5.5</c:v>
                </c:pt>
                <c:pt idx="551">
                  <c:v>5.51</c:v>
                </c:pt>
                <c:pt idx="552">
                  <c:v>5.52</c:v>
                </c:pt>
                <c:pt idx="553">
                  <c:v>5.53</c:v>
                </c:pt>
                <c:pt idx="554">
                  <c:v>5.54</c:v>
                </c:pt>
                <c:pt idx="555">
                  <c:v>5.55</c:v>
                </c:pt>
                <c:pt idx="556">
                  <c:v>5.56</c:v>
                </c:pt>
                <c:pt idx="557">
                  <c:v>5.57</c:v>
                </c:pt>
                <c:pt idx="558">
                  <c:v>5.58</c:v>
                </c:pt>
                <c:pt idx="559">
                  <c:v>5.59</c:v>
                </c:pt>
                <c:pt idx="560">
                  <c:v>5.6</c:v>
                </c:pt>
                <c:pt idx="561">
                  <c:v>5.61</c:v>
                </c:pt>
                <c:pt idx="562">
                  <c:v>5.62</c:v>
                </c:pt>
                <c:pt idx="563">
                  <c:v>5.63</c:v>
                </c:pt>
                <c:pt idx="564">
                  <c:v>5.64</c:v>
                </c:pt>
                <c:pt idx="565">
                  <c:v>5.65</c:v>
                </c:pt>
                <c:pt idx="566">
                  <c:v>5.66</c:v>
                </c:pt>
                <c:pt idx="567">
                  <c:v>5.67</c:v>
                </c:pt>
                <c:pt idx="568">
                  <c:v>5.68</c:v>
                </c:pt>
                <c:pt idx="569">
                  <c:v>5.69</c:v>
                </c:pt>
                <c:pt idx="570">
                  <c:v>5.7</c:v>
                </c:pt>
                <c:pt idx="571">
                  <c:v>5.71</c:v>
                </c:pt>
                <c:pt idx="572">
                  <c:v>5.72</c:v>
                </c:pt>
                <c:pt idx="573">
                  <c:v>5.73</c:v>
                </c:pt>
                <c:pt idx="574">
                  <c:v>5.74</c:v>
                </c:pt>
                <c:pt idx="575">
                  <c:v>5.75</c:v>
                </c:pt>
                <c:pt idx="576">
                  <c:v>5.76</c:v>
                </c:pt>
                <c:pt idx="577">
                  <c:v>5.77</c:v>
                </c:pt>
                <c:pt idx="578">
                  <c:v>5.78</c:v>
                </c:pt>
                <c:pt idx="579">
                  <c:v>5.79</c:v>
                </c:pt>
                <c:pt idx="580">
                  <c:v>5.8</c:v>
                </c:pt>
                <c:pt idx="581">
                  <c:v>5.81</c:v>
                </c:pt>
                <c:pt idx="582">
                  <c:v>5.82</c:v>
                </c:pt>
                <c:pt idx="583">
                  <c:v>5.83</c:v>
                </c:pt>
                <c:pt idx="584">
                  <c:v>5.84</c:v>
                </c:pt>
                <c:pt idx="585">
                  <c:v>5.85</c:v>
                </c:pt>
                <c:pt idx="586">
                  <c:v>5.86</c:v>
                </c:pt>
                <c:pt idx="587">
                  <c:v>5.87</c:v>
                </c:pt>
                <c:pt idx="588">
                  <c:v>5.88</c:v>
                </c:pt>
                <c:pt idx="589">
                  <c:v>5.89</c:v>
                </c:pt>
                <c:pt idx="590">
                  <c:v>5.9</c:v>
                </c:pt>
                <c:pt idx="591">
                  <c:v>5.91</c:v>
                </c:pt>
                <c:pt idx="592">
                  <c:v>5.92</c:v>
                </c:pt>
                <c:pt idx="593">
                  <c:v>5.93</c:v>
                </c:pt>
                <c:pt idx="594">
                  <c:v>5.94</c:v>
                </c:pt>
                <c:pt idx="595">
                  <c:v>5.95</c:v>
                </c:pt>
                <c:pt idx="596">
                  <c:v>5.96</c:v>
                </c:pt>
                <c:pt idx="597">
                  <c:v>5.97</c:v>
                </c:pt>
                <c:pt idx="598">
                  <c:v>5.98</c:v>
                </c:pt>
                <c:pt idx="599">
                  <c:v>5.99</c:v>
                </c:pt>
                <c:pt idx="600">
                  <c:v>6</c:v>
                </c:pt>
                <c:pt idx="601">
                  <c:v>6.01</c:v>
                </c:pt>
                <c:pt idx="602">
                  <c:v>6.02</c:v>
                </c:pt>
                <c:pt idx="603">
                  <c:v>6.03</c:v>
                </c:pt>
                <c:pt idx="604">
                  <c:v>6.04</c:v>
                </c:pt>
                <c:pt idx="605">
                  <c:v>6.05</c:v>
                </c:pt>
                <c:pt idx="606">
                  <c:v>6.06</c:v>
                </c:pt>
                <c:pt idx="607">
                  <c:v>6.07</c:v>
                </c:pt>
                <c:pt idx="608">
                  <c:v>6.08</c:v>
                </c:pt>
                <c:pt idx="609">
                  <c:v>6.09</c:v>
                </c:pt>
                <c:pt idx="610">
                  <c:v>6.1</c:v>
                </c:pt>
                <c:pt idx="611">
                  <c:v>6.11</c:v>
                </c:pt>
                <c:pt idx="612">
                  <c:v>6.12</c:v>
                </c:pt>
                <c:pt idx="613">
                  <c:v>6.13</c:v>
                </c:pt>
                <c:pt idx="614">
                  <c:v>6.14</c:v>
                </c:pt>
                <c:pt idx="615">
                  <c:v>6.15</c:v>
                </c:pt>
                <c:pt idx="616">
                  <c:v>6.16</c:v>
                </c:pt>
                <c:pt idx="617">
                  <c:v>6.17</c:v>
                </c:pt>
                <c:pt idx="618">
                  <c:v>6.18</c:v>
                </c:pt>
                <c:pt idx="619">
                  <c:v>6.19</c:v>
                </c:pt>
                <c:pt idx="620">
                  <c:v>6.2</c:v>
                </c:pt>
                <c:pt idx="621">
                  <c:v>6.21</c:v>
                </c:pt>
                <c:pt idx="622">
                  <c:v>6.22</c:v>
                </c:pt>
                <c:pt idx="623">
                  <c:v>6.23</c:v>
                </c:pt>
                <c:pt idx="624">
                  <c:v>6.24</c:v>
                </c:pt>
                <c:pt idx="625">
                  <c:v>6.25</c:v>
                </c:pt>
                <c:pt idx="626">
                  <c:v>6.26</c:v>
                </c:pt>
                <c:pt idx="627">
                  <c:v>6.27</c:v>
                </c:pt>
                <c:pt idx="628">
                  <c:v>6.28</c:v>
                </c:pt>
                <c:pt idx="629">
                  <c:v>6.29</c:v>
                </c:pt>
                <c:pt idx="630">
                  <c:v>6.3</c:v>
                </c:pt>
                <c:pt idx="631">
                  <c:v>6.31</c:v>
                </c:pt>
                <c:pt idx="632">
                  <c:v>6.32</c:v>
                </c:pt>
                <c:pt idx="633">
                  <c:v>6.33</c:v>
                </c:pt>
                <c:pt idx="634">
                  <c:v>6.34</c:v>
                </c:pt>
                <c:pt idx="635">
                  <c:v>6.35</c:v>
                </c:pt>
                <c:pt idx="636">
                  <c:v>6.36</c:v>
                </c:pt>
                <c:pt idx="637">
                  <c:v>6.37</c:v>
                </c:pt>
                <c:pt idx="638">
                  <c:v>6.38</c:v>
                </c:pt>
                <c:pt idx="639">
                  <c:v>6.39</c:v>
                </c:pt>
                <c:pt idx="640">
                  <c:v>6.4</c:v>
                </c:pt>
                <c:pt idx="641">
                  <c:v>6.41</c:v>
                </c:pt>
                <c:pt idx="642">
                  <c:v>6.42</c:v>
                </c:pt>
                <c:pt idx="643">
                  <c:v>6.43</c:v>
                </c:pt>
                <c:pt idx="644">
                  <c:v>6.44</c:v>
                </c:pt>
                <c:pt idx="645">
                  <c:v>6.45</c:v>
                </c:pt>
                <c:pt idx="646">
                  <c:v>6.46</c:v>
                </c:pt>
                <c:pt idx="647">
                  <c:v>6.47</c:v>
                </c:pt>
                <c:pt idx="648">
                  <c:v>6.48</c:v>
                </c:pt>
                <c:pt idx="649">
                  <c:v>6.49</c:v>
                </c:pt>
                <c:pt idx="650">
                  <c:v>6.5</c:v>
                </c:pt>
                <c:pt idx="651">
                  <c:v>6.51</c:v>
                </c:pt>
                <c:pt idx="652">
                  <c:v>6.52</c:v>
                </c:pt>
                <c:pt idx="653">
                  <c:v>6.53</c:v>
                </c:pt>
                <c:pt idx="654">
                  <c:v>6.54</c:v>
                </c:pt>
                <c:pt idx="655">
                  <c:v>6.55</c:v>
                </c:pt>
                <c:pt idx="656">
                  <c:v>6.56</c:v>
                </c:pt>
                <c:pt idx="657">
                  <c:v>6.57</c:v>
                </c:pt>
                <c:pt idx="658">
                  <c:v>6.58</c:v>
                </c:pt>
                <c:pt idx="659">
                  <c:v>6.59</c:v>
                </c:pt>
                <c:pt idx="660">
                  <c:v>6.6</c:v>
                </c:pt>
                <c:pt idx="661">
                  <c:v>6.61</c:v>
                </c:pt>
                <c:pt idx="662">
                  <c:v>6.62</c:v>
                </c:pt>
                <c:pt idx="663">
                  <c:v>6.63</c:v>
                </c:pt>
                <c:pt idx="664">
                  <c:v>6.64</c:v>
                </c:pt>
                <c:pt idx="665">
                  <c:v>6.65</c:v>
                </c:pt>
                <c:pt idx="666">
                  <c:v>6.66</c:v>
                </c:pt>
                <c:pt idx="667">
                  <c:v>6.67</c:v>
                </c:pt>
                <c:pt idx="668">
                  <c:v>6.68</c:v>
                </c:pt>
                <c:pt idx="669">
                  <c:v>6.69</c:v>
                </c:pt>
                <c:pt idx="670">
                  <c:v>6.7</c:v>
                </c:pt>
                <c:pt idx="671">
                  <c:v>6.71</c:v>
                </c:pt>
                <c:pt idx="672">
                  <c:v>6.72</c:v>
                </c:pt>
                <c:pt idx="673">
                  <c:v>6.73</c:v>
                </c:pt>
                <c:pt idx="674">
                  <c:v>6.74</c:v>
                </c:pt>
                <c:pt idx="675">
                  <c:v>6.75</c:v>
                </c:pt>
                <c:pt idx="676">
                  <c:v>6.76</c:v>
                </c:pt>
                <c:pt idx="677">
                  <c:v>6.77</c:v>
                </c:pt>
                <c:pt idx="678">
                  <c:v>6.78</c:v>
                </c:pt>
                <c:pt idx="679">
                  <c:v>6.79</c:v>
                </c:pt>
                <c:pt idx="680">
                  <c:v>6.8</c:v>
                </c:pt>
                <c:pt idx="681">
                  <c:v>6.81</c:v>
                </c:pt>
                <c:pt idx="682">
                  <c:v>6.82</c:v>
                </c:pt>
                <c:pt idx="683">
                  <c:v>6.83</c:v>
                </c:pt>
                <c:pt idx="684">
                  <c:v>6.84</c:v>
                </c:pt>
                <c:pt idx="685">
                  <c:v>6.85</c:v>
                </c:pt>
                <c:pt idx="686">
                  <c:v>6.86</c:v>
                </c:pt>
                <c:pt idx="687">
                  <c:v>6.87</c:v>
                </c:pt>
                <c:pt idx="688">
                  <c:v>6.88</c:v>
                </c:pt>
                <c:pt idx="689">
                  <c:v>6.89</c:v>
                </c:pt>
                <c:pt idx="690">
                  <c:v>6.9</c:v>
                </c:pt>
                <c:pt idx="691">
                  <c:v>6.91</c:v>
                </c:pt>
                <c:pt idx="692">
                  <c:v>6.92</c:v>
                </c:pt>
                <c:pt idx="693">
                  <c:v>6.93</c:v>
                </c:pt>
                <c:pt idx="694">
                  <c:v>6.94</c:v>
                </c:pt>
                <c:pt idx="695">
                  <c:v>6.95</c:v>
                </c:pt>
                <c:pt idx="696">
                  <c:v>6.96</c:v>
                </c:pt>
                <c:pt idx="697">
                  <c:v>6.97</c:v>
                </c:pt>
                <c:pt idx="698">
                  <c:v>6.98</c:v>
                </c:pt>
                <c:pt idx="699">
                  <c:v>6.99</c:v>
                </c:pt>
                <c:pt idx="700">
                  <c:v>7</c:v>
                </c:pt>
                <c:pt idx="701">
                  <c:v>7.01</c:v>
                </c:pt>
                <c:pt idx="702">
                  <c:v>7.02</c:v>
                </c:pt>
                <c:pt idx="703">
                  <c:v>7.03</c:v>
                </c:pt>
                <c:pt idx="704">
                  <c:v>7.04</c:v>
                </c:pt>
                <c:pt idx="705">
                  <c:v>7.05</c:v>
                </c:pt>
                <c:pt idx="706">
                  <c:v>7.06</c:v>
                </c:pt>
                <c:pt idx="707">
                  <c:v>7.07</c:v>
                </c:pt>
                <c:pt idx="708">
                  <c:v>7.08</c:v>
                </c:pt>
                <c:pt idx="709">
                  <c:v>7.09</c:v>
                </c:pt>
                <c:pt idx="710">
                  <c:v>7.1</c:v>
                </c:pt>
                <c:pt idx="711">
                  <c:v>7.11</c:v>
                </c:pt>
                <c:pt idx="712">
                  <c:v>7.12</c:v>
                </c:pt>
                <c:pt idx="713">
                  <c:v>7.13</c:v>
                </c:pt>
                <c:pt idx="714">
                  <c:v>7.14</c:v>
                </c:pt>
                <c:pt idx="715">
                  <c:v>7.15</c:v>
                </c:pt>
                <c:pt idx="716">
                  <c:v>7.16</c:v>
                </c:pt>
                <c:pt idx="717">
                  <c:v>7.17</c:v>
                </c:pt>
                <c:pt idx="718">
                  <c:v>7.18</c:v>
                </c:pt>
                <c:pt idx="719">
                  <c:v>7.19</c:v>
                </c:pt>
                <c:pt idx="720">
                  <c:v>7.2</c:v>
                </c:pt>
                <c:pt idx="721">
                  <c:v>7.21</c:v>
                </c:pt>
                <c:pt idx="722">
                  <c:v>7.22</c:v>
                </c:pt>
                <c:pt idx="723">
                  <c:v>7.23</c:v>
                </c:pt>
                <c:pt idx="724">
                  <c:v>7.24</c:v>
                </c:pt>
                <c:pt idx="725">
                  <c:v>7.25</c:v>
                </c:pt>
                <c:pt idx="726">
                  <c:v>7.26</c:v>
                </c:pt>
                <c:pt idx="727">
                  <c:v>7.27</c:v>
                </c:pt>
                <c:pt idx="728">
                  <c:v>7.28</c:v>
                </c:pt>
                <c:pt idx="729">
                  <c:v>7.29</c:v>
                </c:pt>
                <c:pt idx="730">
                  <c:v>7.3</c:v>
                </c:pt>
                <c:pt idx="731">
                  <c:v>7.31</c:v>
                </c:pt>
                <c:pt idx="732">
                  <c:v>7.32</c:v>
                </c:pt>
                <c:pt idx="733">
                  <c:v>7.33</c:v>
                </c:pt>
                <c:pt idx="734">
                  <c:v>7.34</c:v>
                </c:pt>
                <c:pt idx="735">
                  <c:v>7.35</c:v>
                </c:pt>
                <c:pt idx="736">
                  <c:v>7.36</c:v>
                </c:pt>
                <c:pt idx="737">
                  <c:v>7.37</c:v>
                </c:pt>
                <c:pt idx="738">
                  <c:v>7.38</c:v>
                </c:pt>
                <c:pt idx="739">
                  <c:v>7.39</c:v>
                </c:pt>
                <c:pt idx="740">
                  <c:v>7.4</c:v>
                </c:pt>
                <c:pt idx="741">
                  <c:v>7.41</c:v>
                </c:pt>
                <c:pt idx="742">
                  <c:v>7.42</c:v>
                </c:pt>
                <c:pt idx="743">
                  <c:v>7.43</c:v>
                </c:pt>
                <c:pt idx="744">
                  <c:v>7.44</c:v>
                </c:pt>
                <c:pt idx="745">
                  <c:v>7.45</c:v>
                </c:pt>
                <c:pt idx="746">
                  <c:v>7.46</c:v>
                </c:pt>
                <c:pt idx="747">
                  <c:v>7.47</c:v>
                </c:pt>
                <c:pt idx="748">
                  <c:v>7.48</c:v>
                </c:pt>
                <c:pt idx="749">
                  <c:v>7.49</c:v>
                </c:pt>
                <c:pt idx="750">
                  <c:v>7.5</c:v>
                </c:pt>
                <c:pt idx="751">
                  <c:v>7.51</c:v>
                </c:pt>
                <c:pt idx="752">
                  <c:v>7.52</c:v>
                </c:pt>
                <c:pt idx="753">
                  <c:v>7.53</c:v>
                </c:pt>
                <c:pt idx="754">
                  <c:v>7.54</c:v>
                </c:pt>
                <c:pt idx="755">
                  <c:v>7.55</c:v>
                </c:pt>
                <c:pt idx="756">
                  <c:v>7.56</c:v>
                </c:pt>
                <c:pt idx="757">
                  <c:v>7.57</c:v>
                </c:pt>
                <c:pt idx="758">
                  <c:v>7.58</c:v>
                </c:pt>
                <c:pt idx="759">
                  <c:v>7.59</c:v>
                </c:pt>
                <c:pt idx="760">
                  <c:v>7.6</c:v>
                </c:pt>
                <c:pt idx="761">
                  <c:v>7.61</c:v>
                </c:pt>
                <c:pt idx="762">
                  <c:v>7.62</c:v>
                </c:pt>
                <c:pt idx="763">
                  <c:v>7.63</c:v>
                </c:pt>
                <c:pt idx="764">
                  <c:v>7.64</c:v>
                </c:pt>
                <c:pt idx="765">
                  <c:v>7.65</c:v>
                </c:pt>
                <c:pt idx="766">
                  <c:v>7.66</c:v>
                </c:pt>
                <c:pt idx="767">
                  <c:v>7.67</c:v>
                </c:pt>
                <c:pt idx="768">
                  <c:v>7.68</c:v>
                </c:pt>
                <c:pt idx="769">
                  <c:v>7.69</c:v>
                </c:pt>
                <c:pt idx="770">
                  <c:v>7.7</c:v>
                </c:pt>
                <c:pt idx="771">
                  <c:v>7.71</c:v>
                </c:pt>
                <c:pt idx="772">
                  <c:v>7.72</c:v>
                </c:pt>
                <c:pt idx="773">
                  <c:v>7.73</c:v>
                </c:pt>
                <c:pt idx="774">
                  <c:v>7.74</c:v>
                </c:pt>
                <c:pt idx="775">
                  <c:v>7.75</c:v>
                </c:pt>
                <c:pt idx="776">
                  <c:v>7.76</c:v>
                </c:pt>
                <c:pt idx="777">
                  <c:v>7.77</c:v>
                </c:pt>
                <c:pt idx="778">
                  <c:v>7.78</c:v>
                </c:pt>
                <c:pt idx="779">
                  <c:v>7.79</c:v>
                </c:pt>
                <c:pt idx="780">
                  <c:v>7.8</c:v>
                </c:pt>
                <c:pt idx="781">
                  <c:v>7.81</c:v>
                </c:pt>
                <c:pt idx="782">
                  <c:v>7.82</c:v>
                </c:pt>
                <c:pt idx="783">
                  <c:v>7.83</c:v>
                </c:pt>
                <c:pt idx="784">
                  <c:v>7.84</c:v>
                </c:pt>
                <c:pt idx="785">
                  <c:v>7.85</c:v>
                </c:pt>
                <c:pt idx="786">
                  <c:v>7.86</c:v>
                </c:pt>
                <c:pt idx="787">
                  <c:v>7.87</c:v>
                </c:pt>
                <c:pt idx="788">
                  <c:v>7.88</c:v>
                </c:pt>
                <c:pt idx="789">
                  <c:v>7.89</c:v>
                </c:pt>
                <c:pt idx="790">
                  <c:v>7.9</c:v>
                </c:pt>
                <c:pt idx="791">
                  <c:v>7.91</c:v>
                </c:pt>
                <c:pt idx="792">
                  <c:v>7.92</c:v>
                </c:pt>
                <c:pt idx="793">
                  <c:v>7.93</c:v>
                </c:pt>
                <c:pt idx="794">
                  <c:v>7.94</c:v>
                </c:pt>
                <c:pt idx="795">
                  <c:v>7.95</c:v>
                </c:pt>
                <c:pt idx="796">
                  <c:v>7.96</c:v>
                </c:pt>
                <c:pt idx="797">
                  <c:v>7.97</c:v>
                </c:pt>
                <c:pt idx="798">
                  <c:v>7.98</c:v>
                </c:pt>
                <c:pt idx="799">
                  <c:v>7.99</c:v>
                </c:pt>
                <c:pt idx="800">
                  <c:v>8</c:v>
                </c:pt>
                <c:pt idx="801">
                  <c:v>8.01</c:v>
                </c:pt>
                <c:pt idx="802">
                  <c:v>8.02</c:v>
                </c:pt>
                <c:pt idx="803">
                  <c:v>8.0299999999999994</c:v>
                </c:pt>
                <c:pt idx="804">
                  <c:v>8.0399999999999991</c:v>
                </c:pt>
                <c:pt idx="805">
                  <c:v>8.0500000000000007</c:v>
                </c:pt>
                <c:pt idx="806">
                  <c:v>8.06</c:v>
                </c:pt>
                <c:pt idx="807">
                  <c:v>8.07</c:v>
                </c:pt>
                <c:pt idx="808">
                  <c:v>8.08</c:v>
                </c:pt>
                <c:pt idx="809">
                  <c:v>8.09</c:v>
                </c:pt>
                <c:pt idx="810">
                  <c:v>8.1</c:v>
                </c:pt>
                <c:pt idx="811">
                  <c:v>8.11</c:v>
                </c:pt>
                <c:pt idx="812">
                  <c:v>8.1199999999999992</c:v>
                </c:pt>
                <c:pt idx="813">
                  <c:v>8.1300000000000008</c:v>
                </c:pt>
                <c:pt idx="814">
                  <c:v>8.14</c:v>
                </c:pt>
                <c:pt idx="815">
                  <c:v>8.15</c:v>
                </c:pt>
                <c:pt idx="816">
                  <c:v>8.16</c:v>
                </c:pt>
                <c:pt idx="817">
                  <c:v>8.17</c:v>
                </c:pt>
                <c:pt idx="818">
                  <c:v>8.18</c:v>
                </c:pt>
                <c:pt idx="819">
                  <c:v>8.19</c:v>
                </c:pt>
                <c:pt idx="820">
                  <c:v>8.1999999999999993</c:v>
                </c:pt>
                <c:pt idx="821">
                  <c:v>8.2100000000000009</c:v>
                </c:pt>
                <c:pt idx="822">
                  <c:v>8.2200000000000006</c:v>
                </c:pt>
                <c:pt idx="823">
                  <c:v>8.23</c:v>
                </c:pt>
                <c:pt idx="824">
                  <c:v>8.24</c:v>
                </c:pt>
                <c:pt idx="825">
                  <c:v>8.25</c:v>
                </c:pt>
                <c:pt idx="826">
                  <c:v>8.26</c:v>
                </c:pt>
                <c:pt idx="827">
                  <c:v>8.27</c:v>
                </c:pt>
                <c:pt idx="828">
                  <c:v>8.2799999999999994</c:v>
                </c:pt>
                <c:pt idx="829">
                  <c:v>8.2899999999999991</c:v>
                </c:pt>
                <c:pt idx="830">
                  <c:v>8.3000000000000007</c:v>
                </c:pt>
                <c:pt idx="831">
                  <c:v>8.31</c:v>
                </c:pt>
                <c:pt idx="832">
                  <c:v>8.32</c:v>
                </c:pt>
                <c:pt idx="833">
                  <c:v>8.33</c:v>
                </c:pt>
                <c:pt idx="834">
                  <c:v>8.34</c:v>
                </c:pt>
                <c:pt idx="835">
                  <c:v>8.35</c:v>
                </c:pt>
                <c:pt idx="836">
                  <c:v>8.36</c:v>
                </c:pt>
                <c:pt idx="837">
                  <c:v>8.3699999999999992</c:v>
                </c:pt>
                <c:pt idx="838">
                  <c:v>8.3800000000000008</c:v>
                </c:pt>
                <c:pt idx="839">
                  <c:v>8.39</c:v>
                </c:pt>
                <c:pt idx="840">
                  <c:v>8.4</c:v>
                </c:pt>
                <c:pt idx="841">
                  <c:v>8.41</c:v>
                </c:pt>
                <c:pt idx="842">
                  <c:v>8.42</c:v>
                </c:pt>
                <c:pt idx="843">
                  <c:v>8.43</c:v>
                </c:pt>
                <c:pt idx="844">
                  <c:v>8.44</c:v>
                </c:pt>
                <c:pt idx="845">
                  <c:v>8.4499999999999993</c:v>
                </c:pt>
                <c:pt idx="846">
                  <c:v>8.4600000000000009</c:v>
                </c:pt>
                <c:pt idx="847">
                  <c:v>8.4700000000000006</c:v>
                </c:pt>
                <c:pt idx="848">
                  <c:v>8.48</c:v>
                </c:pt>
                <c:pt idx="849">
                  <c:v>8.49</c:v>
                </c:pt>
                <c:pt idx="850">
                  <c:v>8.5</c:v>
                </c:pt>
                <c:pt idx="851">
                  <c:v>8.51</c:v>
                </c:pt>
                <c:pt idx="852">
                  <c:v>8.52</c:v>
                </c:pt>
                <c:pt idx="853">
                  <c:v>8.5299999999999994</c:v>
                </c:pt>
                <c:pt idx="854">
                  <c:v>8.5399999999999991</c:v>
                </c:pt>
                <c:pt idx="855">
                  <c:v>8.5500000000000007</c:v>
                </c:pt>
                <c:pt idx="856">
                  <c:v>8.56</c:v>
                </c:pt>
                <c:pt idx="857">
                  <c:v>8.57</c:v>
                </c:pt>
                <c:pt idx="858">
                  <c:v>8.58</c:v>
                </c:pt>
                <c:pt idx="859">
                  <c:v>8.59</c:v>
                </c:pt>
                <c:pt idx="860">
                  <c:v>8.6</c:v>
                </c:pt>
                <c:pt idx="861">
                  <c:v>8.61</c:v>
                </c:pt>
                <c:pt idx="862">
                  <c:v>8.6199999999999992</c:v>
                </c:pt>
                <c:pt idx="863">
                  <c:v>8.6300000000000008</c:v>
                </c:pt>
                <c:pt idx="864">
                  <c:v>8.64</c:v>
                </c:pt>
                <c:pt idx="865">
                  <c:v>8.65</c:v>
                </c:pt>
                <c:pt idx="866">
                  <c:v>8.66</c:v>
                </c:pt>
                <c:pt idx="867">
                  <c:v>8.67</c:v>
                </c:pt>
                <c:pt idx="868">
                  <c:v>8.68</c:v>
                </c:pt>
                <c:pt idx="869">
                  <c:v>8.69</c:v>
                </c:pt>
                <c:pt idx="870">
                  <c:v>8.6999999999999993</c:v>
                </c:pt>
                <c:pt idx="871">
                  <c:v>8.7100000000000009</c:v>
                </c:pt>
                <c:pt idx="872">
                  <c:v>8.7200000000000006</c:v>
                </c:pt>
                <c:pt idx="873">
                  <c:v>8.73</c:v>
                </c:pt>
                <c:pt idx="874">
                  <c:v>8.74</c:v>
                </c:pt>
                <c:pt idx="875">
                  <c:v>8.75</c:v>
                </c:pt>
                <c:pt idx="876">
                  <c:v>8.76</c:v>
                </c:pt>
                <c:pt idx="877">
                  <c:v>8.77</c:v>
                </c:pt>
                <c:pt idx="878">
                  <c:v>8.7799999999999994</c:v>
                </c:pt>
                <c:pt idx="879">
                  <c:v>8.7899999999999991</c:v>
                </c:pt>
                <c:pt idx="880">
                  <c:v>8.8000000000000007</c:v>
                </c:pt>
                <c:pt idx="881">
                  <c:v>8.81</c:v>
                </c:pt>
                <c:pt idx="882">
                  <c:v>8.82</c:v>
                </c:pt>
                <c:pt idx="883">
                  <c:v>8.83</c:v>
                </c:pt>
                <c:pt idx="884">
                  <c:v>8.84</c:v>
                </c:pt>
                <c:pt idx="885">
                  <c:v>8.85</c:v>
                </c:pt>
                <c:pt idx="886">
                  <c:v>8.86</c:v>
                </c:pt>
                <c:pt idx="887">
                  <c:v>8.8699999999999992</c:v>
                </c:pt>
                <c:pt idx="888">
                  <c:v>8.8800000000000008</c:v>
                </c:pt>
                <c:pt idx="889">
                  <c:v>8.89</c:v>
                </c:pt>
                <c:pt idx="890">
                  <c:v>8.9</c:v>
                </c:pt>
                <c:pt idx="891">
                  <c:v>8.91</c:v>
                </c:pt>
                <c:pt idx="892">
                  <c:v>8.92</c:v>
                </c:pt>
                <c:pt idx="893">
                  <c:v>8.93</c:v>
                </c:pt>
                <c:pt idx="894">
                  <c:v>8.94</c:v>
                </c:pt>
                <c:pt idx="895">
                  <c:v>8.9499999999999993</c:v>
                </c:pt>
                <c:pt idx="896">
                  <c:v>8.9600000000000009</c:v>
                </c:pt>
                <c:pt idx="897">
                  <c:v>8.9700000000000006</c:v>
                </c:pt>
                <c:pt idx="898">
                  <c:v>8.98</c:v>
                </c:pt>
                <c:pt idx="899">
                  <c:v>8.99</c:v>
                </c:pt>
                <c:pt idx="900">
                  <c:v>9</c:v>
                </c:pt>
                <c:pt idx="901">
                  <c:v>9.01</c:v>
                </c:pt>
                <c:pt idx="902">
                  <c:v>9.02</c:v>
                </c:pt>
                <c:pt idx="903">
                  <c:v>9.0299999999999994</c:v>
                </c:pt>
                <c:pt idx="904">
                  <c:v>9.0399999999999991</c:v>
                </c:pt>
                <c:pt idx="905">
                  <c:v>9.0500000000000007</c:v>
                </c:pt>
                <c:pt idx="906">
                  <c:v>9.06</c:v>
                </c:pt>
                <c:pt idx="907">
                  <c:v>9.07</c:v>
                </c:pt>
                <c:pt idx="908">
                  <c:v>9.08</c:v>
                </c:pt>
                <c:pt idx="909">
                  <c:v>9.09</c:v>
                </c:pt>
                <c:pt idx="910">
                  <c:v>9.1</c:v>
                </c:pt>
                <c:pt idx="911">
                  <c:v>9.11</c:v>
                </c:pt>
                <c:pt idx="912">
                  <c:v>9.1199999999999992</c:v>
                </c:pt>
                <c:pt idx="913">
                  <c:v>9.1300000000000008</c:v>
                </c:pt>
                <c:pt idx="914">
                  <c:v>9.14</c:v>
                </c:pt>
                <c:pt idx="915">
                  <c:v>9.15</c:v>
                </c:pt>
                <c:pt idx="916">
                  <c:v>9.16</c:v>
                </c:pt>
                <c:pt idx="917">
                  <c:v>9.17</c:v>
                </c:pt>
                <c:pt idx="918">
                  <c:v>9.18</c:v>
                </c:pt>
                <c:pt idx="919">
                  <c:v>9.19</c:v>
                </c:pt>
                <c:pt idx="920">
                  <c:v>9.1999999999999993</c:v>
                </c:pt>
                <c:pt idx="921">
                  <c:v>9.2100000000000009</c:v>
                </c:pt>
                <c:pt idx="922">
                  <c:v>9.2200000000000006</c:v>
                </c:pt>
                <c:pt idx="923">
                  <c:v>9.23</c:v>
                </c:pt>
                <c:pt idx="924">
                  <c:v>9.24</c:v>
                </c:pt>
                <c:pt idx="925">
                  <c:v>9.25</c:v>
                </c:pt>
                <c:pt idx="926">
                  <c:v>9.26</c:v>
                </c:pt>
                <c:pt idx="927">
                  <c:v>9.27</c:v>
                </c:pt>
                <c:pt idx="928">
                  <c:v>9.2799999999999994</c:v>
                </c:pt>
                <c:pt idx="929">
                  <c:v>9.2899999999999991</c:v>
                </c:pt>
                <c:pt idx="930">
                  <c:v>9.3000000000000007</c:v>
                </c:pt>
                <c:pt idx="931">
                  <c:v>9.31</c:v>
                </c:pt>
                <c:pt idx="932">
                  <c:v>9.32</c:v>
                </c:pt>
                <c:pt idx="933">
                  <c:v>9.33</c:v>
                </c:pt>
                <c:pt idx="934">
                  <c:v>9.34</c:v>
                </c:pt>
                <c:pt idx="935">
                  <c:v>9.35</c:v>
                </c:pt>
                <c:pt idx="936">
                  <c:v>9.36</c:v>
                </c:pt>
                <c:pt idx="937">
                  <c:v>9.3699999999999992</c:v>
                </c:pt>
                <c:pt idx="938">
                  <c:v>9.3800000000000008</c:v>
                </c:pt>
                <c:pt idx="939">
                  <c:v>9.39</c:v>
                </c:pt>
                <c:pt idx="940">
                  <c:v>9.4</c:v>
                </c:pt>
                <c:pt idx="941">
                  <c:v>9.41</c:v>
                </c:pt>
                <c:pt idx="942">
                  <c:v>9.42</c:v>
                </c:pt>
                <c:pt idx="943">
                  <c:v>9.43</c:v>
                </c:pt>
                <c:pt idx="944">
                  <c:v>9.44</c:v>
                </c:pt>
                <c:pt idx="945">
                  <c:v>9.4499999999999993</c:v>
                </c:pt>
                <c:pt idx="946">
                  <c:v>9.4600000000000009</c:v>
                </c:pt>
                <c:pt idx="947">
                  <c:v>9.4700000000000006</c:v>
                </c:pt>
                <c:pt idx="948">
                  <c:v>9.48</c:v>
                </c:pt>
                <c:pt idx="949">
                  <c:v>9.49</c:v>
                </c:pt>
                <c:pt idx="950">
                  <c:v>9.5</c:v>
                </c:pt>
                <c:pt idx="951">
                  <c:v>9.51</c:v>
                </c:pt>
                <c:pt idx="952">
                  <c:v>9.52</c:v>
                </c:pt>
                <c:pt idx="953">
                  <c:v>9.5299999999999994</c:v>
                </c:pt>
                <c:pt idx="954">
                  <c:v>9.5399999999999991</c:v>
                </c:pt>
                <c:pt idx="955">
                  <c:v>9.5500000000000007</c:v>
                </c:pt>
                <c:pt idx="956">
                  <c:v>9.56</c:v>
                </c:pt>
                <c:pt idx="957">
                  <c:v>9.57</c:v>
                </c:pt>
                <c:pt idx="958">
                  <c:v>9.58</c:v>
                </c:pt>
                <c:pt idx="959">
                  <c:v>9.59</c:v>
                </c:pt>
                <c:pt idx="960">
                  <c:v>9.6</c:v>
                </c:pt>
                <c:pt idx="961">
                  <c:v>9.61</c:v>
                </c:pt>
                <c:pt idx="962">
                  <c:v>9.6199999999999992</c:v>
                </c:pt>
                <c:pt idx="963">
                  <c:v>9.6300000000000008</c:v>
                </c:pt>
                <c:pt idx="964">
                  <c:v>9.64</c:v>
                </c:pt>
                <c:pt idx="965">
                  <c:v>9.65</c:v>
                </c:pt>
                <c:pt idx="966">
                  <c:v>9.66</c:v>
                </c:pt>
                <c:pt idx="967">
                  <c:v>9.67</c:v>
                </c:pt>
                <c:pt idx="968">
                  <c:v>9.68</c:v>
                </c:pt>
                <c:pt idx="969">
                  <c:v>9.69</c:v>
                </c:pt>
                <c:pt idx="970">
                  <c:v>9.6999999999999993</c:v>
                </c:pt>
                <c:pt idx="971">
                  <c:v>9.7100000000000009</c:v>
                </c:pt>
                <c:pt idx="972">
                  <c:v>9.7200000000000006</c:v>
                </c:pt>
                <c:pt idx="973">
                  <c:v>9.73</c:v>
                </c:pt>
                <c:pt idx="974">
                  <c:v>9.74</c:v>
                </c:pt>
                <c:pt idx="975">
                  <c:v>9.75</c:v>
                </c:pt>
                <c:pt idx="976">
                  <c:v>9.76</c:v>
                </c:pt>
                <c:pt idx="977">
                  <c:v>9.77</c:v>
                </c:pt>
                <c:pt idx="978">
                  <c:v>9.7799999999999994</c:v>
                </c:pt>
                <c:pt idx="979">
                  <c:v>9.7899999999999991</c:v>
                </c:pt>
                <c:pt idx="980">
                  <c:v>9.8000000000000007</c:v>
                </c:pt>
                <c:pt idx="981">
                  <c:v>9.81</c:v>
                </c:pt>
                <c:pt idx="982">
                  <c:v>9.82</c:v>
                </c:pt>
                <c:pt idx="983">
                  <c:v>9.83</c:v>
                </c:pt>
                <c:pt idx="984">
                  <c:v>9.84</c:v>
                </c:pt>
                <c:pt idx="985">
                  <c:v>9.85</c:v>
                </c:pt>
                <c:pt idx="986">
                  <c:v>9.86</c:v>
                </c:pt>
                <c:pt idx="987">
                  <c:v>9.8699999999999992</c:v>
                </c:pt>
                <c:pt idx="988">
                  <c:v>9.8800000000000008</c:v>
                </c:pt>
                <c:pt idx="989">
                  <c:v>9.89</c:v>
                </c:pt>
                <c:pt idx="990">
                  <c:v>9.9</c:v>
                </c:pt>
                <c:pt idx="991">
                  <c:v>9.91</c:v>
                </c:pt>
                <c:pt idx="992">
                  <c:v>9.92</c:v>
                </c:pt>
                <c:pt idx="993">
                  <c:v>9.93</c:v>
                </c:pt>
                <c:pt idx="994">
                  <c:v>9.94</c:v>
                </c:pt>
                <c:pt idx="995">
                  <c:v>9.9499999999999993</c:v>
                </c:pt>
                <c:pt idx="996">
                  <c:v>9.9600000000000009</c:v>
                </c:pt>
                <c:pt idx="997">
                  <c:v>9.9700000000000006</c:v>
                </c:pt>
                <c:pt idx="998">
                  <c:v>9.98</c:v>
                </c:pt>
                <c:pt idx="999">
                  <c:v>9.99</c:v>
                </c:pt>
                <c:pt idx="1000">
                  <c:v>10</c:v>
                </c:pt>
                <c:pt idx="1001">
                  <c:v>10.01</c:v>
                </c:pt>
                <c:pt idx="1002">
                  <c:v>10.02</c:v>
                </c:pt>
                <c:pt idx="1003">
                  <c:v>10.029999999999999</c:v>
                </c:pt>
                <c:pt idx="1004">
                  <c:v>10.039999999999999</c:v>
                </c:pt>
                <c:pt idx="1005">
                  <c:v>10.050000000000001</c:v>
                </c:pt>
                <c:pt idx="1006">
                  <c:v>10.06</c:v>
                </c:pt>
                <c:pt idx="1007">
                  <c:v>10.07</c:v>
                </c:pt>
                <c:pt idx="1008">
                  <c:v>10.08</c:v>
                </c:pt>
                <c:pt idx="1009">
                  <c:v>10.09</c:v>
                </c:pt>
                <c:pt idx="1010">
                  <c:v>10.1</c:v>
                </c:pt>
                <c:pt idx="1011">
                  <c:v>10.11</c:v>
                </c:pt>
                <c:pt idx="1012">
                  <c:v>10.119999999999999</c:v>
                </c:pt>
                <c:pt idx="1013">
                  <c:v>10.130000000000001</c:v>
                </c:pt>
                <c:pt idx="1014">
                  <c:v>10.14</c:v>
                </c:pt>
                <c:pt idx="1015">
                  <c:v>10.15</c:v>
                </c:pt>
                <c:pt idx="1016">
                  <c:v>10.16</c:v>
                </c:pt>
                <c:pt idx="1017">
                  <c:v>10.17</c:v>
                </c:pt>
                <c:pt idx="1018">
                  <c:v>10.18</c:v>
                </c:pt>
                <c:pt idx="1019">
                  <c:v>10.19</c:v>
                </c:pt>
                <c:pt idx="1020">
                  <c:v>10.199999999999999</c:v>
                </c:pt>
                <c:pt idx="1021">
                  <c:v>10.210000000000001</c:v>
                </c:pt>
                <c:pt idx="1022">
                  <c:v>10.220000000000001</c:v>
                </c:pt>
                <c:pt idx="1023">
                  <c:v>10.23</c:v>
                </c:pt>
                <c:pt idx="1024">
                  <c:v>10.24</c:v>
                </c:pt>
                <c:pt idx="1025">
                  <c:v>10.25</c:v>
                </c:pt>
                <c:pt idx="1026">
                  <c:v>10.26</c:v>
                </c:pt>
                <c:pt idx="1027">
                  <c:v>10.27</c:v>
                </c:pt>
                <c:pt idx="1028">
                  <c:v>10.28</c:v>
                </c:pt>
                <c:pt idx="1029">
                  <c:v>10.29</c:v>
                </c:pt>
                <c:pt idx="1030">
                  <c:v>10.3</c:v>
                </c:pt>
                <c:pt idx="1031">
                  <c:v>10.31</c:v>
                </c:pt>
                <c:pt idx="1032">
                  <c:v>10.32</c:v>
                </c:pt>
                <c:pt idx="1033">
                  <c:v>10.33</c:v>
                </c:pt>
                <c:pt idx="1034">
                  <c:v>10.34</c:v>
                </c:pt>
                <c:pt idx="1035">
                  <c:v>10.35</c:v>
                </c:pt>
                <c:pt idx="1036">
                  <c:v>10.36</c:v>
                </c:pt>
                <c:pt idx="1037">
                  <c:v>10.37</c:v>
                </c:pt>
                <c:pt idx="1038">
                  <c:v>10.38</c:v>
                </c:pt>
                <c:pt idx="1039">
                  <c:v>10.39</c:v>
                </c:pt>
                <c:pt idx="1040">
                  <c:v>10.4</c:v>
                </c:pt>
                <c:pt idx="1041">
                  <c:v>10.41</c:v>
                </c:pt>
                <c:pt idx="1042">
                  <c:v>10.42</c:v>
                </c:pt>
                <c:pt idx="1043">
                  <c:v>10.43</c:v>
                </c:pt>
                <c:pt idx="1044">
                  <c:v>10.44</c:v>
                </c:pt>
                <c:pt idx="1045">
                  <c:v>10.45</c:v>
                </c:pt>
                <c:pt idx="1046">
                  <c:v>10.46</c:v>
                </c:pt>
                <c:pt idx="1047">
                  <c:v>10.47</c:v>
                </c:pt>
                <c:pt idx="1048">
                  <c:v>10.48</c:v>
                </c:pt>
                <c:pt idx="1049">
                  <c:v>10.49</c:v>
                </c:pt>
                <c:pt idx="1050">
                  <c:v>10.5</c:v>
                </c:pt>
                <c:pt idx="1051">
                  <c:v>10.51</c:v>
                </c:pt>
                <c:pt idx="1052">
                  <c:v>10.52</c:v>
                </c:pt>
                <c:pt idx="1053">
                  <c:v>10.53</c:v>
                </c:pt>
                <c:pt idx="1054">
                  <c:v>10.54</c:v>
                </c:pt>
                <c:pt idx="1055">
                  <c:v>10.55</c:v>
                </c:pt>
                <c:pt idx="1056">
                  <c:v>10.56</c:v>
                </c:pt>
                <c:pt idx="1057">
                  <c:v>10.57</c:v>
                </c:pt>
                <c:pt idx="1058">
                  <c:v>10.58</c:v>
                </c:pt>
                <c:pt idx="1059">
                  <c:v>10.59</c:v>
                </c:pt>
                <c:pt idx="1060">
                  <c:v>10.6</c:v>
                </c:pt>
                <c:pt idx="1061">
                  <c:v>10.61</c:v>
                </c:pt>
                <c:pt idx="1062">
                  <c:v>10.62</c:v>
                </c:pt>
                <c:pt idx="1063">
                  <c:v>10.63</c:v>
                </c:pt>
                <c:pt idx="1064">
                  <c:v>10.64</c:v>
                </c:pt>
                <c:pt idx="1065">
                  <c:v>10.65</c:v>
                </c:pt>
                <c:pt idx="1066">
                  <c:v>10.66</c:v>
                </c:pt>
                <c:pt idx="1067">
                  <c:v>10.67</c:v>
                </c:pt>
                <c:pt idx="1068">
                  <c:v>10.68</c:v>
                </c:pt>
                <c:pt idx="1069">
                  <c:v>10.69</c:v>
                </c:pt>
                <c:pt idx="1070">
                  <c:v>10.7</c:v>
                </c:pt>
                <c:pt idx="1071">
                  <c:v>10.71</c:v>
                </c:pt>
                <c:pt idx="1072">
                  <c:v>10.72</c:v>
                </c:pt>
                <c:pt idx="1073">
                  <c:v>10.73</c:v>
                </c:pt>
                <c:pt idx="1074">
                  <c:v>10.74</c:v>
                </c:pt>
                <c:pt idx="1075">
                  <c:v>10.75</c:v>
                </c:pt>
                <c:pt idx="1076">
                  <c:v>10.76</c:v>
                </c:pt>
                <c:pt idx="1077">
                  <c:v>10.77</c:v>
                </c:pt>
                <c:pt idx="1078">
                  <c:v>10.78</c:v>
                </c:pt>
                <c:pt idx="1079">
                  <c:v>10.79</c:v>
                </c:pt>
                <c:pt idx="1080">
                  <c:v>10.8</c:v>
                </c:pt>
                <c:pt idx="1081">
                  <c:v>10.81</c:v>
                </c:pt>
                <c:pt idx="1082">
                  <c:v>10.82</c:v>
                </c:pt>
                <c:pt idx="1083">
                  <c:v>10.83</c:v>
                </c:pt>
                <c:pt idx="1084">
                  <c:v>10.84</c:v>
                </c:pt>
                <c:pt idx="1085">
                  <c:v>10.85</c:v>
                </c:pt>
                <c:pt idx="1086">
                  <c:v>10.86</c:v>
                </c:pt>
                <c:pt idx="1087">
                  <c:v>10.87</c:v>
                </c:pt>
                <c:pt idx="1088">
                  <c:v>10.88</c:v>
                </c:pt>
                <c:pt idx="1089">
                  <c:v>10.89</c:v>
                </c:pt>
                <c:pt idx="1090">
                  <c:v>10.9</c:v>
                </c:pt>
                <c:pt idx="1091">
                  <c:v>10.91</c:v>
                </c:pt>
                <c:pt idx="1092">
                  <c:v>10.92</c:v>
                </c:pt>
                <c:pt idx="1093">
                  <c:v>10.93</c:v>
                </c:pt>
                <c:pt idx="1094">
                  <c:v>10.94</c:v>
                </c:pt>
                <c:pt idx="1095">
                  <c:v>10.95</c:v>
                </c:pt>
                <c:pt idx="1096">
                  <c:v>10.96</c:v>
                </c:pt>
                <c:pt idx="1097">
                  <c:v>10.97</c:v>
                </c:pt>
                <c:pt idx="1098">
                  <c:v>10.98</c:v>
                </c:pt>
                <c:pt idx="1099">
                  <c:v>10.99</c:v>
                </c:pt>
                <c:pt idx="1100">
                  <c:v>11</c:v>
                </c:pt>
                <c:pt idx="1101">
                  <c:v>11.01</c:v>
                </c:pt>
                <c:pt idx="1102">
                  <c:v>11.02</c:v>
                </c:pt>
                <c:pt idx="1103">
                  <c:v>11.03</c:v>
                </c:pt>
                <c:pt idx="1104">
                  <c:v>11.04</c:v>
                </c:pt>
                <c:pt idx="1105">
                  <c:v>11.05</c:v>
                </c:pt>
                <c:pt idx="1106">
                  <c:v>11.06</c:v>
                </c:pt>
                <c:pt idx="1107">
                  <c:v>11.07</c:v>
                </c:pt>
                <c:pt idx="1108">
                  <c:v>11.08</c:v>
                </c:pt>
                <c:pt idx="1109">
                  <c:v>11.09</c:v>
                </c:pt>
                <c:pt idx="1110">
                  <c:v>11.1</c:v>
                </c:pt>
                <c:pt idx="1111">
                  <c:v>11.11</c:v>
                </c:pt>
                <c:pt idx="1112">
                  <c:v>11.12</c:v>
                </c:pt>
                <c:pt idx="1113">
                  <c:v>11.13</c:v>
                </c:pt>
                <c:pt idx="1114">
                  <c:v>11.14</c:v>
                </c:pt>
                <c:pt idx="1115">
                  <c:v>11.15</c:v>
                </c:pt>
                <c:pt idx="1116">
                  <c:v>11.16</c:v>
                </c:pt>
                <c:pt idx="1117">
                  <c:v>11.17</c:v>
                </c:pt>
                <c:pt idx="1118">
                  <c:v>11.18</c:v>
                </c:pt>
                <c:pt idx="1119">
                  <c:v>11.19</c:v>
                </c:pt>
                <c:pt idx="1120">
                  <c:v>11.2</c:v>
                </c:pt>
                <c:pt idx="1121">
                  <c:v>11.21</c:v>
                </c:pt>
                <c:pt idx="1122">
                  <c:v>11.22</c:v>
                </c:pt>
                <c:pt idx="1123">
                  <c:v>11.23</c:v>
                </c:pt>
                <c:pt idx="1124">
                  <c:v>11.24</c:v>
                </c:pt>
                <c:pt idx="1125">
                  <c:v>11.25</c:v>
                </c:pt>
                <c:pt idx="1126">
                  <c:v>11.26</c:v>
                </c:pt>
                <c:pt idx="1127">
                  <c:v>11.27</c:v>
                </c:pt>
                <c:pt idx="1128">
                  <c:v>11.28</c:v>
                </c:pt>
                <c:pt idx="1129">
                  <c:v>11.29</c:v>
                </c:pt>
                <c:pt idx="1130">
                  <c:v>11.3</c:v>
                </c:pt>
                <c:pt idx="1131">
                  <c:v>11.31</c:v>
                </c:pt>
                <c:pt idx="1132">
                  <c:v>11.32</c:v>
                </c:pt>
                <c:pt idx="1133">
                  <c:v>11.33</c:v>
                </c:pt>
                <c:pt idx="1134">
                  <c:v>11.34</c:v>
                </c:pt>
                <c:pt idx="1135">
                  <c:v>11.35</c:v>
                </c:pt>
                <c:pt idx="1136">
                  <c:v>11.36</c:v>
                </c:pt>
                <c:pt idx="1137">
                  <c:v>11.37</c:v>
                </c:pt>
                <c:pt idx="1138">
                  <c:v>11.38</c:v>
                </c:pt>
                <c:pt idx="1139">
                  <c:v>11.39</c:v>
                </c:pt>
                <c:pt idx="1140">
                  <c:v>11.4</c:v>
                </c:pt>
                <c:pt idx="1141">
                  <c:v>11.41</c:v>
                </c:pt>
                <c:pt idx="1142">
                  <c:v>11.42</c:v>
                </c:pt>
                <c:pt idx="1143">
                  <c:v>11.43</c:v>
                </c:pt>
                <c:pt idx="1144">
                  <c:v>11.44</c:v>
                </c:pt>
                <c:pt idx="1145">
                  <c:v>11.45</c:v>
                </c:pt>
                <c:pt idx="1146">
                  <c:v>11.46</c:v>
                </c:pt>
                <c:pt idx="1147">
                  <c:v>11.47</c:v>
                </c:pt>
                <c:pt idx="1148">
                  <c:v>11.48</c:v>
                </c:pt>
                <c:pt idx="1149">
                  <c:v>11.49</c:v>
                </c:pt>
                <c:pt idx="1150">
                  <c:v>11.5</c:v>
                </c:pt>
                <c:pt idx="1151">
                  <c:v>11.51</c:v>
                </c:pt>
                <c:pt idx="1152">
                  <c:v>11.52</c:v>
                </c:pt>
                <c:pt idx="1153">
                  <c:v>11.53</c:v>
                </c:pt>
                <c:pt idx="1154">
                  <c:v>11.54</c:v>
                </c:pt>
                <c:pt idx="1155">
                  <c:v>11.55</c:v>
                </c:pt>
                <c:pt idx="1156">
                  <c:v>11.56</c:v>
                </c:pt>
                <c:pt idx="1157">
                  <c:v>11.57</c:v>
                </c:pt>
                <c:pt idx="1158">
                  <c:v>11.58</c:v>
                </c:pt>
                <c:pt idx="1159">
                  <c:v>11.59</c:v>
                </c:pt>
                <c:pt idx="1160">
                  <c:v>11.6</c:v>
                </c:pt>
                <c:pt idx="1161">
                  <c:v>11.61</c:v>
                </c:pt>
                <c:pt idx="1162">
                  <c:v>11.62</c:v>
                </c:pt>
                <c:pt idx="1163">
                  <c:v>11.63</c:v>
                </c:pt>
                <c:pt idx="1164">
                  <c:v>11.64</c:v>
                </c:pt>
                <c:pt idx="1165">
                  <c:v>11.65</c:v>
                </c:pt>
                <c:pt idx="1166">
                  <c:v>11.66</c:v>
                </c:pt>
                <c:pt idx="1167">
                  <c:v>11.67</c:v>
                </c:pt>
                <c:pt idx="1168">
                  <c:v>11.68</c:v>
                </c:pt>
                <c:pt idx="1169">
                  <c:v>11.69</c:v>
                </c:pt>
                <c:pt idx="1170">
                  <c:v>11.7</c:v>
                </c:pt>
                <c:pt idx="1171">
                  <c:v>11.71</c:v>
                </c:pt>
                <c:pt idx="1172">
                  <c:v>11.72</c:v>
                </c:pt>
                <c:pt idx="1173">
                  <c:v>11.73</c:v>
                </c:pt>
                <c:pt idx="1174">
                  <c:v>11.74</c:v>
                </c:pt>
                <c:pt idx="1175">
                  <c:v>11.75</c:v>
                </c:pt>
                <c:pt idx="1176">
                  <c:v>11.76</c:v>
                </c:pt>
                <c:pt idx="1177">
                  <c:v>11.77</c:v>
                </c:pt>
                <c:pt idx="1178">
                  <c:v>11.78</c:v>
                </c:pt>
                <c:pt idx="1179">
                  <c:v>11.79</c:v>
                </c:pt>
                <c:pt idx="1180">
                  <c:v>11.8</c:v>
                </c:pt>
                <c:pt idx="1181">
                  <c:v>11.81</c:v>
                </c:pt>
                <c:pt idx="1182">
                  <c:v>11.82</c:v>
                </c:pt>
                <c:pt idx="1183">
                  <c:v>11.83</c:v>
                </c:pt>
                <c:pt idx="1184">
                  <c:v>11.84</c:v>
                </c:pt>
                <c:pt idx="1185">
                  <c:v>11.85</c:v>
                </c:pt>
                <c:pt idx="1186">
                  <c:v>11.86</c:v>
                </c:pt>
                <c:pt idx="1187">
                  <c:v>11.87</c:v>
                </c:pt>
                <c:pt idx="1188">
                  <c:v>11.88</c:v>
                </c:pt>
                <c:pt idx="1189">
                  <c:v>11.89</c:v>
                </c:pt>
                <c:pt idx="1190">
                  <c:v>11.9</c:v>
                </c:pt>
                <c:pt idx="1191">
                  <c:v>11.91</c:v>
                </c:pt>
                <c:pt idx="1192">
                  <c:v>11.92</c:v>
                </c:pt>
                <c:pt idx="1193">
                  <c:v>11.93</c:v>
                </c:pt>
                <c:pt idx="1194">
                  <c:v>11.94</c:v>
                </c:pt>
                <c:pt idx="1195">
                  <c:v>11.95</c:v>
                </c:pt>
                <c:pt idx="1196">
                  <c:v>11.96</c:v>
                </c:pt>
                <c:pt idx="1197">
                  <c:v>11.97</c:v>
                </c:pt>
                <c:pt idx="1198">
                  <c:v>11.98</c:v>
                </c:pt>
                <c:pt idx="1199">
                  <c:v>11.99</c:v>
                </c:pt>
                <c:pt idx="1200">
                  <c:v>12</c:v>
                </c:pt>
                <c:pt idx="1201">
                  <c:v>12.01</c:v>
                </c:pt>
                <c:pt idx="1202">
                  <c:v>12.02</c:v>
                </c:pt>
                <c:pt idx="1203">
                  <c:v>12.03</c:v>
                </c:pt>
                <c:pt idx="1204">
                  <c:v>12.04</c:v>
                </c:pt>
                <c:pt idx="1205">
                  <c:v>12.05</c:v>
                </c:pt>
                <c:pt idx="1206">
                  <c:v>12.06</c:v>
                </c:pt>
                <c:pt idx="1207">
                  <c:v>12.07</c:v>
                </c:pt>
                <c:pt idx="1208">
                  <c:v>12.08</c:v>
                </c:pt>
                <c:pt idx="1209">
                  <c:v>12.09</c:v>
                </c:pt>
                <c:pt idx="1210">
                  <c:v>12.1</c:v>
                </c:pt>
                <c:pt idx="1211">
                  <c:v>12.11</c:v>
                </c:pt>
                <c:pt idx="1212">
                  <c:v>12.12</c:v>
                </c:pt>
                <c:pt idx="1213">
                  <c:v>12.13</c:v>
                </c:pt>
                <c:pt idx="1214">
                  <c:v>12.14</c:v>
                </c:pt>
                <c:pt idx="1215">
                  <c:v>12.15</c:v>
                </c:pt>
                <c:pt idx="1216">
                  <c:v>12.16</c:v>
                </c:pt>
                <c:pt idx="1217">
                  <c:v>12.17</c:v>
                </c:pt>
                <c:pt idx="1218">
                  <c:v>12.18</c:v>
                </c:pt>
                <c:pt idx="1219">
                  <c:v>12.19</c:v>
                </c:pt>
                <c:pt idx="1220">
                  <c:v>12.2</c:v>
                </c:pt>
                <c:pt idx="1221">
                  <c:v>12.21</c:v>
                </c:pt>
                <c:pt idx="1222">
                  <c:v>12.22</c:v>
                </c:pt>
                <c:pt idx="1223">
                  <c:v>12.23</c:v>
                </c:pt>
                <c:pt idx="1224">
                  <c:v>12.24</c:v>
                </c:pt>
                <c:pt idx="1225">
                  <c:v>12.25</c:v>
                </c:pt>
                <c:pt idx="1226">
                  <c:v>12.26</c:v>
                </c:pt>
                <c:pt idx="1227">
                  <c:v>12.27</c:v>
                </c:pt>
                <c:pt idx="1228">
                  <c:v>12.28</c:v>
                </c:pt>
                <c:pt idx="1229">
                  <c:v>12.29</c:v>
                </c:pt>
                <c:pt idx="1230">
                  <c:v>12.3</c:v>
                </c:pt>
                <c:pt idx="1231">
                  <c:v>12.31</c:v>
                </c:pt>
                <c:pt idx="1232">
                  <c:v>12.32</c:v>
                </c:pt>
                <c:pt idx="1233">
                  <c:v>12.33</c:v>
                </c:pt>
                <c:pt idx="1234">
                  <c:v>12.34</c:v>
                </c:pt>
                <c:pt idx="1235">
                  <c:v>12.35</c:v>
                </c:pt>
                <c:pt idx="1236">
                  <c:v>12.36</c:v>
                </c:pt>
                <c:pt idx="1237">
                  <c:v>12.37</c:v>
                </c:pt>
                <c:pt idx="1238">
                  <c:v>12.38</c:v>
                </c:pt>
                <c:pt idx="1239">
                  <c:v>12.39</c:v>
                </c:pt>
                <c:pt idx="1240">
                  <c:v>12.4</c:v>
                </c:pt>
                <c:pt idx="1241">
                  <c:v>12.41</c:v>
                </c:pt>
                <c:pt idx="1242">
                  <c:v>12.42</c:v>
                </c:pt>
                <c:pt idx="1243">
                  <c:v>12.43</c:v>
                </c:pt>
                <c:pt idx="1244">
                  <c:v>12.44</c:v>
                </c:pt>
                <c:pt idx="1245">
                  <c:v>12.45</c:v>
                </c:pt>
                <c:pt idx="1246">
                  <c:v>12.46</c:v>
                </c:pt>
                <c:pt idx="1247">
                  <c:v>12.47</c:v>
                </c:pt>
                <c:pt idx="1248">
                  <c:v>12.48</c:v>
                </c:pt>
                <c:pt idx="1249">
                  <c:v>12.49</c:v>
                </c:pt>
                <c:pt idx="1250">
                  <c:v>12.5</c:v>
                </c:pt>
                <c:pt idx="1251">
                  <c:v>12.51</c:v>
                </c:pt>
                <c:pt idx="1252">
                  <c:v>12.52</c:v>
                </c:pt>
                <c:pt idx="1253">
                  <c:v>12.53</c:v>
                </c:pt>
                <c:pt idx="1254">
                  <c:v>12.54</c:v>
                </c:pt>
                <c:pt idx="1255">
                  <c:v>12.55</c:v>
                </c:pt>
                <c:pt idx="1256">
                  <c:v>12.56</c:v>
                </c:pt>
                <c:pt idx="1257">
                  <c:v>12.57</c:v>
                </c:pt>
                <c:pt idx="1258">
                  <c:v>12.58</c:v>
                </c:pt>
                <c:pt idx="1259">
                  <c:v>12.59</c:v>
                </c:pt>
                <c:pt idx="1260">
                  <c:v>12.6</c:v>
                </c:pt>
                <c:pt idx="1261">
                  <c:v>12.61</c:v>
                </c:pt>
                <c:pt idx="1262">
                  <c:v>12.62</c:v>
                </c:pt>
                <c:pt idx="1263">
                  <c:v>12.63</c:v>
                </c:pt>
                <c:pt idx="1264">
                  <c:v>12.64</c:v>
                </c:pt>
                <c:pt idx="1265">
                  <c:v>12.65</c:v>
                </c:pt>
                <c:pt idx="1266">
                  <c:v>12.66</c:v>
                </c:pt>
                <c:pt idx="1267">
                  <c:v>12.67</c:v>
                </c:pt>
                <c:pt idx="1268">
                  <c:v>12.68</c:v>
                </c:pt>
                <c:pt idx="1269">
                  <c:v>12.69</c:v>
                </c:pt>
                <c:pt idx="1270">
                  <c:v>12.7</c:v>
                </c:pt>
                <c:pt idx="1271">
                  <c:v>12.71</c:v>
                </c:pt>
                <c:pt idx="1272">
                  <c:v>12.72</c:v>
                </c:pt>
                <c:pt idx="1273">
                  <c:v>12.73</c:v>
                </c:pt>
                <c:pt idx="1274">
                  <c:v>12.74</c:v>
                </c:pt>
                <c:pt idx="1275">
                  <c:v>12.75</c:v>
                </c:pt>
                <c:pt idx="1276">
                  <c:v>12.76</c:v>
                </c:pt>
                <c:pt idx="1277">
                  <c:v>12.77</c:v>
                </c:pt>
                <c:pt idx="1278">
                  <c:v>12.78</c:v>
                </c:pt>
                <c:pt idx="1279">
                  <c:v>12.79</c:v>
                </c:pt>
                <c:pt idx="1280">
                  <c:v>12.8</c:v>
                </c:pt>
                <c:pt idx="1281">
                  <c:v>12.81</c:v>
                </c:pt>
                <c:pt idx="1282">
                  <c:v>12.82</c:v>
                </c:pt>
                <c:pt idx="1283">
                  <c:v>12.83</c:v>
                </c:pt>
                <c:pt idx="1284">
                  <c:v>12.84</c:v>
                </c:pt>
                <c:pt idx="1285">
                  <c:v>12.85</c:v>
                </c:pt>
                <c:pt idx="1286">
                  <c:v>12.86</c:v>
                </c:pt>
                <c:pt idx="1287">
                  <c:v>12.87</c:v>
                </c:pt>
                <c:pt idx="1288">
                  <c:v>12.88</c:v>
                </c:pt>
                <c:pt idx="1289">
                  <c:v>12.89</c:v>
                </c:pt>
                <c:pt idx="1290">
                  <c:v>12.9</c:v>
                </c:pt>
                <c:pt idx="1291">
                  <c:v>12.91</c:v>
                </c:pt>
                <c:pt idx="1292">
                  <c:v>12.92</c:v>
                </c:pt>
                <c:pt idx="1293">
                  <c:v>12.93</c:v>
                </c:pt>
                <c:pt idx="1294">
                  <c:v>12.94</c:v>
                </c:pt>
                <c:pt idx="1295">
                  <c:v>12.95</c:v>
                </c:pt>
                <c:pt idx="1296">
                  <c:v>12.96</c:v>
                </c:pt>
                <c:pt idx="1297">
                  <c:v>12.97</c:v>
                </c:pt>
                <c:pt idx="1298">
                  <c:v>12.98</c:v>
                </c:pt>
                <c:pt idx="1299">
                  <c:v>12.99</c:v>
                </c:pt>
                <c:pt idx="1300">
                  <c:v>13</c:v>
                </c:pt>
                <c:pt idx="1301">
                  <c:v>13.01</c:v>
                </c:pt>
                <c:pt idx="1302">
                  <c:v>13.02</c:v>
                </c:pt>
                <c:pt idx="1303">
                  <c:v>13.03</c:v>
                </c:pt>
                <c:pt idx="1304">
                  <c:v>13.04</c:v>
                </c:pt>
                <c:pt idx="1305">
                  <c:v>13.05</c:v>
                </c:pt>
                <c:pt idx="1306">
                  <c:v>13.06</c:v>
                </c:pt>
                <c:pt idx="1307">
                  <c:v>13.07</c:v>
                </c:pt>
                <c:pt idx="1308">
                  <c:v>13.08</c:v>
                </c:pt>
                <c:pt idx="1309">
                  <c:v>13.09</c:v>
                </c:pt>
                <c:pt idx="1310">
                  <c:v>13.1</c:v>
                </c:pt>
                <c:pt idx="1311">
                  <c:v>13.11</c:v>
                </c:pt>
                <c:pt idx="1312">
                  <c:v>13.12</c:v>
                </c:pt>
                <c:pt idx="1313">
                  <c:v>13.13</c:v>
                </c:pt>
                <c:pt idx="1314">
                  <c:v>13.14</c:v>
                </c:pt>
                <c:pt idx="1315">
                  <c:v>13.15</c:v>
                </c:pt>
                <c:pt idx="1316">
                  <c:v>13.16</c:v>
                </c:pt>
                <c:pt idx="1317">
                  <c:v>13.17</c:v>
                </c:pt>
                <c:pt idx="1318">
                  <c:v>13.18</c:v>
                </c:pt>
                <c:pt idx="1319">
                  <c:v>13.19</c:v>
                </c:pt>
                <c:pt idx="1320">
                  <c:v>13.2</c:v>
                </c:pt>
                <c:pt idx="1321">
                  <c:v>13.21</c:v>
                </c:pt>
                <c:pt idx="1322">
                  <c:v>13.22</c:v>
                </c:pt>
                <c:pt idx="1323">
                  <c:v>13.23</c:v>
                </c:pt>
                <c:pt idx="1324">
                  <c:v>13.24</c:v>
                </c:pt>
                <c:pt idx="1325">
                  <c:v>13.25</c:v>
                </c:pt>
                <c:pt idx="1326">
                  <c:v>13.26</c:v>
                </c:pt>
                <c:pt idx="1327">
                  <c:v>13.27</c:v>
                </c:pt>
                <c:pt idx="1328">
                  <c:v>13.28</c:v>
                </c:pt>
                <c:pt idx="1329">
                  <c:v>13.29</c:v>
                </c:pt>
                <c:pt idx="1330">
                  <c:v>13.3</c:v>
                </c:pt>
                <c:pt idx="1331">
                  <c:v>13.31</c:v>
                </c:pt>
                <c:pt idx="1332">
                  <c:v>13.32</c:v>
                </c:pt>
                <c:pt idx="1333">
                  <c:v>13.33</c:v>
                </c:pt>
                <c:pt idx="1334">
                  <c:v>13.34</c:v>
                </c:pt>
                <c:pt idx="1335">
                  <c:v>13.35</c:v>
                </c:pt>
                <c:pt idx="1336">
                  <c:v>13.36</c:v>
                </c:pt>
                <c:pt idx="1337">
                  <c:v>13.37</c:v>
                </c:pt>
                <c:pt idx="1338">
                  <c:v>13.38</c:v>
                </c:pt>
                <c:pt idx="1339">
                  <c:v>13.39</c:v>
                </c:pt>
                <c:pt idx="1340">
                  <c:v>13.4</c:v>
                </c:pt>
                <c:pt idx="1341">
                  <c:v>13.41</c:v>
                </c:pt>
                <c:pt idx="1342">
                  <c:v>13.42</c:v>
                </c:pt>
                <c:pt idx="1343">
                  <c:v>13.43</c:v>
                </c:pt>
                <c:pt idx="1344">
                  <c:v>13.44</c:v>
                </c:pt>
                <c:pt idx="1345">
                  <c:v>13.45</c:v>
                </c:pt>
                <c:pt idx="1346">
                  <c:v>13.46</c:v>
                </c:pt>
                <c:pt idx="1347">
                  <c:v>13.47</c:v>
                </c:pt>
                <c:pt idx="1348">
                  <c:v>13.48</c:v>
                </c:pt>
                <c:pt idx="1349">
                  <c:v>13.49</c:v>
                </c:pt>
                <c:pt idx="1350">
                  <c:v>13.5</c:v>
                </c:pt>
                <c:pt idx="1351">
                  <c:v>13.51</c:v>
                </c:pt>
                <c:pt idx="1352">
                  <c:v>13.52</c:v>
                </c:pt>
                <c:pt idx="1353">
                  <c:v>13.53</c:v>
                </c:pt>
                <c:pt idx="1354">
                  <c:v>13.54</c:v>
                </c:pt>
                <c:pt idx="1355">
                  <c:v>13.55</c:v>
                </c:pt>
                <c:pt idx="1356">
                  <c:v>13.56</c:v>
                </c:pt>
                <c:pt idx="1357">
                  <c:v>13.57</c:v>
                </c:pt>
                <c:pt idx="1358">
                  <c:v>13.58</c:v>
                </c:pt>
                <c:pt idx="1359">
                  <c:v>13.59</c:v>
                </c:pt>
                <c:pt idx="1360">
                  <c:v>13.6</c:v>
                </c:pt>
                <c:pt idx="1361">
                  <c:v>13.61</c:v>
                </c:pt>
                <c:pt idx="1362">
                  <c:v>13.62</c:v>
                </c:pt>
                <c:pt idx="1363">
                  <c:v>13.63</c:v>
                </c:pt>
                <c:pt idx="1364">
                  <c:v>13.64</c:v>
                </c:pt>
                <c:pt idx="1365">
                  <c:v>13.65</c:v>
                </c:pt>
                <c:pt idx="1366">
                  <c:v>13.66</c:v>
                </c:pt>
                <c:pt idx="1367">
                  <c:v>13.67</c:v>
                </c:pt>
                <c:pt idx="1368">
                  <c:v>13.68</c:v>
                </c:pt>
                <c:pt idx="1369">
                  <c:v>13.69</c:v>
                </c:pt>
                <c:pt idx="1370">
                  <c:v>13.7</c:v>
                </c:pt>
                <c:pt idx="1371">
                  <c:v>13.71</c:v>
                </c:pt>
                <c:pt idx="1372">
                  <c:v>13.72</c:v>
                </c:pt>
                <c:pt idx="1373">
                  <c:v>13.73</c:v>
                </c:pt>
                <c:pt idx="1374">
                  <c:v>13.74</c:v>
                </c:pt>
                <c:pt idx="1375">
                  <c:v>13.75</c:v>
                </c:pt>
                <c:pt idx="1376">
                  <c:v>13.76</c:v>
                </c:pt>
                <c:pt idx="1377">
                  <c:v>13.77</c:v>
                </c:pt>
                <c:pt idx="1378">
                  <c:v>13.78</c:v>
                </c:pt>
                <c:pt idx="1379">
                  <c:v>13.79</c:v>
                </c:pt>
                <c:pt idx="1380">
                  <c:v>13.8</c:v>
                </c:pt>
                <c:pt idx="1381">
                  <c:v>13.81</c:v>
                </c:pt>
                <c:pt idx="1382">
                  <c:v>13.82</c:v>
                </c:pt>
                <c:pt idx="1383">
                  <c:v>13.83</c:v>
                </c:pt>
                <c:pt idx="1384">
                  <c:v>13.84</c:v>
                </c:pt>
                <c:pt idx="1385">
                  <c:v>13.85</c:v>
                </c:pt>
                <c:pt idx="1386">
                  <c:v>13.86</c:v>
                </c:pt>
                <c:pt idx="1387">
                  <c:v>13.87</c:v>
                </c:pt>
                <c:pt idx="1388">
                  <c:v>13.88</c:v>
                </c:pt>
                <c:pt idx="1389">
                  <c:v>13.89</c:v>
                </c:pt>
                <c:pt idx="1390">
                  <c:v>13.9</c:v>
                </c:pt>
                <c:pt idx="1391">
                  <c:v>13.91</c:v>
                </c:pt>
                <c:pt idx="1392">
                  <c:v>13.92</c:v>
                </c:pt>
                <c:pt idx="1393">
                  <c:v>13.93</c:v>
                </c:pt>
                <c:pt idx="1394">
                  <c:v>13.94</c:v>
                </c:pt>
                <c:pt idx="1395">
                  <c:v>13.95</c:v>
                </c:pt>
                <c:pt idx="1396">
                  <c:v>13.96</c:v>
                </c:pt>
                <c:pt idx="1397">
                  <c:v>13.97</c:v>
                </c:pt>
                <c:pt idx="1398">
                  <c:v>13.98</c:v>
                </c:pt>
                <c:pt idx="1399">
                  <c:v>13.99</c:v>
                </c:pt>
                <c:pt idx="1400">
                  <c:v>14</c:v>
                </c:pt>
                <c:pt idx="1401">
                  <c:v>14.01</c:v>
                </c:pt>
                <c:pt idx="1402">
                  <c:v>14.02</c:v>
                </c:pt>
                <c:pt idx="1403">
                  <c:v>14.03</c:v>
                </c:pt>
                <c:pt idx="1404">
                  <c:v>14.04</c:v>
                </c:pt>
                <c:pt idx="1405">
                  <c:v>14.05</c:v>
                </c:pt>
                <c:pt idx="1406">
                  <c:v>14.06</c:v>
                </c:pt>
                <c:pt idx="1407">
                  <c:v>14.07</c:v>
                </c:pt>
                <c:pt idx="1408">
                  <c:v>14.08</c:v>
                </c:pt>
                <c:pt idx="1409">
                  <c:v>14.09</c:v>
                </c:pt>
                <c:pt idx="1410">
                  <c:v>14.1</c:v>
                </c:pt>
                <c:pt idx="1411">
                  <c:v>14.11</c:v>
                </c:pt>
                <c:pt idx="1412">
                  <c:v>14.12</c:v>
                </c:pt>
                <c:pt idx="1413">
                  <c:v>14.13</c:v>
                </c:pt>
                <c:pt idx="1414">
                  <c:v>14.14</c:v>
                </c:pt>
                <c:pt idx="1415">
                  <c:v>14.15</c:v>
                </c:pt>
                <c:pt idx="1416">
                  <c:v>14.16</c:v>
                </c:pt>
                <c:pt idx="1417">
                  <c:v>14.17</c:v>
                </c:pt>
                <c:pt idx="1418">
                  <c:v>14.18</c:v>
                </c:pt>
                <c:pt idx="1419">
                  <c:v>14.19</c:v>
                </c:pt>
                <c:pt idx="1420">
                  <c:v>14.2</c:v>
                </c:pt>
                <c:pt idx="1421">
                  <c:v>14.21</c:v>
                </c:pt>
                <c:pt idx="1422">
                  <c:v>14.22</c:v>
                </c:pt>
                <c:pt idx="1423">
                  <c:v>14.23</c:v>
                </c:pt>
                <c:pt idx="1424">
                  <c:v>14.24</c:v>
                </c:pt>
                <c:pt idx="1425">
                  <c:v>14.25</c:v>
                </c:pt>
                <c:pt idx="1426">
                  <c:v>14.26</c:v>
                </c:pt>
                <c:pt idx="1427">
                  <c:v>14.27</c:v>
                </c:pt>
                <c:pt idx="1428">
                  <c:v>14.28</c:v>
                </c:pt>
                <c:pt idx="1429">
                  <c:v>14.29</c:v>
                </c:pt>
                <c:pt idx="1430">
                  <c:v>14.3</c:v>
                </c:pt>
                <c:pt idx="1431">
                  <c:v>14.31</c:v>
                </c:pt>
                <c:pt idx="1432">
                  <c:v>14.32</c:v>
                </c:pt>
                <c:pt idx="1433">
                  <c:v>14.33</c:v>
                </c:pt>
                <c:pt idx="1434">
                  <c:v>14.34</c:v>
                </c:pt>
                <c:pt idx="1435">
                  <c:v>14.35</c:v>
                </c:pt>
                <c:pt idx="1436">
                  <c:v>14.36</c:v>
                </c:pt>
                <c:pt idx="1437">
                  <c:v>14.37</c:v>
                </c:pt>
                <c:pt idx="1438">
                  <c:v>14.38</c:v>
                </c:pt>
                <c:pt idx="1439">
                  <c:v>14.39</c:v>
                </c:pt>
                <c:pt idx="1440">
                  <c:v>14.4</c:v>
                </c:pt>
                <c:pt idx="1441">
                  <c:v>14.41</c:v>
                </c:pt>
                <c:pt idx="1442">
                  <c:v>14.42</c:v>
                </c:pt>
                <c:pt idx="1443">
                  <c:v>14.43</c:v>
                </c:pt>
                <c:pt idx="1444">
                  <c:v>14.44</c:v>
                </c:pt>
                <c:pt idx="1445">
                  <c:v>14.45</c:v>
                </c:pt>
                <c:pt idx="1446">
                  <c:v>14.46</c:v>
                </c:pt>
                <c:pt idx="1447">
                  <c:v>14.47</c:v>
                </c:pt>
                <c:pt idx="1448">
                  <c:v>14.48</c:v>
                </c:pt>
                <c:pt idx="1449">
                  <c:v>14.49</c:v>
                </c:pt>
                <c:pt idx="1450">
                  <c:v>14.5</c:v>
                </c:pt>
                <c:pt idx="1451">
                  <c:v>14.51</c:v>
                </c:pt>
                <c:pt idx="1452">
                  <c:v>14.52</c:v>
                </c:pt>
                <c:pt idx="1453">
                  <c:v>14.53</c:v>
                </c:pt>
                <c:pt idx="1454">
                  <c:v>14.54</c:v>
                </c:pt>
                <c:pt idx="1455">
                  <c:v>14.55</c:v>
                </c:pt>
                <c:pt idx="1456">
                  <c:v>14.56</c:v>
                </c:pt>
                <c:pt idx="1457">
                  <c:v>14.57</c:v>
                </c:pt>
                <c:pt idx="1458">
                  <c:v>14.58</c:v>
                </c:pt>
                <c:pt idx="1459">
                  <c:v>14.59</c:v>
                </c:pt>
                <c:pt idx="1460">
                  <c:v>14.6</c:v>
                </c:pt>
                <c:pt idx="1461">
                  <c:v>14.61</c:v>
                </c:pt>
                <c:pt idx="1462">
                  <c:v>14.62</c:v>
                </c:pt>
                <c:pt idx="1463">
                  <c:v>14.63</c:v>
                </c:pt>
                <c:pt idx="1464">
                  <c:v>14.64</c:v>
                </c:pt>
                <c:pt idx="1465">
                  <c:v>14.65</c:v>
                </c:pt>
                <c:pt idx="1466">
                  <c:v>14.66</c:v>
                </c:pt>
                <c:pt idx="1467">
                  <c:v>14.67</c:v>
                </c:pt>
                <c:pt idx="1468">
                  <c:v>14.68</c:v>
                </c:pt>
                <c:pt idx="1469">
                  <c:v>14.69</c:v>
                </c:pt>
                <c:pt idx="1470">
                  <c:v>14.7</c:v>
                </c:pt>
                <c:pt idx="1471">
                  <c:v>14.71</c:v>
                </c:pt>
                <c:pt idx="1472">
                  <c:v>14.72</c:v>
                </c:pt>
                <c:pt idx="1473">
                  <c:v>14.73</c:v>
                </c:pt>
                <c:pt idx="1474">
                  <c:v>14.74</c:v>
                </c:pt>
                <c:pt idx="1475">
                  <c:v>14.75</c:v>
                </c:pt>
                <c:pt idx="1476">
                  <c:v>14.76</c:v>
                </c:pt>
                <c:pt idx="1477">
                  <c:v>14.77</c:v>
                </c:pt>
                <c:pt idx="1478">
                  <c:v>14.78</c:v>
                </c:pt>
                <c:pt idx="1479">
                  <c:v>14.79</c:v>
                </c:pt>
                <c:pt idx="1480">
                  <c:v>14.8</c:v>
                </c:pt>
                <c:pt idx="1481">
                  <c:v>14.81</c:v>
                </c:pt>
                <c:pt idx="1482">
                  <c:v>14.82</c:v>
                </c:pt>
                <c:pt idx="1483">
                  <c:v>14.83</c:v>
                </c:pt>
                <c:pt idx="1484">
                  <c:v>14.84</c:v>
                </c:pt>
                <c:pt idx="1485">
                  <c:v>14.85</c:v>
                </c:pt>
                <c:pt idx="1486">
                  <c:v>14.86</c:v>
                </c:pt>
                <c:pt idx="1487">
                  <c:v>14.87</c:v>
                </c:pt>
                <c:pt idx="1488">
                  <c:v>14.88</c:v>
                </c:pt>
                <c:pt idx="1489">
                  <c:v>14.89</c:v>
                </c:pt>
                <c:pt idx="1490">
                  <c:v>14.9</c:v>
                </c:pt>
                <c:pt idx="1491">
                  <c:v>14.91</c:v>
                </c:pt>
                <c:pt idx="1492">
                  <c:v>14.92</c:v>
                </c:pt>
                <c:pt idx="1493">
                  <c:v>14.93</c:v>
                </c:pt>
                <c:pt idx="1494">
                  <c:v>14.94</c:v>
                </c:pt>
                <c:pt idx="1495">
                  <c:v>14.95</c:v>
                </c:pt>
                <c:pt idx="1496">
                  <c:v>14.96</c:v>
                </c:pt>
                <c:pt idx="1497">
                  <c:v>14.97</c:v>
                </c:pt>
                <c:pt idx="1498">
                  <c:v>14.98</c:v>
                </c:pt>
                <c:pt idx="1499">
                  <c:v>14.99</c:v>
                </c:pt>
                <c:pt idx="1500">
                  <c:v>15</c:v>
                </c:pt>
                <c:pt idx="1501">
                  <c:v>15.01</c:v>
                </c:pt>
                <c:pt idx="1502">
                  <c:v>15.02</c:v>
                </c:pt>
                <c:pt idx="1503">
                  <c:v>15.03</c:v>
                </c:pt>
                <c:pt idx="1504">
                  <c:v>15.04</c:v>
                </c:pt>
                <c:pt idx="1505">
                  <c:v>15.05</c:v>
                </c:pt>
                <c:pt idx="1506">
                  <c:v>15.06</c:v>
                </c:pt>
                <c:pt idx="1507">
                  <c:v>15.07</c:v>
                </c:pt>
                <c:pt idx="1508">
                  <c:v>15.08</c:v>
                </c:pt>
                <c:pt idx="1509">
                  <c:v>15.09</c:v>
                </c:pt>
                <c:pt idx="1510">
                  <c:v>15.1</c:v>
                </c:pt>
                <c:pt idx="1511">
                  <c:v>15.11</c:v>
                </c:pt>
                <c:pt idx="1512">
                  <c:v>15.12</c:v>
                </c:pt>
                <c:pt idx="1513">
                  <c:v>15.13</c:v>
                </c:pt>
                <c:pt idx="1514">
                  <c:v>15.14</c:v>
                </c:pt>
                <c:pt idx="1515">
                  <c:v>15.15</c:v>
                </c:pt>
                <c:pt idx="1516">
                  <c:v>15.16</c:v>
                </c:pt>
                <c:pt idx="1517">
                  <c:v>15.17</c:v>
                </c:pt>
                <c:pt idx="1518">
                  <c:v>15.18</c:v>
                </c:pt>
                <c:pt idx="1519">
                  <c:v>15.19</c:v>
                </c:pt>
                <c:pt idx="1520">
                  <c:v>15.2</c:v>
                </c:pt>
                <c:pt idx="1521">
                  <c:v>15.21</c:v>
                </c:pt>
                <c:pt idx="1522">
                  <c:v>15.22</c:v>
                </c:pt>
                <c:pt idx="1523">
                  <c:v>15.23</c:v>
                </c:pt>
                <c:pt idx="1524">
                  <c:v>15.24</c:v>
                </c:pt>
                <c:pt idx="1525">
                  <c:v>15.25</c:v>
                </c:pt>
                <c:pt idx="1526">
                  <c:v>15.26</c:v>
                </c:pt>
                <c:pt idx="1527">
                  <c:v>15.27</c:v>
                </c:pt>
                <c:pt idx="1528">
                  <c:v>15.28</c:v>
                </c:pt>
                <c:pt idx="1529">
                  <c:v>15.29</c:v>
                </c:pt>
                <c:pt idx="1530">
                  <c:v>15.3</c:v>
                </c:pt>
                <c:pt idx="1531">
                  <c:v>15.31</c:v>
                </c:pt>
                <c:pt idx="1532">
                  <c:v>15.32</c:v>
                </c:pt>
                <c:pt idx="1533">
                  <c:v>15.33</c:v>
                </c:pt>
                <c:pt idx="1534">
                  <c:v>15.34</c:v>
                </c:pt>
                <c:pt idx="1535">
                  <c:v>15.35</c:v>
                </c:pt>
                <c:pt idx="1536">
                  <c:v>15.36</c:v>
                </c:pt>
                <c:pt idx="1537">
                  <c:v>15.37</c:v>
                </c:pt>
                <c:pt idx="1538">
                  <c:v>15.38</c:v>
                </c:pt>
                <c:pt idx="1539">
                  <c:v>15.39</c:v>
                </c:pt>
                <c:pt idx="1540">
                  <c:v>15.4</c:v>
                </c:pt>
                <c:pt idx="1541">
                  <c:v>15.41</c:v>
                </c:pt>
                <c:pt idx="1542">
                  <c:v>15.42</c:v>
                </c:pt>
                <c:pt idx="1543">
                  <c:v>15.43</c:v>
                </c:pt>
                <c:pt idx="1544">
                  <c:v>15.44</c:v>
                </c:pt>
                <c:pt idx="1545">
                  <c:v>15.45</c:v>
                </c:pt>
                <c:pt idx="1546">
                  <c:v>15.46</c:v>
                </c:pt>
                <c:pt idx="1547">
                  <c:v>15.47</c:v>
                </c:pt>
                <c:pt idx="1548">
                  <c:v>15.48</c:v>
                </c:pt>
                <c:pt idx="1549">
                  <c:v>15.49</c:v>
                </c:pt>
                <c:pt idx="1550">
                  <c:v>15.5</c:v>
                </c:pt>
                <c:pt idx="1551">
                  <c:v>15.51</c:v>
                </c:pt>
                <c:pt idx="1552">
                  <c:v>15.52</c:v>
                </c:pt>
                <c:pt idx="1553">
                  <c:v>15.53</c:v>
                </c:pt>
                <c:pt idx="1554">
                  <c:v>15.54</c:v>
                </c:pt>
                <c:pt idx="1555">
                  <c:v>15.55</c:v>
                </c:pt>
                <c:pt idx="1556">
                  <c:v>15.56</c:v>
                </c:pt>
                <c:pt idx="1557">
                  <c:v>15.57</c:v>
                </c:pt>
                <c:pt idx="1558">
                  <c:v>15.58</c:v>
                </c:pt>
                <c:pt idx="1559">
                  <c:v>15.59</c:v>
                </c:pt>
                <c:pt idx="1560">
                  <c:v>15.6</c:v>
                </c:pt>
                <c:pt idx="1561">
                  <c:v>15.61</c:v>
                </c:pt>
                <c:pt idx="1562">
                  <c:v>15.62</c:v>
                </c:pt>
                <c:pt idx="1563">
                  <c:v>15.63</c:v>
                </c:pt>
                <c:pt idx="1564">
                  <c:v>15.64</c:v>
                </c:pt>
                <c:pt idx="1565">
                  <c:v>15.65</c:v>
                </c:pt>
                <c:pt idx="1566">
                  <c:v>15.66</c:v>
                </c:pt>
                <c:pt idx="1567">
                  <c:v>15.67</c:v>
                </c:pt>
                <c:pt idx="1568">
                  <c:v>15.68</c:v>
                </c:pt>
                <c:pt idx="1569">
                  <c:v>15.69</c:v>
                </c:pt>
                <c:pt idx="1570">
                  <c:v>15.7</c:v>
                </c:pt>
                <c:pt idx="1571">
                  <c:v>15.71</c:v>
                </c:pt>
                <c:pt idx="1572">
                  <c:v>15.72</c:v>
                </c:pt>
                <c:pt idx="1573">
                  <c:v>15.73</c:v>
                </c:pt>
                <c:pt idx="1574">
                  <c:v>15.74</c:v>
                </c:pt>
                <c:pt idx="1575">
                  <c:v>15.75</c:v>
                </c:pt>
                <c:pt idx="1576">
                  <c:v>15.76</c:v>
                </c:pt>
                <c:pt idx="1577">
                  <c:v>15.77</c:v>
                </c:pt>
                <c:pt idx="1578">
                  <c:v>15.78</c:v>
                </c:pt>
                <c:pt idx="1579">
                  <c:v>15.79</c:v>
                </c:pt>
                <c:pt idx="1580">
                  <c:v>15.8</c:v>
                </c:pt>
                <c:pt idx="1581">
                  <c:v>15.81</c:v>
                </c:pt>
                <c:pt idx="1582">
                  <c:v>15.82</c:v>
                </c:pt>
                <c:pt idx="1583">
                  <c:v>15.83</c:v>
                </c:pt>
                <c:pt idx="1584">
                  <c:v>15.84</c:v>
                </c:pt>
                <c:pt idx="1585">
                  <c:v>15.85</c:v>
                </c:pt>
                <c:pt idx="1586">
                  <c:v>15.86</c:v>
                </c:pt>
                <c:pt idx="1587">
                  <c:v>15.87</c:v>
                </c:pt>
                <c:pt idx="1588">
                  <c:v>15.88</c:v>
                </c:pt>
                <c:pt idx="1589">
                  <c:v>15.89</c:v>
                </c:pt>
                <c:pt idx="1590">
                  <c:v>15.9</c:v>
                </c:pt>
                <c:pt idx="1591">
                  <c:v>15.91</c:v>
                </c:pt>
                <c:pt idx="1592">
                  <c:v>15.92</c:v>
                </c:pt>
                <c:pt idx="1593">
                  <c:v>15.93</c:v>
                </c:pt>
                <c:pt idx="1594">
                  <c:v>15.94</c:v>
                </c:pt>
                <c:pt idx="1595">
                  <c:v>15.95</c:v>
                </c:pt>
                <c:pt idx="1596">
                  <c:v>15.96</c:v>
                </c:pt>
                <c:pt idx="1597">
                  <c:v>15.97</c:v>
                </c:pt>
                <c:pt idx="1598">
                  <c:v>15.98</c:v>
                </c:pt>
                <c:pt idx="1599">
                  <c:v>15.99</c:v>
                </c:pt>
                <c:pt idx="1600">
                  <c:v>16</c:v>
                </c:pt>
                <c:pt idx="1601">
                  <c:v>16.010000000000002</c:v>
                </c:pt>
                <c:pt idx="1602">
                  <c:v>16.02</c:v>
                </c:pt>
                <c:pt idx="1603">
                  <c:v>16.03</c:v>
                </c:pt>
                <c:pt idx="1604">
                  <c:v>16.04</c:v>
                </c:pt>
                <c:pt idx="1605">
                  <c:v>16.05</c:v>
                </c:pt>
                <c:pt idx="1606">
                  <c:v>16.059999999999999</c:v>
                </c:pt>
                <c:pt idx="1607">
                  <c:v>16.07</c:v>
                </c:pt>
                <c:pt idx="1608">
                  <c:v>16.079999999999998</c:v>
                </c:pt>
                <c:pt idx="1609">
                  <c:v>16.09</c:v>
                </c:pt>
                <c:pt idx="1610">
                  <c:v>16.100000000000001</c:v>
                </c:pt>
                <c:pt idx="1611">
                  <c:v>16.11</c:v>
                </c:pt>
                <c:pt idx="1612">
                  <c:v>16.12</c:v>
                </c:pt>
                <c:pt idx="1613">
                  <c:v>16.13</c:v>
                </c:pt>
                <c:pt idx="1614">
                  <c:v>16.14</c:v>
                </c:pt>
                <c:pt idx="1615">
                  <c:v>16.149999999999999</c:v>
                </c:pt>
                <c:pt idx="1616">
                  <c:v>16.16</c:v>
                </c:pt>
                <c:pt idx="1617">
                  <c:v>16.170000000000002</c:v>
                </c:pt>
                <c:pt idx="1618">
                  <c:v>16.18</c:v>
                </c:pt>
                <c:pt idx="1619">
                  <c:v>16.190000000000001</c:v>
                </c:pt>
                <c:pt idx="1620">
                  <c:v>16.2</c:v>
                </c:pt>
                <c:pt idx="1621">
                  <c:v>16.21</c:v>
                </c:pt>
                <c:pt idx="1622">
                  <c:v>16.22</c:v>
                </c:pt>
                <c:pt idx="1623">
                  <c:v>16.23</c:v>
                </c:pt>
                <c:pt idx="1624">
                  <c:v>16.239999999999998</c:v>
                </c:pt>
                <c:pt idx="1625">
                  <c:v>16.25</c:v>
                </c:pt>
                <c:pt idx="1626">
                  <c:v>16.260000000000002</c:v>
                </c:pt>
                <c:pt idx="1627">
                  <c:v>16.27</c:v>
                </c:pt>
                <c:pt idx="1628">
                  <c:v>16.28</c:v>
                </c:pt>
                <c:pt idx="1629">
                  <c:v>16.29</c:v>
                </c:pt>
                <c:pt idx="1630">
                  <c:v>16.3</c:v>
                </c:pt>
                <c:pt idx="1631">
                  <c:v>16.309999999999999</c:v>
                </c:pt>
                <c:pt idx="1632">
                  <c:v>16.32</c:v>
                </c:pt>
                <c:pt idx="1633">
                  <c:v>16.329999999999998</c:v>
                </c:pt>
                <c:pt idx="1634">
                  <c:v>16.34</c:v>
                </c:pt>
                <c:pt idx="1635">
                  <c:v>16.350000000000001</c:v>
                </c:pt>
                <c:pt idx="1636">
                  <c:v>16.36</c:v>
                </c:pt>
                <c:pt idx="1637">
                  <c:v>16.37</c:v>
                </c:pt>
                <c:pt idx="1638">
                  <c:v>16.38</c:v>
                </c:pt>
                <c:pt idx="1639">
                  <c:v>16.39</c:v>
                </c:pt>
                <c:pt idx="1640">
                  <c:v>16.399999999999999</c:v>
                </c:pt>
                <c:pt idx="1641">
                  <c:v>16.41</c:v>
                </c:pt>
                <c:pt idx="1642">
                  <c:v>16.420000000000002</c:v>
                </c:pt>
                <c:pt idx="1643">
                  <c:v>16.43</c:v>
                </c:pt>
                <c:pt idx="1644">
                  <c:v>16.440000000000001</c:v>
                </c:pt>
                <c:pt idx="1645">
                  <c:v>16.45</c:v>
                </c:pt>
                <c:pt idx="1646">
                  <c:v>16.46</c:v>
                </c:pt>
                <c:pt idx="1647">
                  <c:v>16.47</c:v>
                </c:pt>
                <c:pt idx="1648">
                  <c:v>16.48</c:v>
                </c:pt>
                <c:pt idx="1649">
                  <c:v>16.489999999999998</c:v>
                </c:pt>
                <c:pt idx="1650">
                  <c:v>16.5</c:v>
                </c:pt>
                <c:pt idx="1651">
                  <c:v>16.510000000000002</c:v>
                </c:pt>
                <c:pt idx="1652">
                  <c:v>16.52</c:v>
                </c:pt>
                <c:pt idx="1653">
                  <c:v>16.53</c:v>
                </c:pt>
                <c:pt idx="1654">
                  <c:v>16.54</c:v>
                </c:pt>
                <c:pt idx="1655">
                  <c:v>16.55</c:v>
                </c:pt>
                <c:pt idx="1656">
                  <c:v>16.559999999999999</c:v>
                </c:pt>
                <c:pt idx="1657">
                  <c:v>16.57</c:v>
                </c:pt>
                <c:pt idx="1658">
                  <c:v>16.579999999999998</c:v>
                </c:pt>
                <c:pt idx="1659">
                  <c:v>16.59</c:v>
                </c:pt>
                <c:pt idx="1660">
                  <c:v>16.600000000000001</c:v>
                </c:pt>
                <c:pt idx="1661">
                  <c:v>16.61</c:v>
                </c:pt>
                <c:pt idx="1662">
                  <c:v>16.62</c:v>
                </c:pt>
                <c:pt idx="1663">
                  <c:v>16.63</c:v>
                </c:pt>
                <c:pt idx="1664">
                  <c:v>16.64</c:v>
                </c:pt>
                <c:pt idx="1665">
                  <c:v>16.649999999999999</c:v>
                </c:pt>
                <c:pt idx="1666">
                  <c:v>16.66</c:v>
                </c:pt>
                <c:pt idx="1667">
                  <c:v>16.670000000000002</c:v>
                </c:pt>
                <c:pt idx="1668">
                  <c:v>16.68</c:v>
                </c:pt>
                <c:pt idx="1669">
                  <c:v>16.690000000000001</c:v>
                </c:pt>
                <c:pt idx="1670">
                  <c:v>16.7</c:v>
                </c:pt>
                <c:pt idx="1671">
                  <c:v>16.71</c:v>
                </c:pt>
                <c:pt idx="1672">
                  <c:v>16.72</c:v>
                </c:pt>
                <c:pt idx="1673">
                  <c:v>16.73</c:v>
                </c:pt>
                <c:pt idx="1674">
                  <c:v>16.739999999999998</c:v>
                </c:pt>
                <c:pt idx="1675">
                  <c:v>16.75</c:v>
                </c:pt>
                <c:pt idx="1676">
                  <c:v>16.760000000000002</c:v>
                </c:pt>
                <c:pt idx="1677">
                  <c:v>16.77</c:v>
                </c:pt>
                <c:pt idx="1678">
                  <c:v>16.78</c:v>
                </c:pt>
                <c:pt idx="1679">
                  <c:v>16.79</c:v>
                </c:pt>
              </c:numCache>
            </c:numRef>
          </c:xVal>
          <c:yVal>
            <c:numRef>
              <c:f>'Waiting Time'!$O$39:$BMD$39</c:f>
              <c:numCache>
                <c:formatCode>General</c:formatCode>
                <c:ptCount val="1680"/>
                <c:pt idx="0">
                  <c:v>0.13533333333333333</c:v>
                </c:pt>
                <c:pt idx="1">
                  <c:v>0.13533333333333333</c:v>
                </c:pt>
                <c:pt idx="2">
                  <c:v>0.13533333333333333</c:v>
                </c:pt>
                <c:pt idx="3">
                  <c:v>0.13533333333333333</c:v>
                </c:pt>
                <c:pt idx="4">
                  <c:v>0.13533333333333333</c:v>
                </c:pt>
                <c:pt idx="5">
                  <c:v>0.14666666666666667</c:v>
                </c:pt>
                <c:pt idx="6">
                  <c:v>0.14666666666666667</c:v>
                </c:pt>
                <c:pt idx="7">
                  <c:v>0.14666666666666667</c:v>
                </c:pt>
                <c:pt idx="8">
                  <c:v>0.14666666666666667</c:v>
                </c:pt>
                <c:pt idx="9">
                  <c:v>0.14666666666666667</c:v>
                </c:pt>
                <c:pt idx="10">
                  <c:v>0.152</c:v>
                </c:pt>
                <c:pt idx="11">
                  <c:v>0.152</c:v>
                </c:pt>
                <c:pt idx="12">
                  <c:v>0.152</c:v>
                </c:pt>
                <c:pt idx="13">
                  <c:v>0.152</c:v>
                </c:pt>
                <c:pt idx="14">
                  <c:v>0.152</c:v>
                </c:pt>
                <c:pt idx="15">
                  <c:v>0.15733333333333333</c:v>
                </c:pt>
                <c:pt idx="16">
                  <c:v>0.15733333333333333</c:v>
                </c:pt>
                <c:pt idx="17">
                  <c:v>0.15733333333333333</c:v>
                </c:pt>
                <c:pt idx="18">
                  <c:v>0.15733333333333333</c:v>
                </c:pt>
                <c:pt idx="19">
                  <c:v>0.15733333333333333</c:v>
                </c:pt>
                <c:pt idx="20">
                  <c:v>0.16066666666666668</c:v>
                </c:pt>
                <c:pt idx="21">
                  <c:v>0.16066666666666668</c:v>
                </c:pt>
                <c:pt idx="22">
                  <c:v>0.16066666666666668</c:v>
                </c:pt>
                <c:pt idx="23">
                  <c:v>0.16066666666666668</c:v>
                </c:pt>
                <c:pt idx="24">
                  <c:v>0.16066666666666668</c:v>
                </c:pt>
                <c:pt idx="25">
                  <c:v>0.16466666666666666</c:v>
                </c:pt>
                <c:pt idx="26">
                  <c:v>0.16466666666666666</c:v>
                </c:pt>
                <c:pt idx="27">
                  <c:v>0.16466666666666666</c:v>
                </c:pt>
                <c:pt idx="28">
                  <c:v>0.16466666666666666</c:v>
                </c:pt>
                <c:pt idx="29">
                  <c:v>0.16466666666666666</c:v>
                </c:pt>
                <c:pt idx="30">
                  <c:v>0.16733333333333333</c:v>
                </c:pt>
                <c:pt idx="31">
                  <c:v>0.16733333333333333</c:v>
                </c:pt>
                <c:pt idx="32">
                  <c:v>0.16733333333333333</c:v>
                </c:pt>
                <c:pt idx="33">
                  <c:v>0.16733333333333333</c:v>
                </c:pt>
                <c:pt idx="34">
                  <c:v>0.16733333333333333</c:v>
                </c:pt>
                <c:pt idx="35">
                  <c:v>0.17466666666666666</c:v>
                </c:pt>
                <c:pt idx="36">
                  <c:v>0.17466666666666666</c:v>
                </c:pt>
                <c:pt idx="37">
                  <c:v>0.17466666666666666</c:v>
                </c:pt>
                <c:pt idx="38">
                  <c:v>0.17466666666666666</c:v>
                </c:pt>
                <c:pt idx="39">
                  <c:v>0.17466666666666666</c:v>
                </c:pt>
                <c:pt idx="40">
                  <c:v>0.17733333333333334</c:v>
                </c:pt>
                <c:pt idx="41">
                  <c:v>0.17733333333333334</c:v>
                </c:pt>
                <c:pt idx="42">
                  <c:v>0.17733333333333334</c:v>
                </c:pt>
                <c:pt idx="43">
                  <c:v>0.17733333333333334</c:v>
                </c:pt>
                <c:pt idx="44">
                  <c:v>0.17733333333333334</c:v>
                </c:pt>
                <c:pt idx="45">
                  <c:v>0.18133333333333335</c:v>
                </c:pt>
                <c:pt idx="46">
                  <c:v>0.18133333333333335</c:v>
                </c:pt>
                <c:pt idx="47">
                  <c:v>0.18133333333333335</c:v>
                </c:pt>
                <c:pt idx="48">
                  <c:v>0.18133333333333335</c:v>
                </c:pt>
                <c:pt idx="49">
                  <c:v>0.18133333333333335</c:v>
                </c:pt>
                <c:pt idx="50">
                  <c:v>0.18333333333333332</c:v>
                </c:pt>
                <c:pt idx="51">
                  <c:v>0.18333333333333332</c:v>
                </c:pt>
                <c:pt idx="52">
                  <c:v>0.18333333333333332</c:v>
                </c:pt>
                <c:pt idx="53">
                  <c:v>0.18333333333333332</c:v>
                </c:pt>
                <c:pt idx="54">
                  <c:v>0.18333333333333332</c:v>
                </c:pt>
                <c:pt idx="55">
                  <c:v>0.18533333333333332</c:v>
                </c:pt>
                <c:pt idx="56">
                  <c:v>0.18533333333333332</c:v>
                </c:pt>
                <c:pt idx="57">
                  <c:v>0.18533333333333332</c:v>
                </c:pt>
                <c:pt idx="58">
                  <c:v>0.18533333333333332</c:v>
                </c:pt>
                <c:pt idx="59">
                  <c:v>0.18533333333333332</c:v>
                </c:pt>
                <c:pt idx="60">
                  <c:v>0.188</c:v>
                </c:pt>
                <c:pt idx="61">
                  <c:v>0.188</c:v>
                </c:pt>
                <c:pt idx="62">
                  <c:v>0.188</c:v>
                </c:pt>
                <c:pt idx="63">
                  <c:v>0.188</c:v>
                </c:pt>
                <c:pt idx="64">
                  <c:v>0.188</c:v>
                </c:pt>
                <c:pt idx="65">
                  <c:v>0.19266666666666668</c:v>
                </c:pt>
                <c:pt idx="66">
                  <c:v>0.19266666666666668</c:v>
                </c:pt>
                <c:pt idx="67">
                  <c:v>0.19266666666666668</c:v>
                </c:pt>
                <c:pt idx="68">
                  <c:v>0.19266666666666668</c:v>
                </c:pt>
                <c:pt idx="69">
                  <c:v>0.19266666666666668</c:v>
                </c:pt>
                <c:pt idx="70">
                  <c:v>0.19666666666666666</c:v>
                </c:pt>
                <c:pt idx="71">
                  <c:v>0.19666666666666666</c:v>
                </c:pt>
                <c:pt idx="72">
                  <c:v>0.19666666666666666</c:v>
                </c:pt>
                <c:pt idx="73">
                  <c:v>0.19666666666666666</c:v>
                </c:pt>
                <c:pt idx="74">
                  <c:v>0.19666666666666666</c:v>
                </c:pt>
                <c:pt idx="75">
                  <c:v>0.20266666666666666</c:v>
                </c:pt>
                <c:pt idx="76">
                  <c:v>0.20266666666666666</c:v>
                </c:pt>
                <c:pt idx="77">
                  <c:v>0.20266666666666666</c:v>
                </c:pt>
                <c:pt idx="78">
                  <c:v>0.20266666666666666</c:v>
                </c:pt>
                <c:pt idx="79">
                  <c:v>0.20266666666666666</c:v>
                </c:pt>
                <c:pt idx="80">
                  <c:v>0.20733333333333334</c:v>
                </c:pt>
                <c:pt idx="81">
                  <c:v>0.20733333333333334</c:v>
                </c:pt>
                <c:pt idx="82">
                  <c:v>0.20733333333333334</c:v>
                </c:pt>
                <c:pt idx="83">
                  <c:v>0.20733333333333334</c:v>
                </c:pt>
                <c:pt idx="84">
                  <c:v>0.20733333333333334</c:v>
                </c:pt>
                <c:pt idx="85">
                  <c:v>0.21133333333333335</c:v>
                </c:pt>
                <c:pt idx="86">
                  <c:v>0.21133333333333335</c:v>
                </c:pt>
                <c:pt idx="87">
                  <c:v>0.21133333333333335</c:v>
                </c:pt>
                <c:pt idx="88">
                  <c:v>0.21133333333333335</c:v>
                </c:pt>
                <c:pt idx="89">
                  <c:v>0.21133333333333335</c:v>
                </c:pt>
                <c:pt idx="90">
                  <c:v>0.218</c:v>
                </c:pt>
                <c:pt idx="91">
                  <c:v>0.218</c:v>
                </c:pt>
                <c:pt idx="92">
                  <c:v>0.218</c:v>
                </c:pt>
                <c:pt idx="93">
                  <c:v>0.218</c:v>
                </c:pt>
                <c:pt idx="94">
                  <c:v>0.218</c:v>
                </c:pt>
                <c:pt idx="95">
                  <c:v>0.23066666666666666</c:v>
                </c:pt>
                <c:pt idx="96">
                  <c:v>0.23066666666666666</c:v>
                </c:pt>
                <c:pt idx="97">
                  <c:v>0.23066666666666666</c:v>
                </c:pt>
                <c:pt idx="98">
                  <c:v>0.23066666666666666</c:v>
                </c:pt>
                <c:pt idx="99">
                  <c:v>0.23066666666666666</c:v>
                </c:pt>
                <c:pt idx="100">
                  <c:v>0.43</c:v>
                </c:pt>
                <c:pt idx="101">
                  <c:v>0.43</c:v>
                </c:pt>
                <c:pt idx="102">
                  <c:v>0.43</c:v>
                </c:pt>
                <c:pt idx="103">
                  <c:v>0.43</c:v>
                </c:pt>
                <c:pt idx="104">
                  <c:v>0.43</c:v>
                </c:pt>
                <c:pt idx="105">
                  <c:v>0.44066666666666665</c:v>
                </c:pt>
                <c:pt idx="106">
                  <c:v>0.44066666666666665</c:v>
                </c:pt>
                <c:pt idx="107">
                  <c:v>0.44066666666666665</c:v>
                </c:pt>
                <c:pt idx="108">
                  <c:v>0.44066666666666665</c:v>
                </c:pt>
                <c:pt idx="109">
                  <c:v>0.44066666666666665</c:v>
                </c:pt>
                <c:pt idx="110">
                  <c:v>0.44400000000000001</c:v>
                </c:pt>
                <c:pt idx="111">
                  <c:v>0.44400000000000001</c:v>
                </c:pt>
                <c:pt idx="112">
                  <c:v>0.44400000000000001</c:v>
                </c:pt>
                <c:pt idx="113">
                  <c:v>0.44400000000000001</c:v>
                </c:pt>
                <c:pt idx="114">
                  <c:v>0.44400000000000001</c:v>
                </c:pt>
                <c:pt idx="115">
                  <c:v>0.45266666666666666</c:v>
                </c:pt>
                <c:pt idx="116">
                  <c:v>0.45266666666666666</c:v>
                </c:pt>
                <c:pt idx="117">
                  <c:v>0.45266666666666666</c:v>
                </c:pt>
                <c:pt idx="118">
                  <c:v>0.45266666666666666</c:v>
                </c:pt>
                <c:pt idx="119">
                  <c:v>0.45266666666666666</c:v>
                </c:pt>
                <c:pt idx="120">
                  <c:v>0.45866666666666667</c:v>
                </c:pt>
                <c:pt idx="121">
                  <c:v>0.45866666666666667</c:v>
                </c:pt>
                <c:pt idx="122">
                  <c:v>0.45866666666666667</c:v>
                </c:pt>
                <c:pt idx="123">
                  <c:v>0.45866666666666667</c:v>
                </c:pt>
                <c:pt idx="124">
                  <c:v>0.45866666666666667</c:v>
                </c:pt>
                <c:pt idx="125">
                  <c:v>0.46266666666666667</c:v>
                </c:pt>
                <c:pt idx="126">
                  <c:v>0.46266666666666667</c:v>
                </c:pt>
                <c:pt idx="127">
                  <c:v>0.46266666666666667</c:v>
                </c:pt>
                <c:pt idx="128">
                  <c:v>0.46266666666666667</c:v>
                </c:pt>
                <c:pt idx="129">
                  <c:v>0.46266666666666667</c:v>
                </c:pt>
                <c:pt idx="130">
                  <c:v>0.46600000000000003</c:v>
                </c:pt>
                <c:pt idx="131">
                  <c:v>0.46600000000000003</c:v>
                </c:pt>
                <c:pt idx="132">
                  <c:v>0.46600000000000003</c:v>
                </c:pt>
                <c:pt idx="133">
                  <c:v>0.46600000000000003</c:v>
                </c:pt>
                <c:pt idx="134">
                  <c:v>0.46600000000000003</c:v>
                </c:pt>
                <c:pt idx="135">
                  <c:v>0.47133333333333333</c:v>
                </c:pt>
                <c:pt idx="136">
                  <c:v>0.47133333333333333</c:v>
                </c:pt>
                <c:pt idx="137">
                  <c:v>0.47133333333333333</c:v>
                </c:pt>
                <c:pt idx="138">
                  <c:v>0.47133333333333333</c:v>
                </c:pt>
                <c:pt idx="139">
                  <c:v>0.47133333333333333</c:v>
                </c:pt>
                <c:pt idx="140">
                  <c:v>0.47466666666666668</c:v>
                </c:pt>
                <c:pt idx="141">
                  <c:v>0.47466666666666668</c:v>
                </c:pt>
                <c:pt idx="142">
                  <c:v>0.47466666666666668</c:v>
                </c:pt>
                <c:pt idx="143">
                  <c:v>0.47466666666666668</c:v>
                </c:pt>
                <c:pt idx="144">
                  <c:v>0.47466666666666668</c:v>
                </c:pt>
                <c:pt idx="145">
                  <c:v>0.47866666666666668</c:v>
                </c:pt>
                <c:pt idx="146">
                  <c:v>0.47866666666666668</c:v>
                </c:pt>
                <c:pt idx="147">
                  <c:v>0.47866666666666668</c:v>
                </c:pt>
                <c:pt idx="148">
                  <c:v>0.47866666666666668</c:v>
                </c:pt>
                <c:pt idx="149">
                  <c:v>0.47866666666666668</c:v>
                </c:pt>
                <c:pt idx="150">
                  <c:v>0.48333333333333334</c:v>
                </c:pt>
                <c:pt idx="151">
                  <c:v>0.48333333333333334</c:v>
                </c:pt>
                <c:pt idx="152">
                  <c:v>0.48333333333333334</c:v>
                </c:pt>
                <c:pt idx="153">
                  <c:v>0.48333333333333334</c:v>
                </c:pt>
                <c:pt idx="154">
                  <c:v>0.48333333333333334</c:v>
                </c:pt>
                <c:pt idx="155">
                  <c:v>0.48533333333333334</c:v>
                </c:pt>
                <c:pt idx="156">
                  <c:v>0.48533333333333334</c:v>
                </c:pt>
                <c:pt idx="157">
                  <c:v>0.48533333333333334</c:v>
                </c:pt>
                <c:pt idx="158">
                  <c:v>0.48533333333333334</c:v>
                </c:pt>
                <c:pt idx="159">
                  <c:v>0.48533333333333334</c:v>
                </c:pt>
                <c:pt idx="160">
                  <c:v>0.48666666666666669</c:v>
                </c:pt>
                <c:pt idx="161">
                  <c:v>0.48666666666666669</c:v>
                </c:pt>
                <c:pt idx="162">
                  <c:v>0.48666666666666669</c:v>
                </c:pt>
                <c:pt idx="163">
                  <c:v>0.48666666666666669</c:v>
                </c:pt>
                <c:pt idx="164">
                  <c:v>0.48666666666666669</c:v>
                </c:pt>
                <c:pt idx="165">
                  <c:v>0.48933333333333334</c:v>
                </c:pt>
                <c:pt idx="166">
                  <c:v>0.48933333333333334</c:v>
                </c:pt>
                <c:pt idx="167">
                  <c:v>0.48933333333333334</c:v>
                </c:pt>
                <c:pt idx="168">
                  <c:v>0.48933333333333334</c:v>
                </c:pt>
                <c:pt idx="169">
                  <c:v>0.48933333333333334</c:v>
                </c:pt>
                <c:pt idx="170">
                  <c:v>0.49133333333333334</c:v>
                </c:pt>
                <c:pt idx="171">
                  <c:v>0.49133333333333334</c:v>
                </c:pt>
                <c:pt idx="172">
                  <c:v>0.49133333333333334</c:v>
                </c:pt>
                <c:pt idx="173">
                  <c:v>0.49133333333333334</c:v>
                </c:pt>
                <c:pt idx="174">
                  <c:v>0.49133333333333334</c:v>
                </c:pt>
                <c:pt idx="175">
                  <c:v>0.49399999999999999</c:v>
                </c:pt>
                <c:pt idx="176">
                  <c:v>0.49399999999999999</c:v>
                </c:pt>
                <c:pt idx="177">
                  <c:v>0.49399999999999999</c:v>
                </c:pt>
                <c:pt idx="178">
                  <c:v>0.49399999999999999</c:v>
                </c:pt>
                <c:pt idx="179">
                  <c:v>0.49399999999999999</c:v>
                </c:pt>
                <c:pt idx="180">
                  <c:v>0.49933333333333335</c:v>
                </c:pt>
                <c:pt idx="181">
                  <c:v>0.49933333333333335</c:v>
                </c:pt>
                <c:pt idx="182">
                  <c:v>0.49933333333333335</c:v>
                </c:pt>
                <c:pt idx="183">
                  <c:v>0.49933333333333335</c:v>
                </c:pt>
                <c:pt idx="184">
                  <c:v>0.49933333333333335</c:v>
                </c:pt>
                <c:pt idx="185">
                  <c:v>0.5053333333333333</c:v>
                </c:pt>
                <c:pt idx="186">
                  <c:v>0.5053333333333333</c:v>
                </c:pt>
                <c:pt idx="187">
                  <c:v>0.5053333333333333</c:v>
                </c:pt>
                <c:pt idx="188">
                  <c:v>0.5053333333333333</c:v>
                </c:pt>
                <c:pt idx="189">
                  <c:v>0.5053333333333333</c:v>
                </c:pt>
                <c:pt idx="190">
                  <c:v>0.50800000000000001</c:v>
                </c:pt>
                <c:pt idx="191">
                  <c:v>0.50800000000000001</c:v>
                </c:pt>
                <c:pt idx="192">
                  <c:v>0.50800000000000001</c:v>
                </c:pt>
                <c:pt idx="193">
                  <c:v>0.50800000000000001</c:v>
                </c:pt>
                <c:pt idx="194">
                  <c:v>0.50800000000000001</c:v>
                </c:pt>
                <c:pt idx="195">
                  <c:v>0.51800000000000002</c:v>
                </c:pt>
                <c:pt idx="196">
                  <c:v>0.51800000000000002</c:v>
                </c:pt>
                <c:pt idx="197">
                  <c:v>0.51800000000000002</c:v>
                </c:pt>
                <c:pt idx="198">
                  <c:v>0.51800000000000002</c:v>
                </c:pt>
                <c:pt idx="199">
                  <c:v>0.51800000000000002</c:v>
                </c:pt>
                <c:pt idx="200">
                  <c:v>0.58399999999999996</c:v>
                </c:pt>
                <c:pt idx="201">
                  <c:v>0.58399999999999996</c:v>
                </c:pt>
                <c:pt idx="202">
                  <c:v>0.58399999999999996</c:v>
                </c:pt>
                <c:pt idx="203">
                  <c:v>0.58399999999999996</c:v>
                </c:pt>
                <c:pt idx="204">
                  <c:v>0.58399999999999996</c:v>
                </c:pt>
                <c:pt idx="205">
                  <c:v>0.59266666666666667</c:v>
                </c:pt>
                <c:pt idx="206">
                  <c:v>0.59266666666666667</c:v>
                </c:pt>
                <c:pt idx="207">
                  <c:v>0.59266666666666667</c:v>
                </c:pt>
                <c:pt idx="208">
                  <c:v>0.59266666666666667</c:v>
                </c:pt>
                <c:pt idx="209">
                  <c:v>0.59266666666666667</c:v>
                </c:pt>
                <c:pt idx="210">
                  <c:v>0.59733333333333338</c:v>
                </c:pt>
                <c:pt idx="211">
                  <c:v>0.59733333333333338</c:v>
                </c:pt>
                <c:pt idx="212">
                  <c:v>0.59733333333333338</c:v>
                </c:pt>
                <c:pt idx="213">
                  <c:v>0.59733333333333338</c:v>
                </c:pt>
                <c:pt idx="214">
                  <c:v>0.59733333333333338</c:v>
                </c:pt>
                <c:pt idx="215">
                  <c:v>0.60199999999999998</c:v>
                </c:pt>
                <c:pt idx="216">
                  <c:v>0.60199999999999998</c:v>
                </c:pt>
                <c:pt idx="217">
                  <c:v>0.60199999999999998</c:v>
                </c:pt>
                <c:pt idx="218">
                  <c:v>0.60199999999999998</c:v>
                </c:pt>
                <c:pt idx="219">
                  <c:v>0.60199999999999998</c:v>
                </c:pt>
                <c:pt idx="220">
                  <c:v>0.60599999999999998</c:v>
                </c:pt>
                <c:pt idx="221">
                  <c:v>0.60599999999999998</c:v>
                </c:pt>
                <c:pt idx="222">
                  <c:v>0.60599999999999998</c:v>
                </c:pt>
                <c:pt idx="223">
                  <c:v>0.60599999999999998</c:v>
                </c:pt>
                <c:pt idx="224">
                  <c:v>0.60599999999999998</c:v>
                </c:pt>
                <c:pt idx="225">
                  <c:v>0.60866666666666669</c:v>
                </c:pt>
                <c:pt idx="226">
                  <c:v>0.60866666666666669</c:v>
                </c:pt>
                <c:pt idx="227">
                  <c:v>0.60866666666666669</c:v>
                </c:pt>
                <c:pt idx="228">
                  <c:v>0.60866666666666669</c:v>
                </c:pt>
                <c:pt idx="229">
                  <c:v>0.60866666666666669</c:v>
                </c:pt>
                <c:pt idx="230">
                  <c:v>0.60933333333333328</c:v>
                </c:pt>
                <c:pt idx="231">
                  <c:v>0.60933333333333328</c:v>
                </c:pt>
                <c:pt idx="232">
                  <c:v>0.60933333333333328</c:v>
                </c:pt>
                <c:pt idx="233">
                  <c:v>0.60933333333333328</c:v>
                </c:pt>
                <c:pt idx="234">
                  <c:v>0.60933333333333328</c:v>
                </c:pt>
                <c:pt idx="235">
                  <c:v>0.61466666666666669</c:v>
                </c:pt>
                <c:pt idx="236">
                  <c:v>0.61466666666666669</c:v>
                </c:pt>
                <c:pt idx="237">
                  <c:v>0.61466666666666669</c:v>
                </c:pt>
                <c:pt idx="238">
                  <c:v>0.61466666666666669</c:v>
                </c:pt>
                <c:pt idx="239">
                  <c:v>0.61466666666666669</c:v>
                </c:pt>
                <c:pt idx="240">
                  <c:v>0.6186666666666667</c:v>
                </c:pt>
                <c:pt idx="241">
                  <c:v>0.6186666666666667</c:v>
                </c:pt>
                <c:pt idx="242">
                  <c:v>0.6186666666666667</c:v>
                </c:pt>
                <c:pt idx="243">
                  <c:v>0.6186666666666667</c:v>
                </c:pt>
                <c:pt idx="244">
                  <c:v>0.6186666666666667</c:v>
                </c:pt>
                <c:pt idx="245">
                  <c:v>0.62333333333333329</c:v>
                </c:pt>
                <c:pt idx="246">
                  <c:v>0.62333333333333329</c:v>
                </c:pt>
                <c:pt idx="247">
                  <c:v>0.62333333333333329</c:v>
                </c:pt>
                <c:pt idx="248">
                  <c:v>0.62333333333333329</c:v>
                </c:pt>
                <c:pt idx="249">
                  <c:v>0.62333333333333329</c:v>
                </c:pt>
                <c:pt idx="250">
                  <c:v>0.62666666666666671</c:v>
                </c:pt>
                <c:pt idx="251">
                  <c:v>0.62666666666666671</c:v>
                </c:pt>
                <c:pt idx="252">
                  <c:v>0.62666666666666671</c:v>
                </c:pt>
                <c:pt idx="253">
                  <c:v>0.62666666666666671</c:v>
                </c:pt>
                <c:pt idx="254">
                  <c:v>0.62666666666666671</c:v>
                </c:pt>
                <c:pt idx="255">
                  <c:v>0.628</c:v>
                </c:pt>
                <c:pt idx="256">
                  <c:v>0.628</c:v>
                </c:pt>
                <c:pt idx="257">
                  <c:v>0.628</c:v>
                </c:pt>
                <c:pt idx="258">
                  <c:v>0.628</c:v>
                </c:pt>
                <c:pt idx="259">
                  <c:v>0.628</c:v>
                </c:pt>
                <c:pt idx="260">
                  <c:v>0.63200000000000001</c:v>
                </c:pt>
                <c:pt idx="261">
                  <c:v>0.63200000000000001</c:v>
                </c:pt>
                <c:pt idx="262">
                  <c:v>0.63200000000000001</c:v>
                </c:pt>
                <c:pt idx="263">
                  <c:v>0.63200000000000001</c:v>
                </c:pt>
                <c:pt idx="264">
                  <c:v>0.63200000000000001</c:v>
                </c:pt>
                <c:pt idx="265">
                  <c:v>0.63266666666666671</c:v>
                </c:pt>
                <c:pt idx="266">
                  <c:v>0.63266666666666671</c:v>
                </c:pt>
                <c:pt idx="267">
                  <c:v>0.63266666666666671</c:v>
                </c:pt>
                <c:pt idx="268">
                  <c:v>0.63266666666666671</c:v>
                </c:pt>
                <c:pt idx="269">
                  <c:v>0.63266666666666671</c:v>
                </c:pt>
                <c:pt idx="270">
                  <c:v>0.63466666666666671</c:v>
                </c:pt>
                <c:pt idx="271">
                  <c:v>0.63466666666666671</c:v>
                </c:pt>
                <c:pt idx="272">
                  <c:v>0.63466666666666671</c:v>
                </c:pt>
                <c:pt idx="273">
                  <c:v>0.63466666666666671</c:v>
                </c:pt>
                <c:pt idx="274">
                  <c:v>0.63466666666666671</c:v>
                </c:pt>
                <c:pt idx="275">
                  <c:v>0.63800000000000001</c:v>
                </c:pt>
                <c:pt idx="276">
                  <c:v>0.63800000000000001</c:v>
                </c:pt>
                <c:pt idx="277">
                  <c:v>0.63800000000000001</c:v>
                </c:pt>
                <c:pt idx="278">
                  <c:v>0.63800000000000001</c:v>
                </c:pt>
                <c:pt idx="279">
                  <c:v>0.63800000000000001</c:v>
                </c:pt>
                <c:pt idx="280">
                  <c:v>0.63933333333333331</c:v>
                </c:pt>
                <c:pt idx="281">
                  <c:v>0.63933333333333331</c:v>
                </c:pt>
                <c:pt idx="282">
                  <c:v>0.63933333333333331</c:v>
                </c:pt>
                <c:pt idx="283">
                  <c:v>0.63933333333333331</c:v>
                </c:pt>
                <c:pt idx="284">
                  <c:v>0.63933333333333331</c:v>
                </c:pt>
                <c:pt idx="285">
                  <c:v>0.64400000000000002</c:v>
                </c:pt>
                <c:pt idx="286">
                  <c:v>0.64400000000000002</c:v>
                </c:pt>
                <c:pt idx="287">
                  <c:v>0.64400000000000002</c:v>
                </c:pt>
                <c:pt idx="288">
                  <c:v>0.64400000000000002</c:v>
                </c:pt>
                <c:pt idx="289">
                  <c:v>0.64400000000000002</c:v>
                </c:pt>
                <c:pt idx="290">
                  <c:v>0.64733333333333332</c:v>
                </c:pt>
                <c:pt idx="291">
                  <c:v>0.64733333333333332</c:v>
                </c:pt>
                <c:pt idx="292">
                  <c:v>0.64733333333333332</c:v>
                </c:pt>
                <c:pt idx="293">
                  <c:v>0.64733333333333332</c:v>
                </c:pt>
                <c:pt idx="294">
                  <c:v>0.64733333333333332</c:v>
                </c:pt>
                <c:pt idx="295">
                  <c:v>0.65400000000000003</c:v>
                </c:pt>
                <c:pt idx="296">
                  <c:v>0.65400000000000003</c:v>
                </c:pt>
                <c:pt idx="297">
                  <c:v>0.65400000000000003</c:v>
                </c:pt>
                <c:pt idx="298">
                  <c:v>0.65400000000000003</c:v>
                </c:pt>
                <c:pt idx="299">
                  <c:v>0.65400000000000003</c:v>
                </c:pt>
                <c:pt idx="300">
                  <c:v>0.67600000000000005</c:v>
                </c:pt>
                <c:pt idx="301">
                  <c:v>0.67600000000000005</c:v>
                </c:pt>
                <c:pt idx="302">
                  <c:v>0.67600000000000005</c:v>
                </c:pt>
                <c:pt idx="303">
                  <c:v>0.67600000000000005</c:v>
                </c:pt>
                <c:pt idx="304">
                  <c:v>0.67600000000000005</c:v>
                </c:pt>
                <c:pt idx="305">
                  <c:v>0.68133333333333335</c:v>
                </c:pt>
                <c:pt idx="306">
                  <c:v>0.68133333333333335</c:v>
                </c:pt>
                <c:pt idx="307">
                  <c:v>0.68133333333333335</c:v>
                </c:pt>
                <c:pt idx="308">
                  <c:v>0.68133333333333335</c:v>
                </c:pt>
                <c:pt idx="309">
                  <c:v>0.68133333333333335</c:v>
                </c:pt>
                <c:pt idx="310">
                  <c:v>0.68733333333333335</c:v>
                </c:pt>
                <c:pt idx="311">
                  <c:v>0.68733333333333335</c:v>
                </c:pt>
                <c:pt idx="312">
                  <c:v>0.68733333333333335</c:v>
                </c:pt>
                <c:pt idx="313">
                  <c:v>0.68733333333333335</c:v>
                </c:pt>
                <c:pt idx="314">
                  <c:v>0.68733333333333335</c:v>
                </c:pt>
                <c:pt idx="315">
                  <c:v>0.69066666666666665</c:v>
                </c:pt>
                <c:pt idx="316">
                  <c:v>0.69066666666666665</c:v>
                </c:pt>
                <c:pt idx="317">
                  <c:v>0.69066666666666665</c:v>
                </c:pt>
                <c:pt idx="318">
                  <c:v>0.69066666666666665</c:v>
                </c:pt>
                <c:pt idx="319">
                  <c:v>0.69066666666666665</c:v>
                </c:pt>
                <c:pt idx="320">
                  <c:v>0.69133333333333336</c:v>
                </c:pt>
                <c:pt idx="321">
                  <c:v>0.69133333333333336</c:v>
                </c:pt>
                <c:pt idx="322">
                  <c:v>0.69133333333333336</c:v>
                </c:pt>
                <c:pt idx="323">
                  <c:v>0.69133333333333336</c:v>
                </c:pt>
                <c:pt idx="324">
                  <c:v>0.69133333333333336</c:v>
                </c:pt>
                <c:pt idx="325">
                  <c:v>0.69399999999999995</c:v>
                </c:pt>
                <c:pt idx="326">
                  <c:v>0.69399999999999995</c:v>
                </c:pt>
                <c:pt idx="327">
                  <c:v>0.69399999999999995</c:v>
                </c:pt>
                <c:pt idx="328">
                  <c:v>0.69399999999999995</c:v>
                </c:pt>
                <c:pt idx="329">
                  <c:v>0.69399999999999995</c:v>
                </c:pt>
                <c:pt idx="330">
                  <c:v>0.69799999999999995</c:v>
                </c:pt>
                <c:pt idx="331">
                  <c:v>0.69799999999999995</c:v>
                </c:pt>
                <c:pt idx="332">
                  <c:v>0.69799999999999995</c:v>
                </c:pt>
                <c:pt idx="333">
                  <c:v>0.69799999999999995</c:v>
                </c:pt>
                <c:pt idx="334">
                  <c:v>0.69799999999999995</c:v>
                </c:pt>
                <c:pt idx="335">
                  <c:v>0.69866666666666666</c:v>
                </c:pt>
                <c:pt idx="336">
                  <c:v>0.69866666666666666</c:v>
                </c:pt>
                <c:pt idx="337">
                  <c:v>0.69866666666666666</c:v>
                </c:pt>
                <c:pt idx="338">
                  <c:v>0.69866666666666666</c:v>
                </c:pt>
                <c:pt idx="339">
                  <c:v>0.69866666666666666</c:v>
                </c:pt>
                <c:pt idx="340">
                  <c:v>0.70133333333333336</c:v>
                </c:pt>
                <c:pt idx="341">
                  <c:v>0.70133333333333336</c:v>
                </c:pt>
                <c:pt idx="342">
                  <c:v>0.70133333333333336</c:v>
                </c:pt>
                <c:pt idx="343">
                  <c:v>0.70133333333333336</c:v>
                </c:pt>
                <c:pt idx="344">
                  <c:v>0.70133333333333336</c:v>
                </c:pt>
                <c:pt idx="345">
                  <c:v>0.70133333333333336</c:v>
                </c:pt>
                <c:pt idx="346">
                  <c:v>0.70133333333333336</c:v>
                </c:pt>
                <c:pt idx="347">
                  <c:v>0.70133333333333336</c:v>
                </c:pt>
                <c:pt idx="348">
                  <c:v>0.70133333333333336</c:v>
                </c:pt>
                <c:pt idx="349">
                  <c:v>0.70133333333333336</c:v>
                </c:pt>
                <c:pt idx="350">
                  <c:v>0.70266666666666666</c:v>
                </c:pt>
                <c:pt idx="351">
                  <c:v>0.70266666666666666</c:v>
                </c:pt>
                <c:pt idx="352">
                  <c:v>0.70266666666666666</c:v>
                </c:pt>
                <c:pt idx="353">
                  <c:v>0.70266666666666666</c:v>
                </c:pt>
                <c:pt idx="354">
                  <c:v>0.70266666666666666</c:v>
                </c:pt>
                <c:pt idx="355">
                  <c:v>0.70333333333333337</c:v>
                </c:pt>
                <c:pt idx="356">
                  <c:v>0.70333333333333337</c:v>
                </c:pt>
                <c:pt idx="357">
                  <c:v>0.70333333333333337</c:v>
                </c:pt>
                <c:pt idx="358">
                  <c:v>0.70333333333333337</c:v>
                </c:pt>
                <c:pt idx="359">
                  <c:v>0.70333333333333337</c:v>
                </c:pt>
                <c:pt idx="360">
                  <c:v>0.70533333333333337</c:v>
                </c:pt>
                <c:pt idx="361">
                  <c:v>0.70533333333333337</c:v>
                </c:pt>
                <c:pt idx="362">
                  <c:v>0.70533333333333337</c:v>
                </c:pt>
                <c:pt idx="363">
                  <c:v>0.70533333333333337</c:v>
                </c:pt>
                <c:pt idx="364">
                  <c:v>0.70533333333333337</c:v>
                </c:pt>
                <c:pt idx="365">
                  <c:v>0.70533333333333337</c:v>
                </c:pt>
                <c:pt idx="366">
                  <c:v>0.70533333333333337</c:v>
                </c:pt>
                <c:pt idx="367">
                  <c:v>0.70533333333333337</c:v>
                </c:pt>
                <c:pt idx="368">
                  <c:v>0.70533333333333337</c:v>
                </c:pt>
                <c:pt idx="369">
                  <c:v>0.70533333333333337</c:v>
                </c:pt>
                <c:pt idx="370">
                  <c:v>0.70666666666666667</c:v>
                </c:pt>
                <c:pt idx="371">
                  <c:v>0.70666666666666667</c:v>
                </c:pt>
                <c:pt idx="372">
                  <c:v>0.70666666666666667</c:v>
                </c:pt>
                <c:pt idx="373">
                  <c:v>0.70666666666666667</c:v>
                </c:pt>
                <c:pt idx="374">
                  <c:v>0.70666666666666667</c:v>
                </c:pt>
                <c:pt idx="375">
                  <c:v>0.70866666666666667</c:v>
                </c:pt>
                <c:pt idx="376">
                  <c:v>0.70866666666666667</c:v>
                </c:pt>
                <c:pt idx="377">
                  <c:v>0.70866666666666667</c:v>
                </c:pt>
                <c:pt idx="378">
                  <c:v>0.70866666666666667</c:v>
                </c:pt>
                <c:pt idx="379">
                  <c:v>0.70866666666666667</c:v>
                </c:pt>
                <c:pt idx="380">
                  <c:v>0.70933333333333337</c:v>
                </c:pt>
                <c:pt idx="381">
                  <c:v>0.70933333333333337</c:v>
                </c:pt>
                <c:pt idx="382">
                  <c:v>0.70933333333333337</c:v>
                </c:pt>
                <c:pt idx="383">
                  <c:v>0.70933333333333337</c:v>
                </c:pt>
                <c:pt idx="384">
                  <c:v>0.70933333333333337</c:v>
                </c:pt>
                <c:pt idx="385">
                  <c:v>0.71133333333333337</c:v>
                </c:pt>
                <c:pt idx="386">
                  <c:v>0.71133333333333337</c:v>
                </c:pt>
                <c:pt idx="387">
                  <c:v>0.71133333333333337</c:v>
                </c:pt>
                <c:pt idx="388">
                  <c:v>0.71133333333333337</c:v>
                </c:pt>
                <c:pt idx="389">
                  <c:v>0.71133333333333337</c:v>
                </c:pt>
                <c:pt idx="390">
                  <c:v>0.71333333333333337</c:v>
                </c:pt>
                <c:pt idx="391">
                  <c:v>0.71333333333333337</c:v>
                </c:pt>
                <c:pt idx="392">
                  <c:v>0.71333333333333337</c:v>
                </c:pt>
                <c:pt idx="393">
                  <c:v>0.71333333333333337</c:v>
                </c:pt>
                <c:pt idx="394">
                  <c:v>0.71333333333333337</c:v>
                </c:pt>
                <c:pt idx="395">
                  <c:v>0.71666666666666667</c:v>
                </c:pt>
                <c:pt idx="396">
                  <c:v>0.71666666666666667</c:v>
                </c:pt>
                <c:pt idx="397">
                  <c:v>0.71666666666666667</c:v>
                </c:pt>
                <c:pt idx="398">
                  <c:v>0.71666666666666667</c:v>
                </c:pt>
                <c:pt idx="399">
                  <c:v>0.71666666666666667</c:v>
                </c:pt>
                <c:pt idx="400">
                  <c:v>0.72466666666666668</c:v>
                </c:pt>
                <c:pt idx="401">
                  <c:v>0.72466666666666668</c:v>
                </c:pt>
                <c:pt idx="402">
                  <c:v>0.72466666666666668</c:v>
                </c:pt>
                <c:pt idx="403">
                  <c:v>0.72466666666666668</c:v>
                </c:pt>
                <c:pt idx="404">
                  <c:v>0.72466666666666668</c:v>
                </c:pt>
                <c:pt idx="405">
                  <c:v>0.72799999999999998</c:v>
                </c:pt>
                <c:pt idx="406">
                  <c:v>0.72799999999999998</c:v>
                </c:pt>
                <c:pt idx="407">
                  <c:v>0.72799999999999998</c:v>
                </c:pt>
                <c:pt idx="408">
                  <c:v>0.72799999999999998</c:v>
                </c:pt>
                <c:pt idx="409">
                  <c:v>0.72799999999999998</c:v>
                </c:pt>
                <c:pt idx="410">
                  <c:v>0.72933333333333328</c:v>
                </c:pt>
                <c:pt idx="411">
                  <c:v>0.72933333333333328</c:v>
                </c:pt>
                <c:pt idx="412">
                  <c:v>0.72933333333333328</c:v>
                </c:pt>
                <c:pt idx="413">
                  <c:v>0.72933333333333328</c:v>
                </c:pt>
                <c:pt idx="414">
                  <c:v>0.72933333333333328</c:v>
                </c:pt>
                <c:pt idx="415">
                  <c:v>0.73333333333333328</c:v>
                </c:pt>
                <c:pt idx="416">
                  <c:v>0.73333333333333328</c:v>
                </c:pt>
                <c:pt idx="417">
                  <c:v>0.73333333333333328</c:v>
                </c:pt>
                <c:pt idx="418">
                  <c:v>0.73333333333333328</c:v>
                </c:pt>
                <c:pt idx="419">
                  <c:v>0.73333333333333328</c:v>
                </c:pt>
                <c:pt idx="420">
                  <c:v>0.73466666666666669</c:v>
                </c:pt>
                <c:pt idx="421">
                  <c:v>0.73466666666666669</c:v>
                </c:pt>
                <c:pt idx="422">
                  <c:v>0.73466666666666669</c:v>
                </c:pt>
                <c:pt idx="423">
                  <c:v>0.73466666666666669</c:v>
                </c:pt>
                <c:pt idx="424">
                  <c:v>0.73466666666666669</c:v>
                </c:pt>
                <c:pt idx="425">
                  <c:v>0.73466666666666669</c:v>
                </c:pt>
                <c:pt idx="426">
                  <c:v>0.73466666666666669</c:v>
                </c:pt>
                <c:pt idx="427">
                  <c:v>0.73466666666666669</c:v>
                </c:pt>
                <c:pt idx="428">
                  <c:v>0.73466666666666669</c:v>
                </c:pt>
                <c:pt idx="429">
                  <c:v>0.73466666666666669</c:v>
                </c:pt>
                <c:pt idx="430">
                  <c:v>0.73666666666666669</c:v>
                </c:pt>
                <c:pt idx="431">
                  <c:v>0.73666666666666669</c:v>
                </c:pt>
                <c:pt idx="432">
                  <c:v>0.73666666666666669</c:v>
                </c:pt>
                <c:pt idx="433">
                  <c:v>0.73666666666666669</c:v>
                </c:pt>
                <c:pt idx="434">
                  <c:v>0.73666666666666669</c:v>
                </c:pt>
                <c:pt idx="435">
                  <c:v>0.73799999999999999</c:v>
                </c:pt>
                <c:pt idx="436">
                  <c:v>0.73799999999999999</c:v>
                </c:pt>
                <c:pt idx="437">
                  <c:v>0.73799999999999999</c:v>
                </c:pt>
                <c:pt idx="438">
                  <c:v>0.73799999999999999</c:v>
                </c:pt>
                <c:pt idx="439">
                  <c:v>0.73799999999999999</c:v>
                </c:pt>
                <c:pt idx="440">
                  <c:v>0.73866666666666669</c:v>
                </c:pt>
                <c:pt idx="441">
                  <c:v>0.73866666666666669</c:v>
                </c:pt>
                <c:pt idx="442">
                  <c:v>0.73866666666666669</c:v>
                </c:pt>
                <c:pt idx="443">
                  <c:v>0.73866666666666669</c:v>
                </c:pt>
                <c:pt idx="444">
                  <c:v>0.73866666666666669</c:v>
                </c:pt>
                <c:pt idx="445">
                  <c:v>0.73866666666666669</c:v>
                </c:pt>
                <c:pt idx="446">
                  <c:v>0.73866666666666669</c:v>
                </c:pt>
                <c:pt idx="447">
                  <c:v>0.73866666666666669</c:v>
                </c:pt>
                <c:pt idx="448">
                  <c:v>0.73866666666666669</c:v>
                </c:pt>
                <c:pt idx="449">
                  <c:v>0.73866666666666669</c:v>
                </c:pt>
                <c:pt idx="450">
                  <c:v>0.73933333333333329</c:v>
                </c:pt>
                <c:pt idx="451">
                  <c:v>0.73933333333333329</c:v>
                </c:pt>
                <c:pt idx="452">
                  <c:v>0.73933333333333329</c:v>
                </c:pt>
                <c:pt idx="453">
                  <c:v>0.73933333333333329</c:v>
                </c:pt>
                <c:pt idx="454">
                  <c:v>0.73933333333333329</c:v>
                </c:pt>
                <c:pt idx="455">
                  <c:v>0.73933333333333329</c:v>
                </c:pt>
                <c:pt idx="456">
                  <c:v>0.73933333333333329</c:v>
                </c:pt>
                <c:pt idx="457">
                  <c:v>0.73933333333333329</c:v>
                </c:pt>
                <c:pt idx="458">
                  <c:v>0.73933333333333329</c:v>
                </c:pt>
                <c:pt idx="459">
                  <c:v>0.73933333333333329</c:v>
                </c:pt>
                <c:pt idx="460">
                  <c:v>0.74</c:v>
                </c:pt>
                <c:pt idx="461">
                  <c:v>0.74</c:v>
                </c:pt>
                <c:pt idx="462">
                  <c:v>0.74</c:v>
                </c:pt>
                <c:pt idx="463">
                  <c:v>0.74</c:v>
                </c:pt>
                <c:pt idx="464">
                  <c:v>0.74</c:v>
                </c:pt>
                <c:pt idx="465">
                  <c:v>0.7426666666666667</c:v>
                </c:pt>
                <c:pt idx="466">
                  <c:v>0.7426666666666667</c:v>
                </c:pt>
                <c:pt idx="467">
                  <c:v>0.7426666666666667</c:v>
                </c:pt>
                <c:pt idx="468">
                  <c:v>0.7426666666666667</c:v>
                </c:pt>
                <c:pt idx="469">
                  <c:v>0.7426666666666667</c:v>
                </c:pt>
                <c:pt idx="470">
                  <c:v>0.74333333333333329</c:v>
                </c:pt>
                <c:pt idx="471">
                  <c:v>0.74333333333333329</c:v>
                </c:pt>
                <c:pt idx="472">
                  <c:v>0.74333333333333329</c:v>
                </c:pt>
                <c:pt idx="473">
                  <c:v>0.74333333333333329</c:v>
                </c:pt>
                <c:pt idx="474">
                  <c:v>0.74333333333333329</c:v>
                </c:pt>
                <c:pt idx="475">
                  <c:v>0.74333333333333329</c:v>
                </c:pt>
                <c:pt idx="476">
                  <c:v>0.74333333333333329</c:v>
                </c:pt>
                <c:pt idx="477">
                  <c:v>0.74333333333333329</c:v>
                </c:pt>
                <c:pt idx="478">
                  <c:v>0.74333333333333329</c:v>
                </c:pt>
                <c:pt idx="479">
                  <c:v>0.74333333333333329</c:v>
                </c:pt>
                <c:pt idx="480">
                  <c:v>0.7446666666666667</c:v>
                </c:pt>
                <c:pt idx="481">
                  <c:v>0.7446666666666667</c:v>
                </c:pt>
                <c:pt idx="482">
                  <c:v>0.7446666666666667</c:v>
                </c:pt>
                <c:pt idx="483">
                  <c:v>0.7446666666666667</c:v>
                </c:pt>
                <c:pt idx="484">
                  <c:v>0.7446666666666667</c:v>
                </c:pt>
                <c:pt idx="485">
                  <c:v>0.746</c:v>
                </c:pt>
                <c:pt idx="486">
                  <c:v>0.746</c:v>
                </c:pt>
                <c:pt idx="487">
                  <c:v>0.746</c:v>
                </c:pt>
                <c:pt idx="488">
                  <c:v>0.746</c:v>
                </c:pt>
                <c:pt idx="489">
                  <c:v>0.746</c:v>
                </c:pt>
                <c:pt idx="490">
                  <c:v>0.7466666666666667</c:v>
                </c:pt>
                <c:pt idx="491">
                  <c:v>0.7466666666666667</c:v>
                </c:pt>
                <c:pt idx="492">
                  <c:v>0.7466666666666667</c:v>
                </c:pt>
                <c:pt idx="493">
                  <c:v>0.7466666666666667</c:v>
                </c:pt>
                <c:pt idx="494">
                  <c:v>0.7466666666666667</c:v>
                </c:pt>
                <c:pt idx="495">
                  <c:v>0.74733333333333329</c:v>
                </c:pt>
                <c:pt idx="496">
                  <c:v>0.74733333333333329</c:v>
                </c:pt>
                <c:pt idx="497">
                  <c:v>0.74733333333333329</c:v>
                </c:pt>
                <c:pt idx="498">
                  <c:v>0.74733333333333329</c:v>
                </c:pt>
                <c:pt idx="499">
                  <c:v>0.74733333333333329</c:v>
                </c:pt>
                <c:pt idx="500">
                  <c:v>0.7506666666666667</c:v>
                </c:pt>
                <c:pt idx="501">
                  <c:v>0.7506666666666667</c:v>
                </c:pt>
                <c:pt idx="502">
                  <c:v>0.7506666666666667</c:v>
                </c:pt>
                <c:pt idx="503">
                  <c:v>0.7506666666666667</c:v>
                </c:pt>
                <c:pt idx="504">
                  <c:v>0.7506666666666667</c:v>
                </c:pt>
                <c:pt idx="505">
                  <c:v>0.7513333333333333</c:v>
                </c:pt>
                <c:pt idx="506">
                  <c:v>0.7513333333333333</c:v>
                </c:pt>
                <c:pt idx="507">
                  <c:v>0.7513333333333333</c:v>
                </c:pt>
                <c:pt idx="508">
                  <c:v>0.7513333333333333</c:v>
                </c:pt>
                <c:pt idx="509">
                  <c:v>0.7513333333333333</c:v>
                </c:pt>
                <c:pt idx="510">
                  <c:v>0.75266666666666671</c:v>
                </c:pt>
                <c:pt idx="511">
                  <c:v>0.75266666666666671</c:v>
                </c:pt>
                <c:pt idx="512">
                  <c:v>0.75266666666666671</c:v>
                </c:pt>
                <c:pt idx="513">
                  <c:v>0.75266666666666671</c:v>
                </c:pt>
                <c:pt idx="514">
                  <c:v>0.75266666666666671</c:v>
                </c:pt>
                <c:pt idx="515">
                  <c:v>0.7533333333333333</c:v>
                </c:pt>
                <c:pt idx="516">
                  <c:v>0.7533333333333333</c:v>
                </c:pt>
                <c:pt idx="517">
                  <c:v>0.7533333333333333</c:v>
                </c:pt>
                <c:pt idx="518">
                  <c:v>0.7533333333333333</c:v>
                </c:pt>
                <c:pt idx="519">
                  <c:v>0.7533333333333333</c:v>
                </c:pt>
                <c:pt idx="520">
                  <c:v>0.75466666666666671</c:v>
                </c:pt>
                <c:pt idx="521">
                  <c:v>0.75466666666666671</c:v>
                </c:pt>
                <c:pt idx="522">
                  <c:v>0.75466666666666671</c:v>
                </c:pt>
                <c:pt idx="523">
                  <c:v>0.75466666666666671</c:v>
                </c:pt>
                <c:pt idx="524">
                  <c:v>0.75466666666666671</c:v>
                </c:pt>
                <c:pt idx="525">
                  <c:v>0.75666666666666671</c:v>
                </c:pt>
                <c:pt idx="526">
                  <c:v>0.75666666666666671</c:v>
                </c:pt>
                <c:pt idx="527">
                  <c:v>0.75666666666666671</c:v>
                </c:pt>
                <c:pt idx="528">
                  <c:v>0.75666666666666671</c:v>
                </c:pt>
                <c:pt idx="529">
                  <c:v>0.75666666666666671</c:v>
                </c:pt>
                <c:pt idx="530">
                  <c:v>0.75666666666666671</c:v>
                </c:pt>
                <c:pt idx="531">
                  <c:v>0.75666666666666671</c:v>
                </c:pt>
                <c:pt idx="532">
                  <c:v>0.75666666666666671</c:v>
                </c:pt>
                <c:pt idx="533">
                  <c:v>0.75666666666666671</c:v>
                </c:pt>
                <c:pt idx="534">
                  <c:v>0.75666666666666671</c:v>
                </c:pt>
                <c:pt idx="535">
                  <c:v>0.75666666666666671</c:v>
                </c:pt>
                <c:pt idx="536">
                  <c:v>0.75666666666666671</c:v>
                </c:pt>
                <c:pt idx="537">
                  <c:v>0.75666666666666671</c:v>
                </c:pt>
                <c:pt idx="538">
                  <c:v>0.75666666666666671</c:v>
                </c:pt>
                <c:pt idx="539">
                  <c:v>0.75666666666666671</c:v>
                </c:pt>
                <c:pt idx="540">
                  <c:v>0.75666666666666671</c:v>
                </c:pt>
                <c:pt idx="541">
                  <c:v>0.75666666666666671</c:v>
                </c:pt>
                <c:pt idx="542">
                  <c:v>0.75666666666666671</c:v>
                </c:pt>
                <c:pt idx="543">
                  <c:v>0.75666666666666671</c:v>
                </c:pt>
                <c:pt idx="544">
                  <c:v>0.75666666666666671</c:v>
                </c:pt>
                <c:pt idx="545">
                  <c:v>0.7593333333333333</c:v>
                </c:pt>
                <c:pt idx="546">
                  <c:v>0.7593333333333333</c:v>
                </c:pt>
                <c:pt idx="547">
                  <c:v>0.7593333333333333</c:v>
                </c:pt>
                <c:pt idx="548">
                  <c:v>0.7593333333333333</c:v>
                </c:pt>
                <c:pt idx="549">
                  <c:v>0.7593333333333333</c:v>
                </c:pt>
                <c:pt idx="550">
                  <c:v>0.76</c:v>
                </c:pt>
                <c:pt idx="551">
                  <c:v>0.76</c:v>
                </c:pt>
                <c:pt idx="552">
                  <c:v>0.76</c:v>
                </c:pt>
                <c:pt idx="553">
                  <c:v>0.76</c:v>
                </c:pt>
                <c:pt idx="554">
                  <c:v>0.76</c:v>
                </c:pt>
                <c:pt idx="555">
                  <c:v>0.76200000000000001</c:v>
                </c:pt>
                <c:pt idx="556">
                  <c:v>0.76200000000000001</c:v>
                </c:pt>
                <c:pt idx="557">
                  <c:v>0.76200000000000001</c:v>
                </c:pt>
                <c:pt idx="558">
                  <c:v>0.76200000000000001</c:v>
                </c:pt>
                <c:pt idx="559">
                  <c:v>0.76200000000000001</c:v>
                </c:pt>
                <c:pt idx="560">
                  <c:v>0.76333333333333331</c:v>
                </c:pt>
                <c:pt idx="561">
                  <c:v>0.76333333333333331</c:v>
                </c:pt>
                <c:pt idx="562">
                  <c:v>0.76333333333333331</c:v>
                </c:pt>
                <c:pt idx="563">
                  <c:v>0.76333333333333331</c:v>
                </c:pt>
                <c:pt idx="564">
                  <c:v>0.76333333333333331</c:v>
                </c:pt>
                <c:pt idx="565">
                  <c:v>0.76533333333333331</c:v>
                </c:pt>
                <c:pt idx="566">
                  <c:v>0.76533333333333331</c:v>
                </c:pt>
                <c:pt idx="567">
                  <c:v>0.76533333333333331</c:v>
                </c:pt>
                <c:pt idx="568">
                  <c:v>0.76533333333333331</c:v>
                </c:pt>
                <c:pt idx="569">
                  <c:v>0.76533333333333331</c:v>
                </c:pt>
                <c:pt idx="570">
                  <c:v>0.76733333333333331</c:v>
                </c:pt>
                <c:pt idx="571">
                  <c:v>0.76733333333333331</c:v>
                </c:pt>
                <c:pt idx="572">
                  <c:v>0.76733333333333331</c:v>
                </c:pt>
                <c:pt idx="573">
                  <c:v>0.76733333333333331</c:v>
                </c:pt>
                <c:pt idx="574">
                  <c:v>0.76733333333333331</c:v>
                </c:pt>
                <c:pt idx="575">
                  <c:v>0.76866666666666672</c:v>
                </c:pt>
                <c:pt idx="576">
                  <c:v>0.76866666666666672</c:v>
                </c:pt>
                <c:pt idx="577">
                  <c:v>0.76866666666666672</c:v>
                </c:pt>
                <c:pt idx="578">
                  <c:v>0.76866666666666672</c:v>
                </c:pt>
                <c:pt idx="579">
                  <c:v>0.76866666666666672</c:v>
                </c:pt>
                <c:pt idx="580">
                  <c:v>0.77</c:v>
                </c:pt>
                <c:pt idx="581">
                  <c:v>0.77</c:v>
                </c:pt>
                <c:pt idx="582">
                  <c:v>0.77</c:v>
                </c:pt>
                <c:pt idx="583">
                  <c:v>0.77</c:v>
                </c:pt>
                <c:pt idx="584">
                  <c:v>0.77</c:v>
                </c:pt>
                <c:pt idx="585">
                  <c:v>0.77066666666666672</c:v>
                </c:pt>
                <c:pt idx="586">
                  <c:v>0.77066666666666672</c:v>
                </c:pt>
                <c:pt idx="587">
                  <c:v>0.77066666666666672</c:v>
                </c:pt>
                <c:pt idx="588">
                  <c:v>0.77066666666666672</c:v>
                </c:pt>
                <c:pt idx="589">
                  <c:v>0.77066666666666672</c:v>
                </c:pt>
                <c:pt idx="590">
                  <c:v>0.77066666666666672</c:v>
                </c:pt>
                <c:pt idx="591">
                  <c:v>0.77066666666666672</c:v>
                </c:pt>
                <c:pt idx="592">
                  <c:v>0.77066666666666672</c:v>
                </c:pt>
                <c:pt idx="593">
                  <c:v>0.77066666666666672</c:v>
                </c:pt>
                <c:pt idx="594">
                  <c:v>0.77066666666666672</c:v>
                </c:pt>
                <c:pt idx="595">
                  <c:v>0.77066666666666672</c:v>
                </c:pt>
                <c:pt idx="596">
                  <c:v>0.77066666666666672</c:v>
                </c:pt>
                <c:pt idx="597">
                  <c:v>0.77066666666666672</c:v>
                </c:pt>
                <c:pt idx="598">
                  <c:v>0.77066666666666672</c:v>
                </c:pt>
                <c:pt idx="599">
                  <c:v>0.77066666666666672</c:v>
                </c:pt>
                <c:pt idx="600">
                  <c:v>0.77133333333333332</c:v>
                </c:pt>
                <c:pt idx="601">
                  <c:v>0.77133333333333332</c:v>
                </c:pt>
                <c:pt idx="602">
                  <c:v>0.77133333333333332</c:v>
                </c:pt>
                <c:pt idx="603">
                  <c:v>0.77133333333333332</c:v>
                </c:pt>
                <c:pt idx="604">
                  <c:v>0.77133333333333332</c:v>
                </c:pt>
                <c:pt idx="605">
                  <c:v>0.77266666666666661</c:v>
                </c:pt>
                <c:pt idx="606">
                  <c:v>0.77266666666666661</c:v>
                </c:pt>
                <c:pt idx="607">
                  <c:v>0.77266666666666661</c:v>
                </c:pt>
                <c:pt idx="608">
                  <c:v>0.77266666666666661</c:v>
                </c:pt>
                <c:pt idx="609">
                  <c:v>0.77266666666666661</c:v>
                </c:pt>
                <c:pt idx="610">
                  <c:v>0.77400000000000002</c:v>
                </c:pt>
                <c:pt idx="611">
                  <c:v>0.77400000000000002</c:v>
                </c:pt>
                <c:pt idx="612">
                  <c:v>0.77400000000000002</c:v>
                </c:pt>
                <c:pt idx="613">
                  <c:v>0.77400000000000002</c:v>
                </c:pt>
                <c:pt idx="614">
                  <c:v>0.77400000000000002</c:v>
                </c:pt>
                <c:pt idx="615">
                  <c:v>0.77466666666666661</c:v>
                </c:pt>
                <c:pt idx="616">
                  <c:v>0.77466666666666661</c:v>
                </c:pt>
                <c:pt idx="617">
                  <c:v>0.77466666666666661</c:v>
                </c:pt>
                <c:pt idx="618">
                  <c:v>0.77466666666666661</c:v>
                </c:pt>
                <c:pt idx="619">
                  <c:v>0.77466666666666661</c:v>
                </c:pt>
                <c:pt idx="620">
                  <c:v>0.77600000000000002</c:v>
                </c:pt>
                <c:pt idx="621">
                  <c:v>0.77600000000000002</c:v>
                </c:pt>
                <c:pt idx="622">
                  <c:v>0.77600000000000002</c:v>
                </c:pt>
                <c:pt idx="623">
                  <c:v>0.77600000000000002</c:v>
                </c:pt>
                <c:pt idx="624">
                  <c:v>0.77600000000000002</c:v>
                </c:pt>
                <c:pt idx="625">
                  <c:v>0.77733333333333332</c:v>
                </c:pt>
                <c:pt idx="626">
                  <c:v>0.77733333333333332</c:v>
                </c:pt>
                <c:pt idx="627">
                  <c:v>0.77733333333333332</c:v>
                </c:pt>
                <c:pt idx="628">
                  <c:v>0.77733333333333332</c:v>
                </c:pt>
                <c:pt idx="629">
                  <c:v>0.77733333333333332</c:v>
                </c:pt>
                <c:pt idx="630">
                  <c:v>0.77866666666666662</c:v>
                </c:pt>
                <c:pt idx="631">
                  <c:v>0.77866666666666662</c:v>
                </c:pt>
                <c:pt idx="632">
                  <c:v>0.77866666666666662</c:v>
                </c:pt>
                <c:pt idx="633">
                  <c:v>0.77866666666666662</c:v>
                </c:pt>
                <c:pt idx="634">
                  <c:v>0.77866666666666662</c:v>
                </c:pt>
                <c:pt idx="635">
                  <c:v>0.77866666666666662</c:v>
                </c:pt>
                <c:pt idx="636">
                  <c:v>0.77866666666666662</c:v>
                </c:pt>
                <c:pt idx="637">
                  <c:v>0.77866666666666662</c:v>
                </c:pt>
                <c:pt idx="638">
                  <c:v>0.77866666666666662</c:v>
                </c:pt>
                <c:pt idx="639">
                  <c:v>0.77866666666666662</c:v>
                </c:pt>
                <c:pt idx="640">
                  <c:v>0.77866666666666662</c:v>
                </c:pt>
                <c:pt idx="641">
                  <c:v>0.77866666666666662</c:v>
                </c:pt>
                <c:pt idx="642">
                  <c:v>0.77866666666666662</c:v>
                </c:pt>
                <c:pt idx="643">
                  <c:v>0.77866666666666662</c:v>
                </c:pt>
                <c:pt idx="644">
                  <c:v>0.77866666666666662</c:v>
                </c:pt>
                <c:pt idx="645">
                  <c:v>0.77933333333333332</c:v>
                </c:pt>
                <c:pt idx="646">
                  <c:v>0.77933333333333332</c:v>
                </c:pt>
                <c:pt idx="647">
                  <c:v>0.77933333333333332</c:v>
                </c:pt>
                <c:pt idx="648">
                  <c:v>0.77933333333333332</c:v>
                </c:pt>
                <c:pt idx="649">
                  <c:v>0.77933333333333332</c:v>
                </c:pt>
                <c:pt idx="650">
                  <c:v>0.78133333333333332</c:v>
                </c:pt>
                <c:pt idx="651">
                  <c:v>0.78133333333333332</c:v>
                </c:pt>
                <c:pt idx="652">
                  <c:v>0.78133333333333332</c:v>
                </c:pt>
                <c:pt idx="653">
                  <c:v>0.78133333333333332</c:v>
                </c:pt>
                <c:pt idx="654">
                  <c:v>0.78133333333333332</c:v>
                </c:pt>
                <c:pt idx="655">
                  <c:v>0.78133333333333332</c:v>
                </c:pt>
                <c:pt idx="656">
                  <c:v>0.78133333333333332</c:v>
                </c:pt>
                <c:pt idx="657">
                  <c:v>0.78133333333333332</c:v>
                </c:pt>
                <c:pt idx="658">
                  <c:v>0.78133333333333332</c:v>
                </c:pt>
                <c:pt idx="659">
                  <c:v>0.78133333333333332</c:v>
                </c:pt>
                <c:pt idx="660">
                  <c:v>0.78266666666666662</c:v>
                </c:pt>
                <c:pt idx="661">
                  <c:v>0.78266666666666662</c:v>
                </c:pt>
                <c:pt idx="662">
                  <c:v>0.78266666666666662</c:v>
                </c:pt>
                <c:pt idx="663">
                  <c:v>0.78266666666666662</c:v>
                </c:pt>
                <c:pt idx="664">
                  <c:v>0.78266666666666662</c:v>
                </c:pt>
                <c:pt idx="665">
                  <c:v>0.78266666666666662</c:v>
                </c:pt>
                <c:pt idx="666">
                  <c:v>0.78266666666666662</c:v>
                </c:pt>
                <c:pt idx="667">
                  <c:v>0.78266666666666662</c:v>
                </c:pt>
                <c:pt idx="668">
                  <c:v>0.78266666666666662</c:v>
                </c:pt>
                <c:pt idx="669">
                  <c:v>0.78266666666666662</c:v>
                </c:pt>
                <c:pt idx="670">
                  <c:v>0.78400000000000003</c:v>
                </c:pt>
                <c:pt idx="671">
                  <c:v>0.78400000000000003</c:v>
                </c:pt>
                <c:pt idx="672">
                  <c:v>0.78400000000000003</c:v>
                </c:pt>
                <c:pt idx="673">
                  <c:v>0.78400000000000003</c:v>
                </c:pt>
                <c:pt idx="674">
                  <c:v>0.78400000000000003</c:v>
                </c:pt>
                <c:pt idx="675">
                  <c:v>0.78533333333333333</c:v>
                </c:pt>
                <c:pt idx="676">
                  <c:v>0.78533333333333333</c:v>
                </c:pt>
                <c:pt idx="677">
                  <c:v>0.78533333333333333</c:v>
                </c:pt>
                <c:pt idx="678">
                  <c:v>0.78533333333333333</c:v>
                </c:pt>
                <c:pt idx="679">
                  <c:v>0.78533333333333333</c:v>
                </c:pt>
                <c:pt idx="680">
                  <c:v>0.78600000000000003</c:v>
                </c:pt>
                <c:pt idx="681">
                  <c:v>0.78600000000000003</c:v>
                </c:pt>
                <c:pt idx="682">
                  <c:v>0.78600000000000003</c:v>
                </c:pt>
                <c:pt idx="683">
                  <c:v>0.78600000000000003</c:v>
                </c:pt>
                <c:pt idx="684">
                  <c:v>0.78600000000000003</c:v>
                </c:pt>
                <c:pt idx="685">
                  <c:v>0.78733333333333333</c:v>
                </c:pt>
                <c:pt idx="686">
                  <c:v>0.78733333333333333</c:v>
                </c:pt>
                <c:pt idx="687">
                  <c:v>0.78733333333333333</c:v>
                </c:pt>
                <c:pt idx="688">
                  <c:v>0.78733333333333333</c:v>
                </c:pt>
                <c:pt idx="689">
                  <c:v>0.78733333333333333</c:v>
                </c:pt>
                <c:pt idx="690">
                  <c:v>0.78866666666666663</c:v>
                </c:pt>
                <c:pt idx="691">
                  <c:v>0.78866666666666663</c:v>
                </c:pt>
                <c:pt idx="692">
                  <c:v>0.78866666666666663</c:v>
                </c:pt>
                <c:pt idx="693">
                  <c:v>0.78866666666666663</c:v>
                </c:pt>
                <c:pt idx="694">
                  <c:v>0.78866666666666663</c:v>
                </c:pt>
                <c:pt idx="695">
                  <c:v>0.78933333333333333</c:v>
                </c:pt>
                <c:pt idx="696">
                  <c:v>0.78933333333333333</c:v>
                </c:pt>
                <c:pt idx="697">
                  <c:v>0.78933333333333333</c:v>
                </c:pt>
                <c:pt idx="698">
                  <c:v>0.78933333333333333</c:v>
                </c:pt>
                <c:pt idx="699">
                  <c:v>0.78933333333333333</c:v>
                </c:pt>
                <c:pt idx="700">
                  <c:v>0.79066666666666663</c:v>
                </c:pt>
                <c:pt idx="701">
                  <c:v>0.79066666666666663</c:v>
                </c:pt>
                <c:pt idx="702">
                  <c:v>0.79066666666666663</c:v>
                </c:pt>
                <c:pt idx="703">
                  <c:v>0.79066666666666663</c:v>
                </c:pt>
                <c:pt idx="704">
                  <c:v>0.79066666666666663</c:v>
                </c:pt>
                <c:pt idx="705">
                  <c:v>0.79333333333333333</c:v>
                </c:pt>
                <c:pt idx="706">
                  <c:v>0.79333333333333333</c:v>
                </c:pt>
                <c:pt idx="707">
                  <c:v>0.79333333333333333</c:v>
                </c:pt>
                <c:pt idx="708">
                  <c:v>0.79333333333333333</c:v>
                </c:pt>
                <c:pt idx="709">
                  <c:v>0.79333333333333333</c:v>
                </c:pt>
                <c:pt idx="710">
                  <c:v>0.79400000000000004</c:v>
                </c:pt>
                <c:pt idx="711">
                  <c:v>0.79400000000000004</c:v>
                </c:pt>
                <c:pt idx="712">
                  <c:v>0.79400000000000004</c:v>
                </c:pt>
                <c:pt idx="713">
                  <c:v>0.79400000000000004</c:v>
                </c:pt>
                <c:pt idx="714">
                  <c:v>0.79400000000000004</c:v>
                </c:pt>
                <c:pt idx="715">
                  <c:v>0.79400000000000004</c:v>
                </c:pt>
                <c:pt idx="716">
                  <c:v>0.79400000000000004</c:v>
                </c:pt>
                <c:pt idx="717">
                  <c:v>0.79400000000000004</c:v>
                </c:pt>
                <c:pt idx="718">
                  <c:v>0.79400000000000004</c:v>
                </c:pt>
                <c:pt idx="719">
                  <c:v>0.79400000000000004</c:v>
                </c:pt>
                <c:pt idx="720">
                  <c:v>0.79533333333333334</c:v>
                </c:pt>
                <c:pt idx="721">
                  <c:v>0.79533333333333334</c:v>
                </c:pt>
                <c:pt idx="722">
                  <c:v>0.79533333333333334</c:v>
                </c:pt>
                <c:pt idx="723">
                  <c:v>0.79533333333333334</c:v>
                </c:pt>
                <c:pt idx="724">
                  <c:v>0.79533333333333334</c:v>
                </c:pt>
                <c:pt idx="725">
                  <c:v>0.79533333333333334</c:v>
                </c:pt>
                <c:pt idx="726">
                  <c:v>0.79533333333333334</c:v>
                </c:pt>
                <c:pt idx="727">
                  <c:v>0.79533333333333334</c:v>
                </c:pt>
                <c:pt idx="728">
                  <c:v>0.79533333333333334</c:v>
                </c:pt>
                <c:pt idx="729">
                  <c:v>0.79533333333333334</c:v>
                </c:pt>
                <c:pt idx="730">
                  <c:v>0.79600000000000004</c:v>
                </c:pt>
                <c:pt idx="731">
                  <c:v>0.79600000000000004</c:v>
                </c:pt>
                <c:pt idx="732">
                  <c:v>0.79600000000000004</c:v>
                </c:pt>
                <c:pt idx="733">
                  <c:v>0.79600000000000004</c:v>
                </c:pt>
                <c:pt idx="734">
                  <c:v>0.79600000000000004</c:v>
                </c:pt>
                <c:pt idx="735">
                  <c:v>0.79600000000000004</c:v>
                </c:pt>
                <c:pt idx="736">
                  <c:v>0.79600000000000004</c:v>
                </c:pt>
                <c:pt idx="737">
                  <c:v>0.79600000000000004</c:v>
                </c:pt>
                <c:pt idx="738">
                  <c:v>0.79600000000000004</c:v>
                </c:pt>
                <c:pt idx="739">
                  <c:v>0.79600000000000004</c:v>
                </c:pt>
                <c:pt idx="740">
                  <c:v>0.79666666666666663</c:v>
                </c:pt>
                <c:pt idx="741">
                  <c:v>0.79666666666666663</c:v>
                </c:pt>
                <c:pt idx="742">
                  <c:v>0.79666666666666663</c:v>
                </c:pt>
                <c:pt idx="743">
                  <c:v>0.79666666666666663</c:v>
                </c:pt>
                <c:pt idx="744">
                  <c:v>0.79666666666666663</c:v>
                </c:pt>
                <c:pt idx="745">
                  <c:v>0.79933333333333334</c:v>
                </c:pt>
                <c:pt idx="746">
                  <c:v>0.79933333333333334</c:v>
                </c:pt>
                <c:pt idx="747">
                  <c:v>0.79933333333333334</c:v>
                </c:pt>
                <c:pt idx="748">
                  <c:v>0.79933333333333334</c:v>
                </c:pt>
                <c:pt idx="749">
                  <c:v>0.79933333333333334</c:v>
                </c:pt>
                <c:pt idx="750">
                  <c:v>0.79933333333333334</c:v>
                </c:pt>
                <c:pt idx="751">
                  <c:v>0.79933333333333334</c:v>
                </c:pt>
                <c:pt idx="752">
                  <c:v>0.79933333333333334</c:v>
                </c:pt>
                <c:pt idx="753">
                  <c:v>0.79933333333333334</c:v>
                </c:pt>
                <c:pt idx="754">
                  <c:v>0.79933333333333334</c:v>
                </c:pt>
                <c:pt idx="755">
                  <c:v>0.8</c:v>
                </c:pt>
                <c:pt idx="756">
                  <c:v>0.8</c:v>
                </c:pt>
                <c:pt idx="757">
                  <c:v>0.8</c:v>
                </c:pt>
                <c:pt idx="758">
                  <c:v>0.8</c:v>
                </c:pt>
                <c:pt idx="759">
                  <c:v>0.8</c:v>
                </c:pt>
                <c:pt idx="760">
                  <c:v>0.80066666666666664</c:v>
                </c:pt>
                <c:pt idx="761">
                  <c:v>0.80066666666666664</c:v>
                </c:pt>
                <c:pt idx="762">
                  <c:v>0.80066666666666664</c:v>
                </c:pt>
                <c:pt idx="763">
                  <c:v>0.80066666666666664</c:v>
                </c:pt>
                <c:pt idx="764">
                  <c:v>0.80066666666666664</c:v>
                </c:pt>
                <c:pt idx="765">
                  <c:v>0.80333333333333334</c:v>
                </c:pt>
                <c:pt idx="766">
                  <c:v>0.80333333333333334</c:v>
                </c:pt>
                <c:pt idx="767">
                  <c:v>0.80333333333333334</c:v>
                </c:pt>
                <c:pt idx="768">
                  <c:v>0.80333333333333334</c:v>
                </c:pt>
                <c:pt idx="769">
                  <c:v>0.80333333333333334</c:v>
                </c:pt>
                <c:pt idx="770">
                  <c:v>0.80400000000000005</c:v>
                </c:pt>
                <c:pt idx="771">
                  <c:v>0.80400000000000005</c:v>
                </c:pt>
                <c:pt idx="772">
                  <c:v>0.80400000000000005</c:v>
                </c:pt>
                <c:pt idx="773">
                  <c:v>0.80400000000000005</c:v>
                </c:pt>
                <c:pt idx="774">
                  <c:v>0.80400000000000005</c:v>
                </c:pt>
                <c:pt idx="775">
                  <c:v>0.80466666666666664</c:v>
                </c:pt>
                <c:pt idx="776">
                  <c:v>0.80466666666666664</c:v>
                </c:pt>
                <c:pt idx="777">
                  <c:v>0.80466666666666664</c:v>
                </c:pt>
                <c:pt idx="778">
                  <c:v>0.80466666666666664</c:v>
                </c:pt>
                <c:pt idx="779">
                  <c:v>0.80466666666666664</c:v>
                </c:pt>
                <c:pt idx="780">
                  <c:v>0.80666666666666664</c:v>
                </c:pt>
                <c:pt idx="781">
                  <c:v>0.80666666666666664</c:v>
                </c:pt>
                <c:pt idx="782">
                  <c:v>0.80666666666666664</c:v>
                </c:pt>
                <c:pt idx="783">
                  <c:v>0.80666666666666664</c:v>
                </c:pt>
                <c:pt idx="784">
                  <c:v>0.80666666666666664</c:v>
                </c:pt>
                <c:pt idx="785">
                  <c:v>0.80666666666666664</c:v>
                </c:pt>
                <c:pt idx="786">
                  <c:v>0.80666666666666664</c:v>
                </c:pt>
                <c:pt idx="787">
                  <c:v>0.80666666666666664</c:v>
                </c:pt>
                <c:pt idx="788">
                  <c:v>0.80666666666666664</c:v>
                </c:pt>
                <c:pt idx="789">
                  <c:v>0.80666666666666664</c:v>
                </c:pt>
                <c:pt idx="790">
                  <c:v>0.80666666666666664</c:v>
                </c:pt>
                <c:pt idx="791">
                  <c:v>0.80666666666666664</c:v>
                </c:pt>
                <c:pt idx="792">
                  <c:v>0.80666666666666664</c:v>
                </c:pt>
                <c:pt idx="793">
                  <c:v>0.80666666666666664</c:v>
                </c:pt>
                <c:pt idx="794">
                  <c:v>0.80666666666666664</c:v>
                </c:pt>
                <c:pt idx="795">
                  <c:v>0.80733333333333335</c:v>
                </c:pt>
                <c:pt idx="796">
                  <c:v>0.80733333333333335</c:v>
                </c:pt>
                <c:pt idx="797">
                  <c:v>0.80733333333333335</c:v>
                </c:pt>
                <c:pt idx="798">
                  <c:v>0.80733333333333335</c:v>
                </c:pt>
                <c:pt idx="799">
                  <c:v>0.80733333333333335</c:v>
                </c:pt>
                <c:pt idx="800">
                  <c:v>0.80933333333333335</c:v>
                </c:pt>
                <c:pt idx="801">
                  <c:v>0.80933333333333335</c:v>
                </c:pt>
                <c:pt idx="802">
                  <c:v>0.80933333333333335</c:v>
                </c:pt>
                <c:pt idx="803">
                  <c:v>0.80933333333333335</c:v>
                </c:pt>
                <c:pt idx="804">
                  <c:v>0.80933333333333335</c:v>
                </c:pt>
                <c:pt idx="805">
                  <c:v>0.80933333333333335</c:v>
                </c:pt>
                <c:pt idx="806">
                  <c:v>0.80933333333333335</c:v>
                </c:pt>
                <c:pt idx="807">
                  <c:v>0.80933333333333335</c:v>
                </c:pt>
                <c:pt idx="808">
                  <c:v>0.80933333333333335</c:v>
                </c:pt>
                <c:pt idx="809">
                  <c:v>0.80933333333333335</c:v>
                </c:pt>
                <c:pt idx="810">
                  <c:v>0.81</c:v>
                </c:pt>
                <c:pt idx="811">
                  <c:v>0.81</c:v>
                </c:pt>
                <c:pt idx="812">
                  <c:v>0.81</c:v>
                </c:pt>
                <c:pt idx="813">
                  <c:v>0.81</c:v>
                </c:pt>
                <c:pt idx="814">
                  <c:v>0.81</c:v>
                </c:pt>
                <c:pt idx="815">
                  <c:v>0.81066666666666665</c:v>
                </c:pt>
                <c:pt idx="816">
                  <c:v>0.81066666666666665</c:v>
                </c:pt>
                <c:pt idx="817">
                  <c:v>0.81066666666666665</c:v>
                </c:pt>
                <c:pt idx="818">
                  <c:v>0.81066666666666665</c:v>
                </c:pt>
                <c:pt idx="819">
                  <c:v>0.81066666666666665</c:v>
                </c:pt>
                <c:pt idx="820">
                  <c:v>0.81066666666666665</c:v>
                </c:pt>
                <c:pt idx="821">
                  <c:v>0.81066666666666665</c:v>
                </c:pt>
                <c:pt idx="822">
                  <c:v>0.81066666666666665</c:v>
                </c:pt>
                <c:pt idx="823">
                  <c:v>0.81066666666666665</c:v>
                </c:pt>
                <c:pt idx="824">
                  <c:v>0.81066666666666665</c:v>
                </c:pt>
                <c:pt idx="825">
                  <c:v>0.81133333333333335</c:v>
                </c:pt>
                <c:pt idx="826">
                  <c:v>0.81133333333333335</c:v>
                </c:pt>
                <c:pt idx="827">
                  <c:v>0.81133333333333335</c:v>
                </c:pt>
                <c:pt idx="828">
                  <c:v>0.81133333333333335</c:v>
                </c:pt>
                <c:pt idx="829">
                  <c:v>0.81133333333333335</c:v>
                </c:pt>
                <c:pt idx="830">
                  <c:v>0.81200000000000006</c:v>
                </c:pt>
                <c:pt idx="831">
                  <c:v>0.81200000000000006</c:v>
                </c:pt>
                <c:pt idx="832">
                  <c:v>0.81200000000000006</c:v>
                </c:pt>
                <c:pt idx="833">
                  <c:v>0.81200000000000006</c:v>
                </c:pt>
                <c:pt idx="834">
                  <c:v>0.81200000000000006</c:v>
                </c:pt>
                <c:pt idx="835">
                  <c:v>0.81333333333333335</c:v>
                </c:pt>
                <c:pt idx="836">
                  <c:v>0.81333333333333335</c:v>
                </c:pt>
                <c:pt idx="837">
                  <c:v>0.81333333333333335</c:v>
                </c:pt>
                <c:pt idx="838">
                  <c:v>0.81333333333333335</c:v>
                </c:pt>
                <c:pt idx="839">
                  <c:v>0.81333333333333335</c:v>
                </c:pt>
                <c:pt idx="840">
                  <c:v>0.81466666666666665</c:v>
                </c:pt>
                <c:pt idx="841">
                  <c:v>0.81466666666666665</c:v>
                </c:pt>
                <c:pt idx="842">
                  <c:v>0.81466666666666665</c:v>
                </c:pt>
                <c:pt idx="843">
                  <c:v>0.81466666666666665</c:v>
                </c:pt>
                <c:pt idx="844">
                  <c:v>0.81466666666666665</c:v>
                </c:pt>
                <c:pt idx="845">
                  <c:v>0.81666666666666665</c:v>
                </c:pt>
                <c:pt idx="846">
                  <c:v>0.81666666666666665</c:v>
                </c:pt>
                <c:pt idx="847">
                  <c:v>0.81666666666666665</c:v>
                </c:pt>
                <c:pt idx="848">
                  <c:v>0.81666666666666665</c:v>
                </c:pt>
                <c:pt idx="849">
                  <c:v>0.81666666666666665</c:v>
                </c:pt>
                <c:pt idx="850">
                  <c:v>0.81666666666666665</c:v>
                </c:pt>
                <c:pt idx="851">
                  <c:v>0.81666666666666665</c:v>
                </c:pt>
                <c:pt idx="852">
                  <c:v>0.81666666666666665</c:v>
                </c:pt>
                <c:pt idx="853">
                  <c:v>0.81666666666666665</c:v>
                </c:pt>
                <c:pt idx="854">
                  <c:v>0.81666666666666665</c:v>
                </c:pt>
                <c:pt idx="855">
                  <c:v>0.81666666666666665</c:v>
                </c:pt>
                <c:pt idx="856">
                  <c:v>0.81666666666666665</c:v>
                </c:pt>
                <c:pt idx="857">
                  <c:v>0.81666666666666665</c:v>
                </c:pt>
                <c:pt idx="858">
                  <c:v>0.81666666666666665</c:v>
                </c:pt>
                <c:pt idx="859">
                  <c:v>0.81666666666666665</c:v>
                </c:pt>
                <c:pt idx="860">
                  <c:v>0.81733333333333336</c:v>
                </c:pt>
                <c:pt idx="861">
                  <c:v>0.81733333333333336</c:v>
                </c:pt>
                <c:pt idx="862">
                  <c:v>0.81733333333333336</c:v>
                </c:pt>
                <c:pt idx="863">
                  <c:v>0.81733333333333336</c:v>
                </c:pt>
                <c:pt idx="864">
                  <c:v>0.81733333333333336</c:v>
                </c:pt>
                <c:pt idx="865">
                  <c:v>0.81733333333333336</c:v>
                </c:pt>
                <c:pt idx="866">
                  <c:v>0.81733333333333336</c:v>
                </c:pt>
                <c:pt idx="867">
                  <c:v>0.81733333333333336</c:v>
                </c:pt>
                <c:pt idx="868">
                  <c:v>0.81733333333333336</c:v>
                </c:pt>
                <c:pt idx="869">
                  <c:v>0.81733333333333336</c:v>
                </c:pt>
                <c:pt idx="870">
                  <c:v>0.81799999999999995</c:v>
                </c:pt>
                <c:pt idx="871">
                  <c:v>0.81799999999999995</c:v>
                </c:pt>
                <c:pt idx="872">
                  <c:v>0.81799999999999995</c:v>
                </c:pt>
                <c:pt idx="873">
                  <c:v>0.81799999999999995</c:v>
                </c:pt>
                <c:pt idx="874">
                  <c:v>0.81799999999999995</c:v>
                </c:pt>
                <c:pt idx="875">
                  <c:v>0.81799999999999995</c:v>
                </c:pt>
                <c:pt idx="876">
                  <c:v>0.81799999999999995</c:v>
                </c:pt>
                <c:pt idx="877">
                  <c:v>0.81799999999999995</c:v>
                </c:pt>
                <c:pt idx="878">
                  <c:v>0.81799999999999995</c:v>
                </c:pt>
                <c:pt idx="879">
                  <c:v>0.81799999999999995</c:v>
                </c:pt>
                <c:pt idx="880">
                  <c:v>0.81866666666666665</c:v>
                </c:pt>
                <c:pt idx="881">
                  <c:v>0.81866666666666665</c:v>
                </c:pt>
                <c:pt idx="882">
                  <c:v>0.81866666666666665</c:v>
                </c:pt>
                <c:pt idx="883">
                  <c:v>0.81866666666666665</c:v>
                </c:pt>
                <c:pt idx="884">
                  <c:v>0.81866666666666665</c:v>
                </c:pt>
                <c:pt idx="885">
                  <c:v>0.82133333333333336</c:v>
                </c:pt>
                <c:pt idx="886">
                  <c:v>0.82133333333333336</c:v>
                </c:pt>
                <c:pt idx="887">
                  <c:v>0.82133333333333336</c:v>
                </c:pt>
                <c:pt idx="888">
                  <c:v>0.82133333333333336</c:v>
                </c:pt>
                <c:pt idx="889">
                  <c:v>0.82133333333333336</c:v>
                </c:pt>
                <c:pt idx="890">
                  <c:v>0.82266666666666666</c:v>
                </c:pt>
                <c:pt idx="891">
                  <c:v>0.82266666666666666</c:v>
                </c:pt>
                <c:pt idx="892">
                  <c:v>0.82266666666666666</c:v>
                </c:pt>
                <c:pt idx="893">
                  <c:v>0.82266666666666666</c:v>
                </c:pt>
                <c:pt idx="894">
                  <c:v>0.82266666666666666</c:v>
                </c:pt>
                <c:pt idx="895">
                  <c:v>0.82333333333333336</c:v>
                </c:pt>
                <c:pt idx="896">
                  <c:v>0.82333333333333336</c:v>
                </c:pt>
                <c:pt idx="897">
                  <c:v>0.82333333333333336</c:v>
                </c:pt>
                <c:pt idx="898">
                  <c:v>0.82333333333333336</c:v>
                </c:pt>
                <c:pt idx="899">
                  <c:v>0.82333333333333336</c:v>
                </c:pt>
                <c:pt idx="900">
                  <c:v>0.82599999999999996</c:v>
                </c:pt>
                <c:pt idx="901">
                  <c:v>0.82599999999999996</c:v>
                </c:pt>
                <c:pt idx="902">
                  <c:v>0.82599999999999996</c:v>
                </c:pt>
                <c:pt idx="903">
                  <c:v>0.82599999999999996</c:v>
                </c:pt>
                <c:pt idx="904">
                  <c:v>0.82599999999999996</c:v>
                </c:pt>
                <c:pt idx="905">
                  <c:v>0.82666666666666666</c:v>
                </c:pt>
                <c:pt idx="906">
                  <c:v>0.82666666666666666</c:v>
                </c:pt>
                <c:pt idx="907">
                  <c:v>0.82666666666666666</c:v>
                </c:pt>
                <c:pt idx="908">
                  <c:v>0.82666666666666666</c:v>
                </c:pt>
                <c:pt idx="909">
                  <c:v>0.82666666666666666</c:v>
                </c:pt>
                <c:pt idx="910">
                  <c:v>0.82666666666666666</c:v>
                </c:pt>
                <c:pt idx="911">
                  <c:v>0.82666666666666666</c:v>
                </c:pt>
                <c:pt idx="912">
                  <c:v>0.82666666666666666</c:v>
                </c:pt>
                <c:pt idx="913">
                  <c:v>0.82666666666666666</c:v>
                </c:pt>
                <c:pt idx="914">
                  <c:v>0.82666666666666666</c:v>
                </c:pt>
                <c:pt idx="915">
                  <c:v>0.82799999999999996</c:v>
                </c:pt>
                <c:pt idx="916">
                  <c:v>0.82799999999999996</c:v>
                </c:pt>
                <c:pt idx="917">
                  <c:v>0.82799999999999996</c:v>
                </c:pt>
                <c:pt idx="918">
                  <c:v>0.82799999999999996</c:v>
                </c:pt>
                <c:pt idx="919">
                  <c:v>0.82799999999999996</c:v>
                </c:pt>
                <c:pt idx="920">
                  <c:v>0.82799999999999996</c:v>
                </c:pt>
                <c:pt idx="921">
                  <c:v>0.82799999999999996</c:v>
                </c:pt>
                <c:pt idx="922">
                  <c:v>0.82799999999999996</c:v>
                </c:pt>
                <c:pt idx="923">
                  <c:v>0.82799999999999996</c:v>
                </c:pt>
                <c:pt idx="924">
                  <c:v>0.82799999999999996</c:v>
                </c:pt>
                <c:pt idx="925">
                  <c:v>0.82933333333333337</c:v>
                </c:pt>
                <c:pt idx="926">
                  <c:v>0.82933333333333337</c:v>
                </c:pt>
                <c:pt idx="927">
                  <c:v>0.82933333333333337</c:v>
                </c:pt>
                <c:pt idx="928">
                  <c:v>0.82933333333333337</c:v>
                </c:pt>
                <c:pt idx="929">
                  <c:v>0.82933333333333337</c:v>
                </c:pt>
                <c:pt idx="930">
                  <c:v>0.83</c:v>
                </c:pt>
                <c:pt idx="931">
                  <c:v>0.83</c:v>
                </c:pt>
                <c:pt idx="932">
                  <c:v>0.83</c:v>
                </c:pt>
                <c:pt idx="933">
                  <c:v>0.83</c:v>
                </c:pt>
                <c:pt idx="934">
                  <c:v>0.83</c:v>
                </c:pt>
                <c:pt idx="935">
                  <c:v>0.83199999999999996</c:v>
                </c:pt>
                <c:pt idx="936">
                  <c:v>0.83199999999999996</c:v>
                </c:pt>
                <c:pt idx="937">
                  <c:v>0.83199999999999996</c:v>
                </c:pt>
                <c:pt idx="938">
                  <c:v>0.83199999999999996</c:v>
                </c:pt>
                <c:pt idx="939">
                  <c:v>0.83199999999999996</c:v>
                </c:pt>
                <c:pt idx="940">
                  <c:v>0.83266666666666667</c:v>
                </c:pt>
                <c:pt idx="941">
                  <c:v>0.83266666666666667</c:v>
                </c:pt>
                <c:pt idx="942">
                  <c:v>0.83266666666666667</c:v>
                </c:pt>
                <c:pt idx="943">
                  <c:v>0.83266666666666667</c:v>
                </c:pt>
                <c:pt idx="944">
                  <c:v>0.83266666666666667</c:v>
                </c:pt>
                <c:pt idx="945">
                  <c:v>0.83333333333333337</c:v>
                </c:pt>
                <c:pt idx="946">
                  <c:v>0.83333333333333337</c:v>
                </c:pt>
                <c:pt idx="947">
                  <c:v>0.83333333333333337</c:v>
                </c:pt>
                <c:pt idx="948">
                  <c:v>0.83333333333333337</c:v>
                </c:pt>
                <c:pt idx="949">
                  <c:v>0.83333333333333337</c:v>
                </c:pt>
                <c:pt idx="950">
                  <c:v>0.83466666666666667</c:v>
                </c:pt>
                <c:pt idx="951">
                  <c:v>0.83466666666666667</c:v>
                </c:pt>
                <c:pt idx="952">
                  <c:v>0.83466666666666667</c:v>
                </c:pt>
                <c:pt idx="953">
                  <c:v>0.83466666666666667</c:v>
                </c:pt>
                <c:pt idx="954">
                  <c:v>0.83466666666666667</c:v>
                </c:pt>
                <c:pt idx="955">
                  <c:v>0.83466666666666667</c:v>
                </c:pt>
                <c:pt idx="956">
                  <c:v>0.83466666666666667</c:v>
                </c:pt>
                <c:pt idx="957">
                  <c:v>0.83466666666666667</c:v>
                </c:pt>
                <c:pt idx="958">
                  <c:v>0.83466666666666667</c:v>
                </c:pt>
                <c:pt idx="959">
                  <c:v>0.83466666666666667</c:v>
                </c:pt>
                <c:pt idx="960">
                  <c:v>0.83666666666666667</c:v>
                </c:pt>
                <c:pt idx="961">
                  <c:v>0.83666666666666667</c:v>
                </c:pt>
                <c:pt idx="962">
                  <c:v>0.83666666666666667</c:v>
                </c:pt>
                <c:pt idx="963">
                  <c:v>0.83666666666666667</c:v>
                </c:pt>
                <c:pt idx="964">
                  <c:v>0.83666666666666667</c:v>
                </c:pt>
                <c:pt idx="965">
                  <c:v>0.83733333333333337</c:v>
                </c:pt>
                <c:pt idx="966">
                  <c:v>0.83733333333333337</c:v>
                </c:pt>
                <c:pt idx="967">
                  <c:v>0.83733333333333337</c:v>
                </c:pt>
                <c:pt idx="968">
                  <c:v>0.83733333333333337</c:v>
                </c:pt>
                <c:pt idx="969">
                  <c:v>0.83733333333333337</c:v>
                </c:pt>
                <c:pt idx="970">
                  <c:v>0.83733333333333337</c:v>
                </c:pt>
                <c:pt idx="971">
                  <c:v>0.83733333333333337</c:v>
                </c:pt>
                <c:pt idx="972">
                  <c:v>0.83733333333333337</c:v>
                </c:pt>
                <c:pt idx="973">
                  <c:v>0.83733333333333337</c:v>
                </c:pt>
                <c:pt idx="974">
                  <c:v>0.83733333333333337</c:v>
                </c:pt>
                <c:pt idx="975">
                  <c:v>0.83866666666666667</c:v>
                </c:pt>
                <c:pt idx="976">
                  <c:v>0.83866666666666667</c:v>
                </c:pt>
                <c:pt idx="977">
                  <c:v>0.83866666666666667</c:v>
                </c:pt>
                <c:pt idx="978">
                  <c:v>0.83866666666666667</c:v>
                </c:pt>
                <c:pt idx="979">
                  <c:v>0.83866666666666667</c:v>
                </c:pt>
                <c:pt idx="980">
                  <c:v>0.83866666666666667</c:v>
                </c:pt>
                <c:pt idx="981">
                  <c:v>0.83866666666666667</c:v>
                </c:pt>
                <c:pt idx="982">
                  <c:v>0.83866666666666667</c:v>
                </c:pt>
                <c:pt idx="983">
                  <c:v>0.83866666666666667</c:v>
                </c:pt>
                <c:pt idx="984">
                  <c:v>0.83866666666666667</c:v>
                </c:pt>
                <c:pt idx="985">
                  <c:v>0.84</c:v>
                </c:pt>
                <c:pt idx="986">
                  <c:v>0.84</c:v>
                </c:pt>
                <c:pt idx="987">
                  <c:v>0.84</c:v>
                </c:pt>
                <c:pt idx="988">
                  <c:v>0.84</c:v>
                </c:pt>
                <c:pt idx="989">
                  <c:v>0.84</c:v>
                </c:pt>
                <c:pt idx="990">
                  <c:v>0.84</c:v>
                </c:pt>
                <c:pt idx="991">
                  <c:v>0.84</c:v>
                </c:pt>
                <c:pt idx="992">
                  <c:v>0.84</c:v>
                </c:pt>
                <c:pt idx="993">
                  <c:v>0.84</c:v>
                </c:pt>
                <c:pt idx="994">
                  <c:v>0.84</c:v>
                </c:pt>
                <c:pt idx="995">
                  <c:v>0.84</c:v>
                </c:pt>
                <c:pt idx="996">
                  <c:v>0.84</c:v>
                </c:pt>
                <c:pt idx="997">
                  <c:v>0.84</c:v>
                </c:pt>
                <c:pt idx="998">
                  <c:v>0.84</c:v>
                </c:pt>
                <c:pt idx="999">
                  <c:v>0.84</c:v>
                </c:pt>
                <c:pt idx="1000">
                  <c:v>0.84199999999999997</c:v>
                </c:pt>
                <c:pt idx="1001">
                  <c:v>0.84199999999999997</c:v>
                </c:pt>
                <c:pt idx="1002">
                  <c:v>0.84199999999999997</c:v>
                </c:pt>
                <c:pt idx="1003">
                  <c:v>0.84199999999999997</c:v>
                </c:pt>
                <c:pt idx="1004">
                  <c:v>0.84199999999999997</c:v>
                </c:pt>
                <c:pt idx="1005">
                  <c:v>0.84199999999999997</c:v>
                </c:pt>
                <c:pt idx="1006">
                  <c:v>0.84199999999999997</c:v>
                </c:pt>
                <c:pt idx="1007">
                  <c:v>0.84199999999999997</c:v>
                </c:pt>
                <c:pt idx="1008">
                  <c:v>0.84199999999999997</c:v>
                </c:pt>
                <c:pt idx="1009">
                  <c:v>0.84199999999999997</c:v>
                </c:pt>
                <c:pt idx="1010">
                  <c:v>0.84199999999999997</c:v>
                </c:pt>
                <c:pt idx="1011">
                  <c:v>0.84199999999999997</c:v>
                </c:pt>
                <c:pt idx="1012">
                  <c:v>0.84199999999999997</c:v>
                </c:pt>
                <c:pt idx="1013">
                  <c:v>0.84199999999999997</c:v>
                </c:pt>
                <c:pt idx="1014">
                  <c:v>0.84199999999999997</c:v>
                </c:pt>
                <c:pt idx="1015">
                  <c:v>0.84199999999999997</c:v>
                </c:pt>
                <c:pt idx="1016">
                  <c:v>0.84199999999999997</c:v>
                </c:pt>
                <c:pt idx="1017">
                  <c:v>0.84199999999999997</c:v>
                </c:pt>
                <c:pt idx="1018">
                  <c:v>0.84199999999999997</c:v>
                </c:pt>
                <c:pt idx="1019">
                  <c:v>0.84199999999999997</c:v>
                </c:pt>
                <c:pt idx="1020">
                  <c:v>0.84199999999999997</c:v>
                </c:pt>
                <c:pt idx="1021">
                  <c:v>0.84199999999999997</c:v>
                </c:pt>
                <c:pt idx="1022">
                  <c:v>0.84199999999999997</c:v>
                </c:pt>
                <c:pt idx="1023">
                  <c:v>0.84199999999999997</c:v>
                </c:pt>
                <c:pt idx="1024">
                  <c:v>0.84199999999999997</c:v>
                </c:pt>
                <c:pt idx="1025">
                  <c:v>0.84266666666666667</c:v>
                </c:pt>
                <c:pt idx="1026">
                  <c:v>0.84266666666666667</c:v>
                </c:pt>
                <c:pt idx="1027">
                  <c:v>0.84266666666666667</c:v>
                </c:pt>
                <c:pt idx="1028">
                  <c:v>0.84266666666666667</c:v>
                </c:pt>
                <c:pt idx="1029">
                  <c:v>0.84266666666666667</c:v>
                </c:pt>
                <c:pt idx="1030">
                  <c:v>0.84266666666666667</c:v>
                </c:pt>
                <c:pt idx="1031">
                  <c:v>0.84266666666666667</c:v>
                </c:pt>
                <c:pt idx="1032">
                  <c:v>0.84266666666666667</c:v>
                </c:pt>
                <c:pt idx="1033">
                  <c:v>0.84266666666666667</c:v>
                </c:pt>
                <c:pt idx="1034">
                  <c:v>0.84266666666666667</c:v>
                </c:pt>
                <c:pt idx="1035">
                  <c:v>0.84266666666666667</c:v>
                </c:pt>
                <c:pt idx="1036">
                  <c:v>0.84266666666666667</c:v>
                </c:pt>
                <c:pt idx="1037">
                  <c:v>0.84266666666666667</c:v>
                </c:pt>
                <c:pt idx="1038">
                  <c:v>0.84266666666666667</c:v>
                </c:pt>
                <c:pt idx="1039">
                  <c:v>0.84266666666666667</c:v>
                </c:pt>
                <c:pt idx="1040">
                  <c:v>0.84266666666666667</c:v>
                </c:pt>
                <c:pt idx="1041">
                  <c:v>0.84266666666666667</c:v>
                </c:pt>
                <c:pt idx="1042">
                  <c:v>0.84266666666666667</c:v>
                </c:pt>
                <c:pt idx="1043">
                  <c:v>0.84266666666666667</c:v>
                </c:pt>
                <c:pt idx="1044">
                  <c:v>0.84266666666666667</c:v>
                </c:pt>
                <c:pt idx="1045">
                  <c:v>0.84333333333333338</c:v>
                </c:pt>
                <c:pt idx="1046">
                  <c:v>0.84333333333333338</c:v>
                </c:pt>
                <c:pt idx="1047">
                  <c:v>0.84333333333333338</c:v>
                </c:pt>
                <c:pt idx="1048">
                  <c:v>0.84333333333333338</c:v>
                </c:pt>
                <c:pt idx="1049">
                  <c:v>0.84333333333333338</c:v>
                </c:pt>
                <c:pt idx="1050">
                  <c:v>0.84466666666666668</c:v>
                </c:pt>
                <c:pt idx="1051">
                  <c:v>0.84466666666666668</c:v>
                </c:pt>
                <c:pt idx="1052">
                  <c:v>0.84466666666666668</c:v>
                </c:pt>
                <c:pt idx="1053">
                  <c:v>0.84466666666666668</c:v>
                </c:pt>
                <c:pt idx="1054">
                  <c:v>0.84466666666666668</c:v>
                </c:pt>
                <c:pt idx="1055">
                  <c:v>0.84466666666666668</c:v>
                </c:pt>
                <c:pt idx="1056">
                  <c:v>0.84466666666666668</c:v>
                </c:pt>
                <c:pt idx="1057">
                  <c:v>0.84466666666666668</c:v>
                </c:pt>
                <c:pt idx="1058">
                  <c:v>0.84466666666666668</c:v>
                </c:pt>
                <c:pt idx="1059">
                  <c:v>0.84466666666666668</c:v>
                </c:pt>
                <c:pt idx="1060">
                  <c:v>0.84466666666666668</c:v>
                </c:pt>
                <c:pt idx="1061">
                  <c:v>0.84466666666666668</c:v>
                </c:pt>
                <c:pt idx="1062">
                  <c:v>0.84466666666666668</c:v>
                </c:pt>
                <c:pt idx="1063">
                  <c:v>0.84466666666666668</c:v>
                </c:pt>
                <c:pt idx="1064">
                  <c:v>0.84466666666666668</c:v>
                </c:pt>
                <c:pt idx="1065">
                  <c:v>0.84466666666666668</c:v>
                </c:pt>
                <c:pt idx="1066">
                  <c:v>0.84466666666666668</c:v>
                </c:pt>
                <c:pt idx="1067">
                  <c:v>0.84466666666666668</c:v>
                </c:pt>
                <c:pt idx="1068">
                  <c:v>0.84466666666666668</c:v>
                </c:pt>
                <c:pt idx="1069">
                  <c:v>0.84466666666666668</c:v>
                </c:pt>
                <c:pt idx="1070">
                  <c:v>0.84533333333333338</c:v>
                </c:pt>
                <c:pt idx="1071">
                  <c:v>0.84533333333333338</c:v>
                </c:pt>
                <c:pt idx="1072">
                  <c:v>0.84533333333333338</c:v>
                </c:pt>
                <c:pt idx="1073">
                  <c:v>0.84533333333333338</c:v>
                </c:pt>
                <c:pt idx="1074">
                  <c:v>0.84533333333333338</c:v>
                </c:pt>
                <c:pt idx="1075">
                  <c:v>0.84599999999999997</c:v>
                </c:pt>
                <c:pt idx="1076">
                  <c:v>0.84599999999999997</c:v>
                </c:pt>
                <c:pt idx="1077">
                  <c:v>0.84599999999999997</c:v>
                </c:pt>
                <c:pt idx="1078">
                  <c:v>0.84599999999999997</c:v>
                </c:pt>
                <c:pt idx="1079">
                  <c:v>0.84599999999999997</c:v>
                </c:pt>
                <c:pt idx="1080">
                  <c:v>0.84599999999999997</c:v>
                </c:pt>
                <c:pt idx="1081">
                  <c:v>0.84599999999999997</c:v>
                </c:pt>
                <c:pt idx="1082">
                  <c:v>0.84599999999999997</c:v>
                </c:pt>
                <c:pt idx="1083">
                  <c:v>0.84599999999999997</c:v>
                </c:pt>
                <c:pt idx="1084">
                  <c:v>0.84599999999999997</c:v>
                </c:pt>
                <c:pt idx="1085">
                  <c:v>0.84599999999999997</c:v>
                </c:pt>
                <c:pt idx="1086">
                  <c:v>0.84599999999999997</c:v>
                </c:pt>
                <c:pt idx="1087">
                  <c:v>0.84599999999999997</c:v>
                </c:pt>
                <c:pt idx="1088">
                  <c:v>0.84599999999999997</c:v>
                </c:pt>
                <c:pt idx="1089">
                  <c:v>0.84599999999999997</c:v>
                </c:pt>
                <c:pt idx="1090">
                  <c:v>0.84666666666666668</c:v>
                </c:pt>
                <c:pt idx="1091">
                  <c:v>0.84666666666666668</c:v>
                </c:pt>
                <c:pt idx="1092">
                  <c:v>0.84666666666666668</c:v>
                </c:pt>
                <c:pt idx="1093">
                  <c:v>0.84666666666666668</c:v>
                </c:pt>
                <c:pt idx="1094">
                  <c:v>0.84666666666666668</c:v>
                </c:pt>
                <c:pt idx="1095">
                  <c:v>0.84666666666666668</c:v>
                </c:pt>
                <c:pt idx="1096">
                  <c:v>0.84666666666666668</c:v>
                </c:pt>
                <c:pt idx="1097">
                  <c:v>0.84666666666666668</c:v>
                </c:pt>
                <c:pt idx="1098">
                  <c:v>0.84666666666666668</c:v>
                </c:pt>
                <c:pt idx="1099">
                  <c:v>0.84666666666666668</c:v>
                </c:pt>
                <c:pt idx="1100">
                  <c:v>0.84733333333333338</c:v>
                </c:pt>
                <c:pt idx="1101">
                  <c:v>0.84733333333333338</c:v>
                </c:pt>
                <c:pt idx="1102">
                  <c:v>0.84733333333333338</c:v>
                </c:pt>
                <c:pt idx="1103">
                  <c:v>0.84733333333333338</c:v>
                </c:pt>
                <c:pt idx="1104">
                  <c:v>0.84733333333333338</c:v>
                </c:pt>
                <c:pt idx="1105">
                  <c:v>0.84799999999999998</c:v>
                </c:pt>
                <c:pt idx="1106">
                  <c:v>0.84799999999999998</c:v>
                </c:pt>
                <c:pt idx="1107">
                  <c:v>0.84799999999999998</c:v>
                </c:pt>
                <c:pt idx="1108">
                  <c:v>0.84799999999999998</c:v>
                </c:pt>
                <c:pt idx="1109">
                  <c:v>0.84799999999999998</c:v>
                </c:pt>
                <c:pt idx="1110">
                  <c:v>0.84799999999999998</c:v>
                </c:pt>
                <c:pt idx="1111">
                  <c:v>0.84799999999999998</c:v>
                </c:pt>
                <c:pt idx="1112">
                  <c:v>0.84799999999999998</c:v>
                </c:pt>
                <c:pt idx="1113">
                  <c:v>0.84799999999999998</c:v>
                </c:pt>
                <c:pt idx="1114">
                  <c:v>0.84799999999999998</c:v>
                </c:pt>
                <c:pt idx="1115">
                  <c:v>0.84799999999999998</c:v>
                </c:pt>
                <c:pt idx="1116">
                  <c:v>0.84799999999999998</c:v>
                </c:pt>
                <c:pt idx="1117">
                  <c:v>0.84799999999999998</c:v>
                </c:pt>
                <c:pt idx="1118">
                  <c:v>0.84799999999999998</c:v>
                </c:pt>
                <c:pt idx="1119">
                  <c:v>0.84799999999999998</c:v>
                </c:pt>
                <c:pt idx="1120">
                  <c:v>0.84799999999999998</c:v>
                </c:pt>
                <c:pt idx="1121">
                  <c:v>0.84799999999999998</c:v>
                </c:pt>
                <c:pt idx="1122">
                  <c:v>0.84799999999999998</c:v>
                </c:pt>
                <c:pt idx="1123">
                  <c:v>0.84799999999999998</c:v>
                </c:pt>
                <c:pt idx="1124">
                  <c:v>0.84799999999999998</c:v>
                </c:pt>
                <c:pt idx="1125">
                  <c:v>0.84866666666666668</c:v>
                </c:pt>
                <c:pt idx="1126">
                  <c:v>0.84866666666666668</c:v>
                </c:pt>
                <c:pt idx="1127">
                  <c:v>0.84866666666666668</c:v>
                </c:pt>
                <c:pt idx="1128">
                  <c:v>0.84866666666666668</c:v>
                </c:pt>
                <c:pt idx="1129">
                  <c:v>0.84866666666666668</c:v>
                </c:pt>
                <c:pt idx="1130">
                  <c:v>0.84866666666666668</c:v>
                </c:pt>
                <c:pt idx="1131">
                  <c:v>0.84866666666666668</c:v>
                </c:pt>
                <c:pt idx="1132">
                  <c:v>0.84866666666666668</c:v>
                </c:pt>
                <c:pt idx="1133">
                  <c:v>0.84866666666666668</c:v>
                </c:pt>
                <c:pt idx="1134">
                  <c:v>0.84866666666666668</c:v>
                </c:pt>
                <c:pt idx="1135">
                  <c:v>0.84866666666666668</c:v>
                </c:pt>
                <c:pt idx="1136">
                  <c:v>0.84866666666666668</c:v>
                </c:pt>
                <c:pt idx="1137">
                  <c:v>0.84866666666666668</c:v>
                </c:pt>
                <c:pt idx="1138">
                  <c:v>0.84866666666666668</c:v>
                </c:pt>
                <c:pt idx="1139">
                  <c:v>0.84866666666666668</c:v>
                </c:pt>
                <c:pt idx="1140">
                  <c:v>0.84866666666666668</c:v>
                </c:pt>
                <c:pt idx="1141">
                  <c:v>0.84866666666666668</c:v>
                </c:pt>
                <c:pt idx="1142">
                  <c:v>0.84866666666666668</c:v>
                </c:pt>
                <c:pt idx="1143">
                  <c:v>0.84866666666666668</c:v>
                </c:pt>
                <c:pt idx="1144">
                  <c:v>0.84866666666666668</c:v>
                </c:pt>
                <c:pt idx="1145">
                  <c:v>0.84933333333333338</c:v>
                </c:pt>
                <c:pt idx="1146">
                  <c:v>0.84933333333333338</c:v>
                </c:pt>
                <c:pt idx="1147">
                  <c:v>0.84933333333333338</c:v>
                </c:pt>
                <c:pt idx="1148">
                  <c:v>0.84933333333333338</c:v>
                </c:pt>
                <c:pt idx="1149">
                  <c:v>0.84933333333333338</c:v>
                </c:pt>
                <c:pt idx="1150">
                  <c:v>0.84933333333333338</c:v>
                </c:pt>
                <c:pt idx="1151">
                  <c:v>0.84933333333333338</c:v>
                </c:pt>
                <c:pt idx="1152">
                  <c:v>0.84933333333333338</c:v>
                </c:pt>
                <c:pt idx="1153">
                  <c:v>0.84933333333333338</c:v>
                </c:pt>
                <c:pt idx="1154">
                  <c:v>0.84933333333333338</c:v>
                </c:pt>
                <c:pt idx="1155">
                  <c:v>0.84933333333333338</c:v>
                </c:pt>
                <c:pt idx="1156">
                  <c:v>0.84933333333333338</c:v>
                </c:pt>
                <c:pt idx="1157">
                  <c:v>0.84933333333333338</c:v>
                </c:pt>
                <c:pt idx="1158">
                  <c:v>0.84933333333333338</c:v>
                </c:pt>
                <c:pt idx="1159">
                  <c:v>0.84933333333333338</c:v>
                </c:pt>
                <c:pt idx="1160">
                  <c:v>0.84933333333333338</c:v>
                </c:pt>
                <c:pt idx="1161">
                  <c:v>0.84933333333333338</c:v>
                </c:pt>
                <c:pt idx="1162">
                  <c:v>0.84933333333333338</c:v>
                </c:pt>
                <c:pt idx="1163">
                  <c:v>0.84933333333333338</c:v>
                </c:pt>
                <c:pt idx="1164">
                  <c:v>0.84933333333333338</c:v>
                </c:pt>
                <c:pt idx="1165">
                  <c:v>0.85</c:v>
                </c:pt>
                <c:pt idx="1166">
                  <c:v>0.85</c:v>
                </c:pt>
                <c:pt idx="1167">
                  <c:v>0.85</c:v>
                </c:pt>
                <c:pt idx="1168">
                  <c:v>0.85</c:v>
                </c:pt>
                <c:pt idx="1169">
                  <c:v>0.85</c:v>
                </c:pt>
                <c:pt idx="1170">
                  <c:v>0.85066666666666668</c:v>
                </c:pt>
                <c:pt idx="1171">
                  <c:v>0.85066666666666668</c:v>
                </c:pt>
                <c:pt idx="1172">
                  <c:v>0.85066666666666668</c:v>
                </c:pt>
                <c:pt idx="1173">
                  <c:v>0.85066666666666668</c:v>
                </c:pt>
                <c:pt idx="1174">
                  <c:v>0.85066666666666668</c:v>
                </c:pt>
                <c:pt idx="1175">
                  <c:v>0.85066666666666668</c:v>
                </c:pt>
                <c:pt idx="1176">
                  <c:v>0.85066666666666668</c:v>
                </c:pt>
                <c:pt idx="1177">
                  <c:v>0.85066666666666668</c:v>
                </c:pt>
                <c:pt idx="1178">
                  <c:v>0.85066666666666668</c:v>
                </c:pt>
                <c:pt idx="1179">
                  <c:v>0.85066666666666668</c:v>
                </c:pt>
                <c:pt idx="1180">
                  <c:v>0.85066666666666668</c:v>
                </c:pt>
                <c:pt idx="1181">
                  <c:v>0.85066666666666668</c:v>
                </c:pt>
                <c:pt idx="1182">
                  <c:v>0.85066666666666668</c:v>
                </c:pt>
                <c:pt idx="1183">
                  <c:v>0.85066666666666668</c:v>
                </c:pt>
                <c:pt idx="1184">
                  <c:v>0.85066666666666668</c:v>
                </c:pt>
                <c:pt idx="1185">
                  <c:v>0.85066666666666668</c:v>
                </c:pt>
                <c:pt idx="1186">
                  <c:v>0.85066666666666668</c:v>
                </c:pt>
                <c:pt idx="1187">
                  <c:v>0.85066666666666668</c:v>
                </c:pt>
                <c:pt idx="1188">
                  <c:v>0.85066666666666668</c:v>
                </c:pt>
                <c:pt idx="1189">
                  <c:v>0.85066666666666668</c:v>
                </c:pt>
                <c:pt idx="1190">
                  <c:v>0.85066666666666668</c:v>
                </c:pt>
                <c:pt idx="1191">
                  <c:v>0.85066666666666668</c:v>
                </c:pt>
                <c:pt idx="1192">
                  <c:v>0.85066666666666668</c:v>
                </c:pt>
                <c:pt idx="1193">
                  <c:v>0.85066666666666668</c:v>
                </c:pt>
                <c:pt idx="1194">
                  <c:v>0.85066666666666668</c:v>
                </c:pt>
                <c:pt idx="1195">
                  <c:v>0.85066666666666668</c:v>
                </c:pt>
                <c:pt idx="1196">
                  <c:v>0.85066666666666668</c:v>
                </c:pt>
                <c:pt idx="1197">
                  <c:v>0.85066666666666668</c:v>
                </c:pt>
                <c:pt idx="1198">
                  <c:v>0.85066666666666668</c:v>
                </c:pt>
                <c:pt idx="1199">
                  <c:v>0.85066666666666668</c:v>
                </c:pt>
                <c:pt idx="1200">
                  <c:v>0.85133333333333339</c:v>
                </c:pt>
                <c:pt idx="1201">
                  <c:v>0.85133333333333339</c:v>
                </c:pt>
                <c:pt idx="1202">
                  <c:v>0.85133333333333339</c:v>
                </c:pt>
                <c:pt idx="1203">
                  <c:v>0.85133333333333339</c:v>
                </c:pt>
                <c:pt idx="1204">
                  <c:v>0.85133333333333339</c:v>
                </c:pt>
                <c:pt idx="1205">
                  <c:v>0.85199999999999998</c:v>
                </c:pt>
                <c:pt idx="1206">
                  <c:v>0.85199999999999998</c:v>
                </c:pt>
                <c:pt idx="1207">
                  <c:v>0.85199999999999998</c:v>
                </c:pt>
                <c:pt idx="1208">
                  <c:v>0.85199999999999998</c:v>
                </c:pt>
                <c:pt idx="1209">
                  <c:v>0.85199999999999998</c:v>
                </c:pt>
                <c:pt idx="1210">
                  <c:v>0.85199999999999998</c:v>
                </c:pt>
                <c:pt idx="1211">
                  <c:v>0.85199999999999998</c:v>
                </c:pt>
                <c:pt idx="1212">
                  <c:v>0.85199999999999998</c:v>
                </c:pt>
                <c:pt idx="1213">
                  <c:v>0.85199999999999998</c:v>
                </c:pt>
                <c:pt idx="1214">
                  <c:v>0.85199999999999998</c:v>
                </c:pt>
                <c:pt idx="1215">
                  <c:v>0.85266666666666668</c:v>
                </c:pt>
                <c:pt idx="1216">
                  <c:v>0.85266666666666668</c:v>
                </c:pt>
                <c:pt idx="1217">
                  <c:v>0.85266666666666668</c:v>
                </c:pt>
                <c:pt idx="1218">
                  <c:v>0.85266666666666668</c:v>
                </c:pt>
                <c:pt idx="1219">
                  <c:v>0.85266666666666668</c:v>
                </c:pt>
                <c:pt idx="1220">
                  <c:v>0.85333333333333339</c:v>
                </c:pt>
                <c:pt idx="1221">
                  <c:v>0.85333333333333339</c:v>
                </c:pt>
                <c:pt idx="1222">
                  <c:v>0.85333333333333339</c:v>
                </c:pt>
                <c:pt idx="1223">
                  <c:v>0.85333333333333339</c:v>
                </c:pt>
                <c:pt idx="1224">
                  <c:v>0.85333333333333339</c:v>
                </c:pt>
                <c:pt idx="1225">
                  <c:v>0.85333333333333339</c:v>
                </c:pt>
                <c:pt idx="1226">
                  <c:v>0.85333333333333339</c:v>
                </c:pt>
                <c:pt idx="1227">
                  <c:v>0.85333333333333339</c:v>
                </c:pt>
                <c:pt idx="1228">
                  <c:v>0.85333333333333339</c:v>
                </c:pt>
                <c:pt idx="1229">
                  <c:v>0.85333333333333339</c:v>
                </c:pt>
                <c:pt idx="1230">
                  <c:v>0.85333333333333339</c:v>
                </c:pt>
                <c:pt idx="1231">
                  <c:v>0.85333333333333339</c:v>
                </c:pt>
                <c:pt idx="1232">
                  <c:v>0.85333333333333339</c:v>
                </c:pt>
                <c:pt idx="1233">
                  <c:v>0.85333333333333339</c:v>
                </c:pt>
                <c:pt idx="1234">
                  <c:v>0.85333333333333339</c:v>
                </c:pt>
                <c:pt idx="1235">
                  <c:v>0.85333333333333339</c:v>
                </c:pt>
                <c:pt idx="1236">
                  <c:v>0.85333333333333339</c:v>
                </c:pt>
                <c:pt idx="1237">
                  <c:v>0.85333333333333339</c:v>
                </c:pt>
                <c:pt idx="1238">
                  <c:v>0.85333333333333339</c:v>
                </c:pt>
                <c:pt idx="1239">
                  <c:v>0.85333333333333339</c:v>
                </c:pt>
                <c:pt idx="1240">
                  <c:v>0.85333333333333339</c:v>
                </c:pt>
                <c:pt idx="1241">
                  <c:v>0.85333333333333339</c:v>
                </c:pt>
                <c:pt idx="1242">
                  <c:v>0.85333333333333339</c:v>
                </c:pt>
                <c:pt idx="1243">
                  <c:v>0.85333333333333339</c:v>
                </c:pt>
                <c:pt idx="1244">
                  <c:v>0.85333333333333339</c:v>
                </c:pt>
                <c:pt idx="1245">
                  <c:v>0.85399999999999998</c:v>
                </c:pt>
                <c:pt idx="1246">
                  <c:v>0.85399999999999998</c:v>
                </c:pt>
                <c:pt idx="1247">
                  <c:v>0.85399999999999998</c:v>
                </c:pt>
                <c:pt idx="1248">
                  <c:v>0.85399999999999998</c:v>
                </c:pt>
                <c:pt idx="1249">
                  <c:v>0.85399999999999998</c:v>
                </c:pt>
                <c:pt idx="1250">
                  <c:v>0.85399999999999998</c:v>
                </c:pt>
                <c:pt idx="1251">
                  <c:v>0.85399999999999998</c:v>
                </c:pt>
                <c:pt idx="1252">
                  <c:v>0.85399999999999998</c:v>
                </c:pt>
                <c:pt idx="1253">
                  <c:v>0.85399999999999998</c:v>
                </c:pt>
                <c:pt idx="1254">
                  <c:v>0.85399999999999998</c:v>
                </c:pt>
                <c:pt idx="1255">
                  <c:v>0.85399999999999998</c:v>
                </c:pt>
                <c:pt idx="1256">
                  <c:v>0.85399999999999998</c:v>
                </c:pt>
                <c:pt idx="1257">
                  <c:v>0.85399999999999998</c:v>
                </c:pt>
                <c:pt idx="1258">
                  <c:v>0.85399999999999998</c:v>
                </c:pt>
                <c:pt idx="1259">
                  <c:v>0.85399999999999998</c:v>
                </c:pt>
                <c:pt idx="1260">
                  <c:v>0.85399999999999998</c:v>
                </c:pt>
                <c:pt idx="1261">
                  <c:v>0.85399999999999998</c:v>
                </c:pt>
                <c:pt idx="1262">
                  <c:v>0.85399999999999998</c:v>
                </c:pt>
                <c:pt idx="1263">
                  <c:v>0.85399999999999998</c:v>
                </c:pt>
                <c:pt idx="1264">
                  <c:v>0.85399999999999998</c:v>
                </c:pt>
                <c:pt idx="1265">
                  <c:v>0.85399999999999998</c:v>
                </c:pt>
                <c:pt idx="1266">
                  <c:v>0.85399999999999998</c:v>
                </c:pt>
                <c:pt idx="1267">
                  <c:v>0.85399999999999998</c:v>
                </c:pt>
                <c:pt idx="1268">
                  <c:v>0.85399999999999998</c:v>
                </c:pt>
                <c:pt idx="1269">
                  <c:v>0.85399999999999998</c:v>
                </c:pt>
                <c:pt idx="1270">
                  <c:v>0.85399999999999998</c:v>
                </c:pt>
                <c:pt idx="1271">
                  <c:v>0.85399999999999998</c:v>
                </c:pt>
                <c:pt idx="1272">
                  <c:v>0.85399999999999998</c:v>
                </c:pt>
                <c:pt idx="1273">
                  <c:v>0.85399999999999998</c:v>
                </c:pt>
                <c:pt idx="1274">
                  <c:v>0.85399999999999998</c:v>
                </c:pt>
                <c:pt idx="1275">
                  <c:v>0.85466666666666669</c:v>
                </c:pt>
                <c:pt idx="1276">
                  <c:v>0.85466666666666669</c:v>
                </c:pt>
                <c:pt idx="1277">
                  <c:v>0.85466666666666669</c:v>
                </c:pt>
                <c:pt idx="1278">
                  <c:v>0.85466666666666669</c:v>
                </c:pt>
                <c:pt idx="1279">
                  <c:v>0.85466666666666669</c:v>
                </c:pt>
                <c:pt idx="1280">
                  <c:v>0.85466666666666669</c:v>
                </c:pt>
                <c:pt idx="1281">
                  <c:v>0.85466666666666669</c:v>
                </c:pt>
                <c:pt idx="1282">
                  <c:v>0.85466666666666669</c:v>
                </c:pt>
                <c:pt idx="1283">
                  <c:v>0.85466666666666669</c:v>
                </c:pt>
                <c:pt idx="1284">
                  <c:v>0.85466666666666669</c:v>
                </c:pt>
                <c:pt idx="1285">
                  <c:v>0.85533333333333328</c:v>
                </c:pt>
                <c:pt idx="1286">
                  <c:v>0.85533333333333328</c:v>
                </c:pt>
                <c:pt idx="1287">
                  <c:v>0.85533333333333328</c:v>
                </c:pt>
                <c:pt idx="1288">
                  <c:v>0.85533333333333328</c:v>
                </c:pt>
                <c:pt idx="1289">
                  <c:v>0.85533333333333328</c:v>
                </c:pt>
                <c:pt idx="1290">
                  <c:v>0.85533333333333328</c:v>
                </c:pt>
                <c:pt idx="1291">
                  <c:v>0.85533333333333328</c:v>
                </c:pt>
                <c:pt idx="1292">
                  <c:v>0.85533333333333328</c:v>
                </c:pt>
                <c:pt idx="1293">
                  <c:v>0.85533333333333328</c:v>
                </c:pt>
                <c:pt idx="1294">
                  <c:v>0.85533333333333328</c:v>
                </c:pt>
                <c:pt idx="1295">
                  <c:v>0.85533333333333328</c:v>
                </c:pt>
                <c:pt idx="1296">
                  <c:v>0.85533333333333328</c:v>
                </c:pt>
                <c:pt idx="1297">
                  <c:v>0.85533333333333328</c:v>
                </c:pt>
                <c:pt idx="1298">
                  <c:v>0.85533333333333328</c:v>
                </c:pt>
                <c:pt idx="1299">
                  <c:v>0.85533333333333328</c:v>
                </c:pt>
                <c:pt idx="1300">
                  <c:v>0.85666666666666669</c:v>
                </c:pt>
                <c:pt idx="1301">
                  <c:v>0.85666666666666669</c:v>
                </c:pt>
                <c:pt idx="1302">
                  <c:v>0.85666666666666669</c:v>
                </c:pt>
                <c:pt idx="1303">
                  <c:v>0.85666666666666669</c:v>
                </c:pt>
                <c:pt idx="1304">
                  <c:v>0.85666666666666669</c:v>
                </c:pt>
                <c:pt idx="1305">
                  <c:v>0.85733333333333328</c:v>
                </c:pt>
                <c:pt idx="1306">
                  <c:v>0.85733333333333328</c:v>
                </c:pt>
                <c:pt idx="1307">
                  <c:v>0.85733333333333328</c:v>
                </c:pt>
                <c:pt idx="1308">
                  <c:v>0.85733333333333328</c:v>
                </c:pt>
                <c:pt idx="1309">
                  <c:v>0.85733333333333328</c:v>
                </c:pt>
                <c:pt idx="1310">
                  <c:v>0.85733333333333328</c:v>
                </c:pt>
                <c:pt idx="1311">
                  <c:v>0.85733333333333328</c:v>
                </c:pt>
                <c:pt idx="1312">
                  <c:v>0.85733333333333328</c:v>
                </c:pt>
                <c:pt idx="1313">
                  <c:v>0.85733333333333328</c:v>
                </c:pt>
                <c:pt idx="1314">
                  <c:v>0.85733333333333328</c:v>
                </c:pt>
                <c:pt idx="1315">
                  <c:v>0.85733333333333328</c:v>
                </c:pt>
                <c:pt idx="1316">
                  <c:v>0.85733333333333328</c:v>
                </c:pt>
                <c:pt idx="1317">
                  <c:v>0.85733333333333328</c:v>
                </c:pt>
                <c:pt idx="1318">
                  <c:v>0.85733333333333328</c:v>
                </c:pt>
                <c:pt idx="1319">
                  <c:v>0.85733333333333328</c:v>
                </c:pt>
                <c:pt idx="1320">
                  <c:v>0.85733333333333328</c:v>
                </c:pt>
                <c:pt idx="1321">
                  <c:v>0.85733333333333328</c:v>
                </c:pt>
                <c:pt idx="1322">
                  <c:v>0.85733333333333328</c:v>
                </c:pt>
                <c:pt idx="1323">
                  <c:v>0.85733333333333328</c:v>
                </c:pt>
                <c:pt idx="1324">
                  <c:v>0.85733333333333328</c:v>
                </c:pt>
                <c:pt idx="1325">
                  <c:v>0.85866666666666669</c:v>
                </c:pt>
                <c:pt idx="1326">
                  <c:v>0.85866666666666669</c:v>
                </c:pt>
                <c:pt idx="1327">
                  <c:v>0.85866666666666669</c:v>
                </c:pt>
                <c:pt idx="1328">
                  <c:v>0.85866666666666669</c:v>
                </c:pt>
                <c:pt idx="1329">
                  <c:v>0.85866666666666669</c:v>
                </c:pt>
                <c:pt idx="1330">
                  <c:v>0.86</c:v>
                </c:pt>
                <c:pt idx="1331">
                  <c:v>0.86</c:v>
                </c:pt>
                <c:pt idx="1332">
                  <c:v>0.86</c:v>
                </c:pt>
                <c:pt idx="1333">
                  <c:v>0.86</c:v>
                </c:pt>
                <c:pt idx="1334">
                  <c:v>0.86</c:v>
                </c:pt>
                <c:pt idx="1335">
                  <c:v>0.86</c:v>
                </c:pt>
                <c:pt idx="1336">
                  <c:v>0.86</c:v>
                </c:pt>
                <c:pt idx="1337">
                  <c:v>0.86</c:v>
                </c:pt>
                <c:pt idx="1338">
                  <c:v>0.86</c:v>
                </c:pt>
                <c:pt idx="1339">
                  <c:v>0.86</c:v>
                </c:pt>
                <c:pt idx="1340">
                  <c:v>0.86</c:v>
                </c:pt>
                <c:pt idx="1341">
                  <c:v>0.86</c:v>
                </c:pt>
                <c:pt idx="1342">
                  <c:v>0.86</c:v>
                </c:pt>
                <c:pt idx="1343">
                  <c:v>0.86</c:v>
                </c:pt>
                <c:pt idx="1344">
                  <c:v>0.86</c:v>
                </c:pt>
                <c:pt idx="1345">
                  <c:v>0.86</c:v>
                </c:pt>
                <c:pt idx="1346">
                  <c:v>0.86</c:v>
                </c:pt>
                <c:pt idx="1347">
                  <c:v>0.86</c:v>
                </c:pt>
                <c:pt idx="1348">
                  <c:v>0.86</c:v>
                </c:pt>
                <c:pt idx="1349">
                  <c:v>0.86</c:v>
                </c:pt>
                <c:pt idx="1350">
                  <c:v>0.86</c:v>
                </c:pt>
                <c:pt idx="1351">
                  <c:v>0.86</c:v>
                </c:pt>
                <c:pt idx="1352">
                  <c:v>0.86</c:v>
                </c:pt>
                <c:pt idx="1353">
                  <c:v>0.86</c:v>
                </c:pt>
                <c:pt idx="1354">
                  <c:v>0.86</c:v>
                </c:pt>
                <c:pt idx="1355">
                  <c:v>0.86066666666666669</c:v>
                </c:pt>
                <c:pt idx="1356">
                  <c:v>0.86066666666666669</c:v>
                </c:pt>
                <c:pt idx="1357">
                  <c:v>0.86066666666666669</c:v>
                </c:pt>
                <c:pt idx="1358">
                  <c:v>0.86066666666666669</c:v>
                </c:pt>
                <c:pt idx="1359">
                  <c:v>0.86066666666666669</c:v>
                </c:pt>
                <c:pt idx="1360">
                  <c:v>0.86066666666666669</c:v>
                </c:pt>
                <c:pt idx="1361">
                  <c:v>0.86066666666666669</c:v>
                </c:pt>
                <c:pt idx="1362">
                  <c:v>0.86066666666666669</c:v>
                </c:pt>
                <c:pt idx="1363">
                  <c:v>0.86066666666666669</c:v>
                </c:pt>
                <c:pt idx="1364">
                  <c:v>0.86066666666666669</c:v>
                </c:pt>
                <c:pt idx="1365">
                  <c:v>0.86199999999999999</c:v>
                </c:pt>
                <c:pt idx="1366">
                  <c:v>0.86199999999999999</c:v>
                </c:pt>
                <c:pt idx="1367">
                  <c:v>0.86199999999999999</c:v>
                </c:pt>
                <c:pt idx="1368">
                  <c:v>0.86199999999999999</c:v>
                </c:pt>
                <c:pt idx="1369">
                  <c:v>0.86199999999999999</c:v>
                </c:pt>
                <c:pt idx="1370">
                  <c:v>0.86199999999999999</c:v>
                </c:pt>
                <c:pt idx="1371">
                  <c:v>0.86199999999999999</c:v>
                </c:pt>
                <c:pt idx="1372">
                  <c:v>0.86199999999999999</c:v>
                </c:pt>
                <c:pt idx="1373">
                  <c:v>0.86199999999999999</c:v>
                </c:pt>
                <c:pt idx="1374">
                  <c:v>0.86199999999999999</c:v>
                </c:pt>
                <c:pt idx="1375">
                  <c:v>0.86266666666666669</c:v>
                </c:pt>
                <c:pt idx="1376">
                  <c:v>0.86266666666666669</c:v>
                </c:pt>
                <c:pt idx="1377">
                  <c:v>0.86266666666666669</c:v>
                </c:pt>
                <c:pt idx="1378">
                  <c:v>0.86266666666666669</c:v>
                </c:pt>
                <c:pt idx="1379">
                  <c:v>0.86266666666666669</c:v>
                </c:pt>
                <c:pt idx="1380">
                  <c:v>0.86266666666666669</c:v>
                </c:pt>
                <c:pt idx="1381">
                  <c:v>0.86266666666666669</c:v>
                </c:pt>
                <c:pt idx="1382">
                  <c:v>0.86266666666666669</c:v>
                </c:pt>
                <c:pt idx="1383">
                  <c:v>0.86266666666666669</c:v>
                </c:pt>
                <c:pt idx="1384">
                  <c:v>0.86266666666666669</c:v>
                </c:pt>
                <c:pt idx="1385">
                  <c:v>0.86333333333333329</c:v>
                </c:pt>
                <c:pt idx="1386">
                  <c:v>0.86333333333333329</c:v>
                </c:pt>
                <c:pt idx="1387">
                  <c:v>0.86333333333333329</c:v>
                </c:pt>
                <c:pt idx="1388">
                  <c:v>0.86333333333333329</c:v>
                </c:pt>
                <c:pt idx="1389">
                  <c:v>0.86333333333333329</c:v>
                </c:pt>
                <c:pt idx="1390">
                  <c:v>0.86333333333333329</c:v>
                </c:pt>
                <c:pt idx="1391">
                  <c:v>0.86333333333333329</c:v>
                </c:pt>
                <c:pt idx="1392">
                  <c:v>0.86333333333333329</c:v>
                </c:pt>
                <c:pt idx="1393">
                  <c:v>0.86333333333333329</c:v>
                </c:pt>
                <c:pt idx="1394">
                  <c:v>0.86333333333333329</c:v>
                </c:pt>
                <c:pt idx="1395">
                  <c:v>0.86333333333333329</c:v>
                </c:pt>
                <c:pt idx="1396">
                  <c:v>0.86333333333333329</c:v>
                </c:pt>
                <c:pt idx="1397">
                  <c:v>0.86333333333333329</c:v>
                </c:pt>
                <c:pt idx="1398">
                  <c:v>0.86333333333333329</c:v>
                </c:pt>
                <c:pt idx="1399">
                  <c:v>0.86333333333333329</c:v>
                </c:pt>
                <c:pt idx="1400">
                  <c:v>0.86333333333333329</c:v>
                </c:pt>
                <c:pt idx="1401">
                  <c:v>0.86333333333333329</c:v>
                </c:pt>
                <c:pt idx="1402">
                  <c:v>0.86333333333333329</c:v>
                </c:pt>
                <c:pt idx="1403">
                  <c:v>0.86333333333333329</c:v>
                </c:pt>
                <c:pt idx="1404">
                  <c:v>0.86333333333333329</c:v>
                </c:pt>
                <c:pt idx="1405">
                  <c:v>0.86333333333333329</c:v>
                </c:pt>
                <c:pt idx="1406">
                  <c:v>0.86333333333333329</c:v>
                </c:pt>
                <c:pt idx="1407">
                  <c:v>0.86333333333333329</c:v>
                </c:pt>
                <c:pt idx="1408">
                  <c:v>0.86333333333333329</c:v>
                </c:pt>
                <c:pt idx="1409">
                  <c:v>0.86333333333333329</c:v>
                </c:pt>
                <c:pt idx="1410">
                  <c:v>0.86333333333333329</c:v>
                </c:pt>
                <c:pt idx="1411">
                  <c:v>0.86333333333333329</c:v>
                </c:pt>
                <c:pt idx="1412">
                  <c:v>0.86333333333333329</c:v>
                </c:pt>
                <c:pt idx="1413">
                  <c:v>0.86333333333333329</c:v>
                </c:pt>
                <c:pt idx="1414">
                  <c:v>0.86333333333333329</c:v>
                </c:pt>
                <c:pt idx="1415">
                  <c:v>0.86333333333333329</c:v>
                </c:pt>
                <c:pt idx="1416">
                  <c:v>0.86333333333333329</c:v>
                </c:pt>
                <c:pt idx="1417">
                  <c:v>0.86333333333333329</c:v>
                </c:pt>
                <c:pt idx="1418">
                  <c:v>0.86333333333333329</c:v>
                </c:pt>
                <c:pt idx="1419">
                  <c:v>0.86333333333333329</c:v>
                </c:pt>
                <c:pt idx="1420">
                  <c:v>0.86466666666666669</c:v>
                </c:pt>
                <c:pt idx="1421">
                  <c:v>0.86466666666666669</c:v>
                </c:pt>
                <c:pt idx="1422">
                  <c:v>0.86466666666666669</c:v>
                </c:pt>
                <c:pt idx="1423">
                  <c:v>0.86466666666666669</c:v>
                </c:pt>
                <c:pt idx="1424">
                  <c:v>0.86466666666666669</c:v>
                </c:pt>
                <c:pt idx="1425">
                  <c:v>0.8666666666666667</c:v>
                </c:pt>
                <c:pt idx="1426">
                  <c:v>0.8666666666666667</c:v>
                </c:pt>
                <c:pt idx="1427">
                  <c:v>0.8666666666666667</c:v>
                </c:pt>
                <c:pt idx="1428">
                  <c:v>0.8666666666666667</c:v>
                </c:pt>
                <c:pt idx="1429">
                  <c:v>0.8666666666666667</c:v>
                </c:pt>
                <c:pt idx="1430">
                  <c:v>0.8666666666666667</c:v>
                </c:pt>
                <c:pt idx="1431">
                  <c:v>0.8666666666666667</c:v>
                </c:pt>
                <c:pt idx="1432">
                  <c:v>0.8666666666666667</c:v>
                </c:pt>
                <c:pt idx="1433">
                  <c:v>0.8666666666666667</c:v>
                </c:pt>
                <c:pt idx="1434">
                  <c:v>0.8666666666666667</c:v>
                </c:pt>
                <c:pt idx="1435">
                  <c:v>0.8666666666666667</c:v>
                </c:pt>
                <c:pt idx="1436">
                  <c:v>0.8666666666666667</c:v>
                </c:pt>
                <c:pt idx="1437">
                  <c:v>0.8666666666666667</c:v>
                </c:pt>
                <c:pt idx="1438">
                  <c:v>0.8666666666666667</c:v>
                </c:pt>
                <c:pt idx="1439">
                  <c:v>0.8666666666666667</c:v>
                </c:pt>
                <c:pt idx="1440">
                  <c:v>0.8666666666666667</c:v>
                </c:pt>
                <c:pt idx="1441">
                  <c:v>0.8666666666666667</c:v>
                </c:pt>
                <c:pt idx="1442">
                  <c:v>0.8666666666666667</c:v>
                </c:pt>
                <c:pt idx="1443">
                  <c:v>0.8666666666666667</c:v>
                </c:pt>
                <c:pt idx="1444">
                  <c:v>0.8666666666666667</c:v>
                </c:pt>
                <c:pt idx="1445">
                  <c:v>0.8666666666666667</c:v>
                </c:pt>
                <c:pt idx="1446">
                  <c:v>0.8666666666666667</c:v>
                </c:pt>
                <c:pt idx="1447">
                  <c:v>0.8666666666666667</c:v>
                </c:pt>
                <c:pt idx="1448">
                  <c:v>0.8666666666666667</c:v>
                </c:pt>
                <c:pt idx="1449">
                  <c:v>0.8666666666666667</c:v>
                </c:pt>
                <c:pt idx="1450">
                  <c:v>0.8666666666666667</c:v>
                </c:pt>
                <c:pt idx="1451">
                  <c:v>0.8666666666666667</c:v>
                </c:pt>
                <c:pt idx="1452">
                  <c:v>0.8666666666666667</c:v>
                </c:pt>
                <c:pt idx="1453">
                  <c:v>0.8666666666666667</c:v>
                </c:pt>
                <c:pt idx="1454">
                  <c:v>0.8666666666666667</c:v>
                </c:pt>
                <c:pt idx="1455">
                  <c:v>0.8666666666666667</c:v>
                </c:pt>
                <c:pt idx="1456">
                  <c:v>0.8666666666666667</c:v>
                </c:pt>
                <c:pt idx="1457">
                  <c:v>0.8666666666666667</c:v>
                </c:pt>
                <c:pt idx="1458">
                  <c:v>0.8666666666666667</c:v>
                </c:pt>
                <c:pt idx="1459">
                  <c:v>0.8666666666666667</c:v>
                </c:pt>
                <c:pt idx="1460">
                  <c:v>0.86799999999999999</c:v>
                </c:pt>
                <c:pt idx="1461">
                  <c:v>0.86799999999999999</c:v>
                </c:pt>
                <c:pt idx="1462">
                  <c:v>0.86799999999999999</c:v>
                </c:pt>
                <c:pt idx="1463">
                  <c:v>0.86799999999999999</c:v>
                </c:pt>
                <c:pt idx="1464">
                  <c:v>0.86799999999999999</c:v>
                </c:pt>
                <c:pt idx="1465">
                  <c:v>0.86799999999999999</c:v>
                </c:pt>
                <c:pt idx="1466">
                  <c:v>0.86799999999999999</c:v>
                </c:pt>
                <c:pt idx="1467">
                  <c:v>0.86799999999999999</c:v>
                </c:pt>
                <c:pt idx="1468">
                  <c:v>0.86799999999999999</c:v>
                </c:pt>
                <c:pt idx="1469">
                  <c:v>0.86799999999999999</c:v>
                </c:pt>
                <c:pt idx="1470">
                  <c:v>0.86799999999999999</c:v>
                </c:pt>
                <c:pt idx="1471">
                  <c:v>0.86799999999999999</c:v>
                </c:pt>
                <c:pt idx="1472">
                  <c:v>0.86799999999999999</c:v>
                </c:pt>
                <c:pt idx="1473">
                  <c:v>0.86799999999999999</c:v>
                </c:pt>
                <c:pt idx="1474">
                  <c:v>0.86799999999999999</c:v>
                </c:pt>
                <c:pt idx="1475">
                  <c:v>0.86933333333333329</c:v>
                </c:pt>
                <c:pt idx="1476">
                  <c:v>0.86933333333333329</c:v>
                </c:pt>
                <c:pt idx="1477">
                  <c:v>0.86933333333333329</c:v>
                </c:pt>
                <c:pt idx="1478">
                  <c:v>0.86933333333333329</c:v>
                </c:pt>
                <c:pt idx="1479">
                  <c:v>0.86933333333333329</c:v>
                </c:pt>
                <c:pt idx="1480">
                  <c:v>0.86933333333333329</c:v>
                </c:pt>
                <c:pt idx="1481">
                  <c:v>0.86933333333333329</c:v>
                </c:pt>
                <c:pt idx="1482">
                  <c:v>0.86933333333333329</c:v>
                </c:pt>
                <c:pt idx="1483">
                  <c:v>0.86933333333333329</c:v>
                </c:pt>
                <c:pt idx="1484">
                  <c:v>0.86933333333333329</c:v>
                </c:pt>
                <c:pt idx="1485">
                  <c:v>0.86933333333333329</c:v>
                </c:pt>
                <c:pt idx="1486">
                  <c:v>0.86933333333333329</c:v>
                </c:pt>
                <c:pt idx="1487">
                  <c:v>0.86933333333333329</c:v>
                </c:pt>
                <c:pt idx="1488">
                  <c:v>0.86933333333333329</c:v>
                </c:pt>
                <c:pt idx="1489">
                  <c:v>0.86933333333333329</c:v>
                </c:pt>
                <c:pt idx="1490">
                  <c:v>0.87</c:v>
                </c:pt>
                <c:pt idx="1491">
                  <c:v>0.87</c:v>
                </c:pt>
                <c:pt idx="1492">
                  <c:v>0.87</c:v>
                </c:pt>
                <c:pt idx="1493">
                  <c:v>0.87</c:v>
                </c:pt>
                <c:pt idx="1494">
                  <c:v>0.87</c:v>
                </c:pt>
                <c:pt idx="1495">
                  <c:v>0.8706666666666667</c:v>
                </c:pt>
                <c:pt idx="1496">
                  <c:v>0.8706666666666667</c:v>
                </c:pt>
                <c:pt idx="1497">
                  <c:v>0.8706666666666667</c:v>
                </c:pt>
                <c:pt idx="1498">
                  <c:v>0.8706666666666667</c:v>
                </c:pt>
                <c:pt idx="1499">
                  <c:v>0.8706666666666667</c:v>
                </c:pt>
                <c:pt idx="1500">
                  <c:v>0.872</c:v>
                </c:pt>
                <c:pt idx="1501">
                  <c:v>0.872</c:v>
                </c:pt>
                <c:pt idx="1502">
                  <c:v>0.872</c:v>
                </c:pt>
                <c:pt idx="1503">
                  <c:v>0.872</c:v>
                </c:pt>
                <c:pt idx="1504">
                  <c:v>0.872</c:v>
                </c:pt>
                <c:pt idx="1505">
                  <c:v>0.872</c:v>
                </c:pt>
                <c:pt idx="1506">
                  <c:v>0.872</c:v>
                </c:pt>
                <c:pt idx="1507">
                  <c:v>0.872</c:v>
                </c:pt>
                <c:pt idx="1508">
                  <c:v>0.872</c:v>
                </c:pt>
                <c:pt idx="1509">
                  <c:v>0.872</c:v>
                </c:pt>
                <c:pt idx="1510">
                  <c:v>0.872</c:v>
                </c:pt>
                <c:pt idx="1511">
                  <c:v>0.872</c:v>
                </c:pt>
                <c:pt idx="1512">
                  <c:v>0.872</c:v>
                </c:pt>
                <c:pt idx="1513">
                  <c:v>0.872</c:v>
                </c:pt>
                <c:pt idx="1514">
                  <c:v>0.872</c:v>
                </c:pt>
                <c:pt idx="1515">
                  <c:v>0.872</c:v>
                </c:pt>
                <c:pt idx="1516">
                  <c:v>0.872</c:v>
                </c:pt>
                <c:pt idx="1517">
                  <c:v>0.872</c:v>
                </c:pt>
                <c:pt idx="1518">
                  <c:v>0.872</c:v>
                </c:pt>
                <c:pt idx="1519">
                  <c:v>0.872</c:v>
                </c:pt>
                <c:pt idx="1520">
                  <c:v>0.872</c:v>
                </c:pt>
                <c:pt idx="1521">
                  <c:v>0.872</c:v>
                </c:pt>
                <c:pt idx="1522">
                  <c:v>0.872</c:v>
                </c:pt>
                <c:pt idx="1523">
                  <c:v>0.872</c:v>
                </c:pt>
                <c:pt idx="1524">
                  <c:v>0.872</c:v>
                </c:pt>
                <c:pt idx="1525">
                  <c:v>0.872</c:v>
                </c:pt>
                <c:pt idx="1526">
                  <c:v>0.872</c:v>
                </c:pt>
                <c:pt idx="1527">
                  <c:v>0.872</c:v>
                </c:pt>
                <c:pt idx="1528">
                  <c:v>0.872</c:v>
                </c:pt>
                <c:pt idx="1529">
                  <c:v>0.872</c:v>
                </c:pt>
                <c:pt idx="1530">
                  <c:v>0.872</c:v>
                </c:pt>
                <c:pt idx="1531">
                  <c:v>0.872</c:v>
                </c:pt>
                <c:pt idx="1532">
                  <c:v>0.872</c:v>
                </c:pt>
                <c:pt idx="1533">
                  <c:v>0.872</c:v>
                </c:pt>
                <c:pt idx="1534">
                  <c:v>0.872</c:v>
                </c:pt>
                <c:pt idx="1535">
                  <c:v>0.872</c:v>
                </c:pt>
                <c:pt idx="1536">
                  <c:v>0.872</c:v>
                </c:pt>
                <c:pt idx="1537">
                  <c:v>0.872</c:v>
                </c:pt>
                <c:pt idx="1538">
                  <c:v>0.872</c:v>
                </c:pt>
                <c:pt idx="1539">
                  <c:v>0.872</c:v>
                </c:pt>
                <c:pt idx="1540">
                  <c:v>0.872</c:v>
                </c:pt>
                <c:pt idx="1541">
                  <c:v>0.872</c:v>
                </c:pt>
                <c:pt idx="1542">
                  <c:v>0.872</c:v>
                </c:pt>
                <c:pt idx="1543">
                  <c:v>0.872</c:v>
                </c:pt>
                <c:pt idx="1544">
                  <c:v>0.872</c:v>
                </c:pt>
                <c:pt idx="1545">
                  <c:v>0.872</c:v>
                </c:pt>
                <c:pt idx="1546">
                  <c:v>0.872</c:v>
                </c:pt>
                <c:pt idx="1547">
                  <c:v>0.872</c:v>
                </c:pt>
                <c:pt idx="1548">
                  <c:v>0.872</c:v>
                </c:pt>
                <c:pt idx="1549">
                  <c:v>0.872</c:v>
                </c:pt>
                <c:pt idx="1550">
                  <c:v>0.87333333333333329</c:v>
                </c:pt>
                <c:pt idx="1551">
                  <c:v>0.87333333333333329</c:v>
                </c:pt>
                <c:pt idx="1552">
                  <c:v>0.87333333333333329</c:v>
                </c:pt>
                <c:pt idx="1553">
                  <c:v>0.87333333333333329</c:v>
                </c:pt>
                <c:pt idx="1554">
                  <c:v>0.87333333333333329</c:v>
                </c:pt>
                <c:pt idx="1555">
                  <c:v>0.874</c:v>
                </c:pt>
                <c:pt idx="1556">
                  <c:v>0.874</c:v>
                </c:pt>
                <c:pt idx="1557">
                  <c:v>0.874</c:v>
                </c:pt>
                <c:pt idx="1558">
                  <c:v>0.874</c:v>
                </c:pt>
                <c:pt idx="1559">
                  <c:v>0.874</c:v>
                </c:pt>
                <c:pt idx="1560">
                  <c:v>0.874</c:v>
                </c:pt>
                <c:pt idx="1561">
                  <c:v>0.874</c:v>
                </c:pt>
                <c:pt idx="1562">
                  <c:v>0.874</c:v>
                </c:pt>
                <c:pt idx="1563">
                  <c:v>0.874</c:v>
                </c:pt>
                <c:pt idx="1564">
                  <c:v>0.874</c:v>
                </c:pt>
                <c:pt idx="1565">
                  <c:v>0.874</c:v>
                </c:pt>
                <c:pt idx="1566">
                  <c:v>0.874</c:v>
                </c:pt>
                <c:pt idx="1567">
                  <c:v>0.874</c:v>
                </c:pt>
                <c:pt idx="1568">
                  <c:v>0.874</c:v>
                </c:pt>
                <c:pt idx="1569">
                  <c:v>0.874</c:v>
                </c:pt>
                <c:pt idx="1570">
                  <c:v>0.874</c:v>
                </c:pt>
                <c:pt idx="1571">
                  <c:v>0.874</c:v>
                </c:pt>
                <c:pt idx="1572">
                  <c:v>0.874</c:v>
                </c:pt>
                <c:pt idx="1573">
                  <c:v>0.874</c:v>
                </c:pt>
                <c:pt idx="1574">
                  <c:v>0.874</c:v>
                </c:pt>
                <c:pt idx="1575">
                  <c:v>0.8746666666666667</c:v>
                </c:pt>
                <c:pt idx="1576">
                  <c:v>0.8746666666666667</c:v>
                </c:pt>
                <c:pt idx="1577">
                  <c:v>0.8746666666666667</c:v>
                </c:pt>
                <c:pt idx="1578">
                  <c:v>0.8746666666666667</c:v>
                </c:pt>
                <c:pt idx="1579">
                  <c:v>0.8746666666666667</c:v>
                </c:pt>
                <c:pt idx="1580">
                  <c:v>0.8753333333333333</c:v>
                </c:pt>
                <c:pt idx="1581">
                  <c:v>0.8753333333333333</c:v>
                </c:pt>
                <c:pt idx="1582">
                  <c:v>0.8753333333333333</c:v>
                </c:pt>
                <c:pt idx="1583">
                  <c:v>0.8753333333333333</c:v>
                </c:pt>
                <c:pt idx="1584">
                  <c:v>0.8753333333333333</c:v>
                </c:pt>
                <c:pt idx="1585">
                  <c:v>0.876</c:v>
                </c:pt>
                <c:pt idx="1586">
                  <c:v>0.876</c:v>
                </c:pt>
                <c:pt idx="1587">
                  <c:v>0.876</c:v>
                </c:pt>
                <c:pt idx="1588">
                  <c:v>0.876</c:v>
                </c:pt>
                <c:pt idx="1589">
                  <c:v>0.876</c:v>
                </c:pt>
                <c:pt idx="1590">
                  <c:v>0.87666666666666671</c:v>
                </c:pt>
                <c:pt idx="1591">
                  <c:v>0.87666666666666671</c:v>
                </c:pt>
                <c:pt idx="1592">
                  <c:v>0.87666666666666671</c:v>
                </c:pt>
                <c:pt idx="1593">
                  <c:v>0.87666666666666671</c:v>
                </c:pt>
                <c:pt idx="1594">
                  <c:v>0.87666666666666671</c:v>
                </c:pt>
                <c:pt idx="1595">
                  <c:v>0.8773333333333333</c:v>
                </c:pt>
                <c:pt idx="1596">
                  <c:v>0.8773333333333333</c:v>
                </c:pt>
                <c:pt idx="1597">
                  <c:v>0.8773333333333333</c:v>
                </c:pt>
                <c:pt idx="1598">
                  <c:v>0.8773333333333333</c:v>
                </c:pt>
                <c:pt idx="1599">
                  <c:v>0.8773333333333333</c:v>
                </c:pt>
                <c:pt idx="1600">
                  <c:v>0.8773333333333333</c:v>
                </c:pt>
                <c:pt idx="1601">
                  <c:v>0.8773333333333333</c:v>
                </c:pt>
                <c:pt idx="1602">
                  <c:v>0.8773333333333333</c:v>
                </c:pt>
                <c:pt idx="1603">
                  <c:v>0.8773333333333333</c:v>
                </c:pt>
                <c:pt idx="1604">
                  <c:v>0.8773333333333333</c:v>
                </c:pt>
                <c:pt idx="1605">
                  <c:v>0.8773333333333333</c:v>
                </c:pt>
                <c:pt idx="1606">
                  <c:v>0.8773333333333333</c:v>
                </c:pt>
                <c:pt idx="1607">
                  <c:v>0.8773333333333333</c:v>
                </c:pt>
                <c:pt idx="1608">
                  <c:v>0.8773333333333333</c:v>
                </c:pt>
                <c:pt idx="1609">
                  <c:v>0.8773333333333333</c:v>
                </c:pt>
                <c:pt idx="1610">
                  <c:v>0.87866666666666671</c:v>
                </c:pt>
                <c:pt idx="1611">
                  <c:v>0.87866666666666671</c:v>
                </c:pt>
                <c:pt idx="1612">
                  <c:v>0.87866666666666671</c:v>
                </c:pt>
                <c:pt idx="1613">
                  <c:v>0.87866666666666671</c:v>
                </c:pt>
                <c:pt idx="1614">
                  <c:v>0.87866666666666671</c:v>
                </c:pt>
                <c:pt idx="1615">
                  <c:v>0.88</c:v>
                </c:pt>
                <c:pt idx="1616">
                  <c:v>0.88</c:v>
                </c:pt>
                <c:pt idx="1617">
                  <c:v>0.88</c:v>
                </c:pt>
                <c:pt idx="1618">
                  <c:v>0.88</c:v>
                </c:pt>
                <c:pt idx="1619">
                  <c:v>0.88</c:v>
                </c:pt>
                <c:pt idx="1620">
                  <c:v>0.88066666666666671</c:v>
                </c:pt>
                <c:pt idx="1621">
                  <c:v>0.88066666666666671</c:v>
                </c:pt>
                <c:pt idx="1622">
                  <c:v>0.88066666666666671</c:v>
                </c:pt>
                <c:pt idx="1623">
                  <c:v>0.88066666666666671</c:v>
                </c:pt>
                <c:pt idx="1624">
                  <c:v>0.88066666666666671</c:v>
                </c:pt>
                <c:pt idx="1625">
                  <c:v>0.8813333333333333</c:v>
                </c:pt>
                <c:pt idx="1626">
                  <c:v>0.8813333333333333</c:v>
                </c:pt>
                <c:pt idx="1627">
                  <c:v>0.8813333333333333</c:v>
                </c:pt>
                <c:pt idx="1628">
                  <c:v>0.8813333333333333</c:v>
                </c:pt>
                <c:pt idx="1629">
                  <c:v>0.8813333333333333</c:v>
                </c:pt>
                <c:pt idx="1630">
                  <c:v>0.8813333333333333</c:v>
                </c:pt>
                <c:pt idx="1631">
                  <c:v>0.8813333333333333</c:v>
                </c:pt>
                <c:pt idx="1632">
                  <c:v>0.8813333333333333</c:v>
                </c:pt>
                <c:pt idx="1633">
                  <c:v>0.8813333333333333</c:v>
                </c:pt>
                <c:pt idx="1634">
                  <c:v>0.8813333333333333</c:v>
                </c:pt>
                <c:pt idx="1635">
                  <c:v>0.88266666666666671</c:v>
                </c:pt>
                <c:pt idx="1636">
                  <c:v>0.88266666666666671</c:v>
                </c:pt>
                <c:pt idx="1637">
                  <c:v>0.88266666666666671</c:v>
                </c:pt>
                <c:pt idx="1638">
                  <c:v>0.88266666666666671</c:v>
                </c:pt>
                <c:pt idx="1639">
                  <c:v>0.88266666666666671</c:v>
                </c:pt>
                <c:pt idx="1640">
                  <c:v>0.88266666666666671</c:v>
                </c:pt>
                <c:pt idx="1641">
                  <c:v>0.88266666666666671</c:v>
                </c:pt>
                <c:pt idx="1642">
                  <c:v>0.88266666666666671</c:v>
                </c:pt>
                <c:pt idx="1643">
                  <c:v>0.88266666666666671</c:v>
                </c:pt>
                <c:pt idx="1644">
                  <c:v>0.88266666666666671</c:v>
                </c:pt>
                <c:pt idx="1645">
                  <c:v>0.88266666666666671</c:v>
                </c:pt>
                <c:pt idx="1646">
                  <c:v>0.88266666666666671</c:v>
                </c:pt>
                <c:pt idx="1647">
                  <c:v>0.88266666666666671</c:v>
                </c:pt>
                <c:pt idx="1648">
                  <c:v>0.88266666666666671</c:v>
                </c:pt>
                <c:pt idx="1649">
                  <c:v>0.88266666666666671</c:v>
                </c:pt>
                <c:pt idx="1650">
                  <c:v>0.88266666666666671</c:v>
                </c:pt>
                <c:pt idx="1651">
                  <c:v>0.88266666666666671</c:v>
                </c:pt>
                <c:pt idx="1652">
                  <c:v>0.88266666666666671</c:v>
                </c:pt>
                <c:pt idx="1653">
                  <c:v>0.88266666666666671</c:v>
                </c:pt>
                <c:pt idx="1654">
                  <c:v>0.88266666666666671</c:v>
                </c:pt>
                <c:pt idx="1655">
                  <c:v>0.8833333333333333</c:v>
                </c:pt>
                <c:pt idx="1656">
                  <c:v>0.8833333333333333</c:v>
                </c:pt>
                <c:pt idx="1657">
                  <c:v>0.8833333333333333</c:v>
                </c:pt>
                <c:pt idx="1658">
                  <c:v>0.8833333333333333</c:v>
                </c:pt>
                <c:pt idx="1659">
                  <c:v>0.8833333333333333</c:v>
                </c:pt>
                <c:pt idx="1660">
                  <c:v>0.8833333333333333</c:v>
                </c:pt>
                <c:pt idx="1661">
                  <c:v>0.8833333333333333</c:v>
                </c:pt>
                <c:pt idx="1662">
                  <c:v>0.8833333333333333</c:v>
                </c:pt>
                <c:pt idx="1663">
                  <c:v>0.8833333333333333</c:v>
                </c:pt>
                <c:pt idx="1664">
                  <c:v>0.8833333333333333</c:v>
                </c:pt>
                <c:pt idx="1665">
                  <c:v>0.88400000000000001</c:v>
                </c:pt>
                <c:pt idx="1666">
                  <c:v>0.88400000000000001</c:v>
                </c:pt>
                <c:pt idx="1667">
                  <c:v>0.88400000000000001</c:v>
                </c:pt>
                <c:pt idx="1668">
                  <c:v>0.88400000000000001</c:v>
                </c:pt>
                <c:pt idx="1669">
                  <c:v>0.88400000000000001</c:v>
                </c:pt>
                <c:pt idx="1670">
                  <c:v>0.88400000000000001</c:v>
                </c:pt>
                <c:pt idx="1671">
                  <c:v>0.88400000000000001</c:v>
                </c:pt>
                <c:pt idx="1672">
                  <c:v>0.88400000000000001</c:v>
                </c:pt>
                <c:pt idx="1673">
                  <c:v>0.88400000000000001</c:v>
                </c:pt>
                <c:pt idx="1674">
                  <c:v>0.88400000000000001</c:v>
                </c:pt>
                <c:pt idx="1675">
                  <c:v>0.88466666666666671</c:v>
                </c:pt>
                <c:pt idx="1676">
                  <c:v>0.88466666666666671</c:v>
                </c:pt>
                <c:pt idx="1677">
                  <c:v>0.88466666666666671</c:v>
                </c:pt>
                <c:pt idx="1678">
                  <c:v>0.88466666666666671</c:v>
                </c:pt>
                <c:pt idx="1679">
                  <c:v>0.88466666666666671</c:v>
                </c:pt>
              </c:numCache>
            </c:numRef>
          </c:yVal>
          <c:smooth val="1"/>
        </c:ser>
        <c:dLbls>
          <c:showLegendKey val="0"/>
          <c:showVal val="0"/>
          <c:showCatName val="0"/>
          <c:showSerName val="0"/>
          <c:showPercent val="0"/>
          <c:showBubbleSize val="0"/>
        </c:dLbls>
        <c:axId val="73019776"/>
        <c:axId val="73021696"/>
      </c:scatterChart>
      <c:valAx>
        <c:axId val="73019776"/>
        <c:scaling>
          <c:orientation val="minMax"/>
          <c:max val="15"/>
          <c:min val="0"/>
        </c:scaling>
        <c:delete val="0"/>
        <c:axPos val="b"/>
        <c:title>
          <c:tx>
            <c:rich>
              <a:bodyPr/>
              <a:lstStyle/>
              <a:p>
                <a:pPr>
                  <a:defRPr/>
                </a:pPr>
                <a:r>
                  <a:rPr lang="de-DE"/>
                  <a:t>absolute error [time units]</a:t>
                </a:r>
              </a:p>
            </c:rich>
          </c:tx>
          <c:layout/>
          <c:overlay val="0"/>
        </c:title>
        <c:numFmt formatCode="General" sourceLinked="1"/>
        <c:majorTickMark val="out"/>
        <c:minorTickMark val="none"/>
        <c:tickLblPos val="nextTo"/>
        <c:crossAx val="73021696"/>
        <c:crosses val="autoZero"/>
        <c:crossBetween val="midCat"/>
        <c:majorUnit val="1"/>
      </c:valAx>
      <c:valAx>
        <c:axId val="73021696"/>
        <c:scaling>
          <c:orientation val="minMax"/>
          <c:max val="1"/>
        </c:scaling>
        <c:delete val="0"/>
        <c:axPos val="l"/>
        <c:title>
          <c:tx>
            <c:rich>
              <a:bodyPr/>
              <a:lstStyle/>
              <a:p>
                <a:pPr>
                  <a:defRPr/>
                </a:pPr>
                <a:r>
                  <a:rPr lang="de-DE"/>
                  <a:t>cumulated probability</a:t>
                </a:r>
              </a:p>
            </c:rich>
          </c:tx>
          <c:layout/>
          <c:overlay val="0"/>
        </c:title>
        <c:numFmt formatCode="#,##0.0" sourceLinked="0"/>
        <c:majorTickMark val="out"/>
        <c:minorTickMark val="none"/>
        <c:tickLblPos val="nextTo"/>
        <c:crossAx val="73019776"/>
        <c:crosses val="autoZero"/>
        <c:crossBetween val="midCat"/>
      </c:valAx>
      <c:spPr>
        <a:ln>
          <a:solidFill>
            <a:schemeClr val="bg1">
              <a:lumMod val="50000"/>
            </a:schemeClr>
          </a:solidFill>
        </a:ln>
      </c:spPr>
    </c:plotArea>
    <c:legend>
      <c:legendPos val="r"/>
      <c:layout>
        <c:manualLayout>
          <c:xMode val="edge"/>
          <c:yMode val="edge"/>
          <c:x val="0.66042523148148147"/>
          <c:y val="0.57453680555555553"/>
          <c:w val="0.25985069444444442"/>
          <c:h val="0.18226428571428571"/>
        </c:manualLayout>
      </c:layout>
      <c:overlay val="0"/>
      <c:spPr>
        <a:ln>
          <a:solidFill>
            <a:sysClr val="windowText" lastClr="000000"/>
          </a:solidFill>
        </a:ln>
      </c:spPr>
    </c:legend>
    <c:plotVisOnly val="1"/>
    <c:dispBlanksAs val="gap"/>
    <c:showDLblsOverMax val="0"/>
  </c:chart>
  <c:spPr>
    <a:ln w="6350">
      <a:noFill/>
    </a:ln>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120300925925925"/>
          <c:y val="5.0437350009139403E-2"/>
          <c:w val="0.83574351851851847"/>
          <c:h val="0.75454325396825406"/>
        </c:manualLayout>
      </c:layout>
      <c:scatterChart>
        <c:scatterStyle val="smoothMarker"/>
        <c:varyColors val="0"/>
        <c:ser>
          <c:idx val="0"/>
          <c:order val="0"/>
          <c:tx>
            <c:strRef>
              <c:f>'Waiting Time'!$N$5</c:f>
              <c:strCache>
                <c:ptCount val="1"/>
                <c:pt idx="0">
                  <c:v>exp. value</c:v>
                </c:pt>
              </c:strCache>
            </c:strRef>
          </c:tx>
          <c:spPr>
            <a:ln w="25400">
              <a:solidFill>
                <a:schemeClr val="accent1"/>
              </a:solidFill>
            </a:ln>
          </c:spPr>
          <c:marker>
            <c:symbol val="none"/>
          </c:marker>
          <c:xVal>
            <c:numRef>
              <c:f>'Waiting Time'!$O$1:$HG$1</c:f>
              <c:numCache>
                <c:formatCode>General</c:formatCode>
                <c:ptCount val="201"/>
                <c:pt idx="0">
                  <c:v>0</c:v>
                </c:pt>
                <c:pt idx="1">
                  <c:v>1</c:v>
                </c:pt>
                <c:pt idx="2">
                  <c:v>2</c:v>
                </c:pt>
                <c:pt idx="3">
                  <c:v>3</c:v>
                </c:pt>
                <c:pt idx="4">
                  <c:v>4</c:v>
                </c:pt>
                <c:pt idx="5">
                  <c:v>5</c:v>
                </c:pt>
                <c:pt idx="6">
                  <c:v>6</c:v>
                </c:pt>
                <c:pt idx="7">
                  <c:v>7.0000000000000009</c:v>
                </c:pt>
                <c:pt idx="8">
                  <c:v>8</c:v>
                </c:pt>
                <c:pt idx="9">
                  <c:v>9</c:v>
                </c:pt>
                <c:pt idx="10">
                  <c:v>10</c:v>
                </c:pt>
                <c:pt idx="11">
                  <c:v>11</c:v>
                </c:pt>
                <c:pt idx="12">
                  <c:v>12</c:v>
                </c:pt>
                <c:pt idx="13">
                  <c:v>13</c:v>
                </c:pt>
                <c:pt idx="14">
                  <c:v>14.000000000000002</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000000000000004</c:v>
                </c:pt>
                <c:pt idx="29">
                  <c:v>28.999999999999996</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000000000000007</c:v>
                </c:pt>
                <c:pt idx="56">
                  <c:v>56.000000000000007</c:v>
                </c:pt>
                <c:pt idx="57">
                  <c:v>56.999999999999993</c:v>
                </c:pt>
                <c:pt idx="58">
                  <c:v>57.999999999999993</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Waiting Time'!$O$5:$HG$5</c:f>
              <c:numCache>
                <c:formatCode>General</c:formatCode>
                <c:ptCount val="201"/>
                <c:pt idx="0">
                  <c:v>1.0962962962962963E-2</c:v>
                </c:pt>
                <c:pt idx="1">
                  <c:v>3.111111111111111E-2</c:v>
                </c:pt>
                <c:pt idx="2">
                  <c:v>4.9925925925925929E-2</c:v>
                </c:pt>
                <c:pt idx="3">
                  <c:v>6.7407407407407402E-2</c:v>
                </c:pt>
                <c:pt idx="4">
                  <c:v>8.8444444444444451E-2</c:v>
                </c:pt>
                <c:pt idx="5">
                  <c:v>0.11081481481481481</c:v>
                </c:pt>
                <c:pt idx="6">
                  <c:v>0.13422222222222221</c:v>
                </c:pt>
                <c:pt idx="7">
                  <c:v>0.15644444444444444</c:v>
                </c:pt>
                <c:pt idx="8">
                  <c:v>0.17985185185185185</c:v>
                </c:pt>
                <c:pt idx="9">
                  <c:v>0.20088888888888889</c:v>
                </c:pt>
                <c:pt idx="10">
                  <c:v>0.22222222222222221</c:v>
                </c:pt>
                <c:pt idx="11">
                  <c:v>0.24311111111111111</c:v>
                </c:pt>
                <c:pt idx="12">
                  <c:v>0.26148148148148148</c:v>
                </c:pt>
                <c:pt idx="13">
                  <c:v>0.2828148148148148</c:v>
                </c:pt>
                <c:pt idx="14">
                  <c:v>0.30251851851851852</c:v>
                </c:pt>
                <c:pt idx="15">
                  <c:v>0.32400000000000001</c:v>
                </c:pt>
                <c:pt idx="16">
                  <c:v>0.34237037037037038</c:v>
                </c:pt>
                <c:pt idx="17">
                  <c:v>0.36177777777777775</c:v>
                </c:pt>
                <c:pt idx="18">
                  <c:v>0.38014814814814812</c:v>
                </c:pt>
                <c:pt idx="19">
                  <c:v>0.39585185185185184</c:v>
                </c:pt>
                <c:pt idx="20">
                  <c:v>0.41525925925925927</c:v>
                </c:pt>
                <c:pt idx="21">
                  <c:v>0.43229629629629629</c:v>
                </c:pt>
                <c:pt idx="22">
                  <c:v>0.44800000000000001</c:v>
                </c:pt>
                <c:pt idx="23">
                  <c:v>0.46296296296296297</c:v>
                </c:pt>
                <c:pt idx="24">
                  <c:v>0.47940740740740739</c:v>
                </c:pt>
                <c:pt idx="25">
                  <c:v>0.49511111111111111</c:v>
                </c:pt>
                <c:pt idx="26">
                  <c:v>0.50874074074074072</c:v>
                </c:pt>
                <c:pt idx="27">
                  <c:v>0.52459259259259261</c:v>
                </c:pt>
                <c:pt idx="28">
                  <c:v>0.53644444444444439</c:v>
                </c:pt>
                <c:pt idx="29">
                  <c:v>0.55051851851851852</c:v>
                </c:pt>
                <c:pt idx="30">
                  <c:v>0.56577777777777782</c:v>
                </c:pt>
                <c:pt idx="31">
                  <c:v>0.57777777777777772</c:v>
                </c:pt>
                <c:pt idx="32">
                  <c:v>0.59066666666666667</c:v>
                </c:pt>
                <c:pt idx="33">
                  <c:v>0.60074074074074069</c:v>
                </c:pt>
                <c:pt idx="34">
                  <c:v>0.61333333333333329</c:v>
                </c:pt>
                <c:pt idx="35">
                  <c:v>0.62237037037037035</c:v>
                </c:pt>
                <c:pt idx="36">
                  <c:v>0.63481481481481483</c:v>
                </c:pt>
                <c:pt idx="37">
                  <c:v>0.64696296296296296</c:v>
                </c:pt>
                <c:pt idx="38">
                  <c:v>0.65733333333333333</c:v>
                </c:pt>
                <c:pt idx="39">
                  <c:v>0.66740740740740745</c:v>
                </c:pt>
                <c:pt idx="40">
                  <c:v>0.67733333333333334</c:v>
                </c:pt>
                <c:pt idx="41">
                  <c:v>0.689037037037037</c:v>
                </c:pt>
                <c:pt idx="42">
                  <c:v>0.69777777777777783</c:v>
                </c:pt>
                <c:pt idx="43">
                  <c:v>0.70666666666666667</c:v>
                </c:pt>
                <c:pt idx="44">
                  <c:v>0.71259259259259256</c:v>
                </c:pt>
                <c:pt idx="45">
                  <c:v>0.71985185185185185</c:v>
                </c:pt>
                <c:pt idx="46">
                  <c:v>0.72740740740740739</c:v>
                </c:pt>
                <c:pt idx="47">
                  <c:v>0.73437037037037034</c:v>
                </c:pt>
                <c:pt idx="48">
                  <c:v>0.74177777777777776</c:v>
                </c:pt>
                <c:pt idx="49">
                  <c:v>0.74814814814814812</c:v>
                </c:pt>
                <c:pt idx="50">
                  <c:v>0.75659259259259259</c:v>
                </c:pt>
                <c:pt idx="51">
                  <c:v>0.76296296296296295</c:v>
                </c:pt>
                <c:pt idx="52">
                  <c:v>0.77051851851851849</c:v>
                </c:pt>
                <c:pt idx="53">
                  <c:v>0.77659259259259261</c:v>
                </c:pt>
                <c:pt idx="54">
                  <c:v>0.78266666666666662</c:v>
                </c:pt>
                <c:pt idx="55">
                  <c:v>0.78874074074074074</c:v>
                </c:pt>
                <c:pt idx="56">
                  <c:v>0.79437037037037039</c:v>
                </c:pt>
                <c:pt idx="57">
                  <c:v>0.80088888888888887</c:v>
                </c:pt>
                <c:pt idx="58">
                  <c:v>0.80666666666666664</c:v>
                </c:pt>
                <c:pt idx="59">
                  <c:v>0.813037037037037</c:v>
                </c:pt>
                <c:pt idx="60">
                  <c:v>0.81733333333333336</c:v>
                </c:pt>
                <c:pt idx="61">
                  <c:v>0.82251851851851854</c:v>
                </c:pt>
                <c:pt idx="62">
                  <c:v>0.8256296296296296</c:v>
                </c:pt>
                <c:pt idx="63">
                  <c:v>0.82874074074074078</c:v>
                </c:pt>
                <c:pt idx="64">
                  <c:v>0.83125925925925925</c:v>
                </c:pt>
                <c:pt idx="65">
                  <c:v>0.83466666666666667</c:v>
                </c:pt>
                <c:pt idx="66">
                  <c:v>0.8382222222222222</c:v>
                </c:pt>
                <c:pt idx="67">
                  <c:v>0.84207407407407409</c:v>
                </c:pt>
                <c:pt idx="68">
                  <c:v>0.84459259259259256</c:v>
                </c:pt>
                <c:pt idx="69">
                  <c:v>0.84755555555555551</c:v>
                </c:pt>
                <c:pt idx="70">
                  <c:v>0.85066666666666668</c:v>
                </c:pt>
                <c:pt idx="71">
                  <c:v>0.85333333333333339</c:v>
                </c:pt>
                <c:pt idx="72">
                  <c:v>0.85644444444444445</c:v>
                </c:pt>
                <c:pt idx="73">
                  <c:v>0.85822222222222222</c:v>
                </c:pt>
                <c:pt idx="74">
                  <c:v>0.86118518518518516</c:v>
                </c:pt>
                <c:pt idx="75">
                  <c:v>0.86399999999999999</c:v>
                </c:pt>
                <c:pt idx="76">
                  <c:v>0.86651851851851847</c:v>
                </c:pt>
                <c:pt idx="77">
                  <c:v>0.86962962962962964</c:v>
                </c:pt>
                <c:pt idx="78">
                  <c:v>0.87155555555555553</c:v>
                </c:pt>
                <c:pt idx="79">
                  <c:v>0.87348148148148153</c:v>
                </c:pt>
                <c:pt idx="80">
                  <c:v>0.87585185185185188</c:v>
                </c:pt>
                <c:pt idx="81">
                  <c:v>0.87792592592592589</c:v>
                </c:pt>
                <c:pt idx="82">
                  <c:v>0.8792592592592593</c:v>
                </c:pt>
                <c:pt idx="83">
                  <c:v>0.88118518518518518</c:v>
                </c:pt>
                <c:pt idx="84">
                  <c:v>0.88266666666666671</c:v>
                </c:pt>
                <c:pt idx="85">
                  <c:v>0.88385185185185189</c:v>
                </c:pt>
                <c:pt idx="86">
                  <c:v>0.88637037037037036</c:v>
                </c:pt>
                <c:pt idx="87">
                  <c:v>0.88755555555555554</c:v>
                </c:pt>
                <c:pt idx="88">
                  <c:v>0.88888888888888884</c:v>
                </c:pt>
                <c:pt idx="89">
                  <c:v>0.89125925925925931</c:v>
                </c:pt>
                <c:pt idx="90">
                  <c:v>0.89288888888888884</c:v>
                </c:pt>
                <c:pt idx="91">
                  <c:v>0.89377777777777778</c:v>
                </c:pt>
                <c:pt idx="92">
                  <c:v>0.89437037037037037</c:v>
                </c:pt>
                <c:pt idx="93">
                  <c:v>0.89555555555555555</c:v>
                </c:pt>
                <c:pt idx="94">
                  <c:v>0.89688888888888885</c:v>
                </c:pt>
                <c:pt idx="95">
                  <c:v>0.89807407407407402</c:v>
                </c:pt>
                <c:pt idx="96">
                  <c:v>0.89896296296296296</c:v>
                </c:pt>
                <c:pt idx="97">
                  <c:v>0.9</c:v>
                </c:pt>
                <c:pt idx="98">
                  <c:v>0.90103703703703708</c:v>
                </c:pt>
                <c:pt idx="99">
                  <c:v>0.90237037037037038</c:v>
                </c:pt>
                <c:pt idx="100">
                  <c:v>0.90325925925925921</c:v>
                </c:pt>
                <c:pt idx="101">
                  <c:v>0.9044444444444445</c:v>
                </c:pt>
                <c:pt idx="102">
                  <c:v>0.90592592592592591</c:v>
                </c:pt>
                <c:pt idx="103">
                  <c:v>0.90725925925925921</c:v>
                </c:pt>
                <c:pt idx="104">
                  <c:v>0.90888888888888886</c:v>
                </c:pt>
                <c:pt idx="105">
                  <c:v>0.90992592592592592</c:v>
                </c:pt>
                <c:pt idx="106">
                  <c:v>0.91111111111111109</c:v>
                </c:pt>
                <c:pt idx="107">
                  <c:v>0.9118518518518518</c:v>
                </c:pt>
                <c:pt idx="108">
                  <c:v>0.91333333333333333</c:v>
                </c:pt>
                <c:pt idx="109">
                  <c:v>0.91407407407407404</c:v>
                </c:pt>
                <c:pt idx="110">
                  <c:v>0.91496296296296298</c:v>
                </c:pt>
                <c:pt idx="111">
                  <c:v>0.91585185185185181</c:v>
                </c:pt>
                <c:pt idx="112">
                  <c:v>0.91674074074074074</c:v>
                </c:pt>
                <c:pt idx="113">
                  <c:v>0.91792592592592592</c:v>
                </c:pt>
                <c:pt idx="114">
                  <c:v>0.91851851851851851</c:v>
                </c:pt>
                <c:pt idx="115">
                  <c:v>0.9191111111111111</c:v>
                </c:pt>
                <c:pt idx="116">
                  <c:v>0.91955555555555557</c:v>
                </c:pt>
                <c:pt idx="117">
                  <c:v>0.9204444444444444</c:v>
                </c:pt>
                <c:pt idx="118">
                  <c:v>0.92118518518518522</c:v>
                </c:pt>
                <c:pt idx="119">
                  <c:v>0.92162962962962958</c:v>
                </c:pt>
                <c:pt idx="120">
                  <c:v>0.9231111111111111</c:v>
                </c:pt>
                <c:pt idx="121">
                  <c:v>0.92414814814814816</c:v>
                </c:pt>
                <c:pt idx="122">
                  <c:v>0.92592592592592593</c:v>
                </c:pt>
                <c:pt idx="123">
                  <c:v>0.92681481481481487</c:v>
                </c:pt>
                <c:pt idx="124">
                  <c:v>0.9277037037037037</c:v>
                </c:pt>
                <c:pt idx="125">
                  <c:v>0.92814814814814817</c:v>
                </c:pt>
                <c:pt idx="126">
                  <c:v>0.92903703703703699</c:v>
                </c:pt>
                <c:pt idx="127">
                  <c:v>0.92962962962962958</c:v>
                </c:pt>
                <c:pt idx="128">
                  <c:v>0.9303703703703704</c:v>
                </c:pt>
                <c:pt idx="129">
                  <c:v>0.93125925925925923</c:v>
                </c:pt>
                <c:pt idx="130">
                  <c:v>0.93155555555555558</c:v>
                </c:pt>
                <c:pt idx="131">
                  <c:v>0.93200000000000005</c:v>
                </c:pt>
                <c:pt idx="132">
                  <c:v>0.93274074074074076</c:v>
                </c:pt>
                <c:pt idx="133">
                  <c:v>0.93348148148148147</c:v>
                </c:pt>
                <c:pt idx="134">
                  <c:v>0.93407407407407406</c:v>
                </c:pt>
                <c:pt idx="135">
                  <c:v>0.93451851851851853</c:v>
                </c:pt>
                <c:pt idx="136">
                  <c:v>0.934962962962963</c:v>
                </c:pt>
                <c:pt idx="137">
                  <c:v>0.93585185185185182</c:v>
                </c:pt>
                <c:pt idx="138">
                  <c:v>0.93659259259259264</c:v>
                </c:pt>
                <c:pt idx="139">
                  <c:v>0.93733333333333335</c:v>
                </c:pt>
                <c:pt idx="140">
                  <c:v>0.93792592592592594</c:v>
                </c:pt>
                <c:pt idx="141">
                  <c:v>0.93851851851851853</c:v>
                </c:pt>
                <c:pt idx="142">
                  <c:v>0.93866666666666665</c:v>
                </c:pt>
                <c:pt idx="143">
                  <c:v>0.938962962962963</c:v>
                </c:pt>
                <c:pt idx="144">
                  <c:v>0.93940740740740736</c:v>
                </c:pt>
                <c:pt idx="145">
                  <c:v>0.93955555555555559</c:v>
                </c:pt>
                <c:pt idx="146">
                  <c:v>0.94</c:v>
                </c:pt>
                <c:pt idx="147">
                  <c:v>0.94059259259259265</c:v>
                </c:pt>
                <c:pt idx="148">
                  <c:v>0.94118518518518524</c:v>
                </c:pt>
                <c:pt idx="149">
                  <c:v>0.94162962962962959</c:v>
                </c:pt>
                <c:pt idx="150">
                  <c:v>0.94237037037037041</c:v>
                </c:pt>
                <c:pt idx="151">
                  <c:v>0.94311111111111112</c:v>
                </c:pt>
                <c:pt idx="152">
                  <c:v>0.94385185185185183</c:v>
                </c:pt>
                <c:pt idx="153">
                  <c:v>0.94399999999999995</c:v>
                </c:pt>
                <c:pt idx="154">
                  <c:v>0.94444444444444442</c:v>
                </c:pt>
                <c:pt idx="155">
                  <c:v>0.94518518518518524</c:v>
                </c:pt>
                <c:pt idx="156">
                  <c:v>0.94622222222222219</c:v>
                </c:pt>
                <c:pt idx="157">
                  <c:v>0.94696296296296301</c:v>
                </c:pt>
                <c:pt idx="158">
                  <c:v>0.94725925925925925</c:v>
                </c:pt>
                <c:pt idx="159">
                  <c:v>0.94770370370370371</c:v>
                </c:pt>
                <c:pt idx="160">
                  <c:v>0.94785185185185183</c:v>
                </c:pt>
                <c:pt idx="161">
                  <c:v>0.94933333333333336</c:v>
                </c:pt>
                <c:pt idx="162">
                  <c:v>0.95007407407407407</c:v>
                </c:pt>
                <c:pt idx="163">
                  <c:v>0.95037037037037042</c:v>
                </c:pt>
                <c:pt idx="164">
                  <c:v>0.95096296296296301</c:v>
                </c:pt>
                <c:pt idx="165">
                  <c:v>0.95140740740740737</c:v>
                </c:pt>
                <c:pt idx="166">
                  <c:v>0.95185185185185184</c:v>
                </c:pt>
                <c:pt idx="167">
                  <c:v>0.95259259259259255</c:v>
                </c:pt>
                <c:pt idx="168">
                  <c:v>0.95348148148148149</c:v>
                </c:pt>
                <c:pt idx="169">
                  <c:v>0.95392592592592595</c:v>
                </c:pt>
                <c:pt idx="170">
                  <c:v>0.95451851851851854</c:v>
                </c:pt>
                <c:pt idx="171">
                  <c:v>0.95496296296296301</c:v>
                </c:pt>
                <c:pt idx="172">
                  <c:v>0.95540740740740737</c:v>
                </c:pt>
                <c:pt idx="173">
                  <c:v>0.95585185185185184</c:v>
                </c:pt>
                <c:pt idx="174">
                  <c:v>0.95599999999999996</c:v>
                </c:pt>
                <c:pt idx="175">
                  <c:v>0.95644444444444443</c:v>
                </c:pt>
                <c:pt idx="176">
                  <c:v>0.95674074074074078</c:v>
                </c:pt>
                <c:pt idx="177">
                  <c:v>0.9568888888888889</c:v>
                </c:pt>
                <c:pt idx="178">
                  <c:v>0.95733333333333337</c:v>
                </c:pt>
                <c:pt idx="179">
                  <c:v>0.95807407407407408</c:v>
                </c:pt>
                <c:pt idx="180">
                  <c:v>0.95837037037037032</c:v>
                </c:pt>
                <c:pt idx="181">
                  <c:v>0.95851851851851855</c:v>
                </c:pt>
                <c:pt idx="182">
                  <c:v>0.95896296296296302</c:v>
                </c:pt>
                <c:pt idx="183">
                  <c:v>0.95955555555555561</c:v>
                </c:pt>
                <c:pt idx="184">
                  <c:v>0.95970370370370373</c:v>
                </c:pt>
                <c:pt idx="185">
                  <c:v>0.96</c:v>
                </c:pt>
                <c:pt idx="186">
                  <c:v>0.96074074074074078</c:v>
                </c:pt>
                <c:pt idx="187">
                  <c:v>0.96118518518518514</c:v>
                </c:pt>
                <c:pt idx="188">
                  <c:v>0.96162962962962961</c:v>
                </c:pt>
                <c:pt idx="189">
                  <c:v>0.96207407407407408</c:v>
                </c:pt>
                <c:pt idx="190">
                  <c:v>0.96237037037037032</c:v>
                </c:pt>
                <c:pt idx="191">
                  <c:v>0.96281481481481479</c:v>
                </c:pt>
                <c:pt idx="192">
                  <c:v>0.96325925925925926</c:v>
                </c:pt>
                <c:pt idx="193">
                  <c:v>0.96370370370370373</c:v>
                </c:pt>
                <c:pt idx="194">
                  <c:v>0.96488888888888891</c:v>
                </c:pt>
                <c:pt idx="195">
                  <c:v>0.96533333333333338</c:v>
                </c:pt>
                <c:pt idx="196">
                  <c:v>0.9662222222222222</c:v>
                </c:pt>
                <c:pt idx="197">
                  <c:v>0.96725925925925926</c:v>
                </c:pt>
                <c:pt idx="198">
                  <c:v>0.96785185185185185</c:v>
                </c:pt>
                <c:pt idx="199">
                  <c:v>0.96799999999999997</c:v>
                </c:pt>
                <c:pt idx="200">
                  <c:v>0.96799999999999997</c:v>
                </c:pt>
              </c:numCache>
            </c:numRef>
          </c:yVal>
          <c:smooth val="1"/>
        </c:ser>
        <c:ser>
          <c:idx val="1"/>
          <c:order val="1"/>
          <c:tx>
            <c:strRef>
              <c:f>'Waiting Time'!$N$8</c:f>
              <c:strCache>
                <c:ptCount val="1"/>
                <c:pt idx="0">
                  <c:v>95 % quan.</c:v>
                </c:pt>
              </c:strCache>
            </c:strRef>
          </c:tx>
          <c:spPr>
            <a:ln w="25400">
              <a:solidFill>
                <a:schemeClr val="accent5"/>
              </a:solidFill>
              <a:prstDash val="dash"/>
            </a:ln>
          </c:spPr>
          <c:marker>
            <c:symbol val="none"/>
          </c:marker>
          <c:xVal>
            <c:numRef>
              <c:f>'Waiting Time'!$O$1:$HG$1</c:f>
              <c:numCache>
                <c:formatCode>General</c:formatCode>
                <c:ptCount val="201"/>
                <c:pt idx="0">
                  <c:v>0</c:v>
                </c:pt>
                <c:pt idx="1">
                  <c:v>1</c:v>
                </c:pt>
                <c:pt idx="2">
                  <c:v>2</c:v>
                </c:pt>
                <c:pt idx="3">
                  <c:v>3</c:v>
                </c:pt>
                <c:pt idx="4">
                  <c:v>4</c:v>
                </c:pt>
                <c:pt idx="5">
                  <c:v>5</c:v>
                </c:pt>
                <c:pt idx="6">
                  <c:v>6</c:v>
                </c:pt>
                <c:pt idx="7">
                  <c:v>7.0000000000000009</c:v>
                </c:pt>
                <c:pt idx="8">
                  <c:v>8</c:v>
                </c:pt>
                <c:pt idx="9">
                  <c:v>9</c:v>
                </c:pt>
                <c:pt idx="10">
                  <c:v>10</c:v>
                </c:pt>
                <c:pt idx="11">
                  <c:v>11</c:v>
                </c:pt>
                <c:pt idx="12">
                  <c:v>12</c:v>
                </c:pt>
                <c:pt idx="13">
                  <c:v>13</c:v>
                </c:pt>
                <c:pt idx="14">
                  <c:v>14.000000000000002</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000000000000004</c:v>
                </c:pt>
                <c:pt idx="29">
                  <c:v>28.999999999999996</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000000000000007</c:v>
                </c:pt>
                <c:pt idx="56">
                  <c:v>56.000000000000007</c:v>
                </c:pt>
                <c:pt idx="57">
                  <c:v>56.999999999999993</c:v>
                </c:pt>
                <c:pt idx="58">
                  <c:v>57.999999999999993</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0</c:v>
                </c:pt>
                <c:pt idx="121">
                  <c:v>121</c:v>
                </c:pt>
                <c:pt idx="122">
                  <c:v>122</c:v>
                </c:pt>
                <c:pt idx="123">
                  <c:v>123</c:v>
                </c:pt>
                <c:pt idx="124">
                  <c:v>124</c:v>
                </c:pt>
                <c:pt idx="125">
                  <c:v>125</c:v>
                </c:pt>
                <c:pt idx="126">
                  <c:v>126</c:v>
                </c:pt>
                <c:pt idx="127">
                  <c:v>127</c:v>
                </c:pt>
                <c:pt idx="128">
                  <c:v>128</c:v>
                </c:pt>
                <c:pt idx="129">
                  <c:v>129</c:v>
                </c:pt>
                <c:pt idx="130">
                  <c:v>130</c:v>
                </c:pt>
                <c:pt idx="131">
                  <c:v>131</c:v>
                </c:pt>
                <c:pt idx="132">
                  <c:v>132</c:v>
                </c:pt>
                <c:pt idx="133">
                  <c:v>133</c:v>
                </c:pt>
                <c:pt idx="134">
                  <c:v>134</c:v>
                </c:pt>
                <c:pt idx="135">
                  <c:v>135</c:v>
                </c:pt>
                <c:pt idx="136">
                  <c:v>136</c:v>
                </c:pt>
                <c:pt idx="137">
                  <c:v>137</c:v>
                </c:pt>
                <c:pt idx="138">
                  <c:v>138</c:v>
                </c:pt>
                <c:pt idx="139">
                  <c:v>139</c:v>
                </c:pt>
                <c:pt idx="140">
                  <c:v>140</c:v>
                </c:pt>
                <c:pt idx="141">
                  <c:v>141</c:v>
                </c:pt>
                <c:pt idx="142">
                  <c:v>142</c:v>
                </c:pt>
                <c:pt idx="143">
                  <c:v>143</c:v>
                </c:pt>
                <c:pt idx="144">
                  <c:v>144</c:v>
                </c:pt>
                <c:pt idx="145">
                  <c:v>145</c:v>
                </c:pt>
                <c:pt idx="146">
                  <c:v>146</c:v>
                </c:pt>
                <c:pt idx="147">
                  <c:v>147</c:v>
                </c:pt>
                <c:pt idx="148">
                  <c:v>148</c:v>
                </c:pt>
                <c:pt idx="149">
                  <c:v>149</c:v>
                </c:pt>
                <c:pt idx="150">
                  <c:v>150</c:v>
                </c:pt>
                <c:pt idx="151">
                  <c:v>151</c:v>
                </c:pt>
                <c:pt idx="152">
                  <c:v>152</c:v>
                </c:pt>
                <c:pt idx="153">
                  <c:v>153</c:v>
                </c:pt>
                <c:pt idx="154">
                  <c:v>154</c:v>
                </c:pt>
                <c:pt idx="155">
                  <c:v>155</c:v>
                </c:pt>
                <c:pt idx="156">
                  <c:v>156</c:v>
                </c:pt>
                <c:pt idx="157">
                  <c:v>157</c:v>
                </c:pt>
                <c:pt idx="158">
                  <c:v>158</c:v>
                </c:pt>
                <c:pt idx="159">
                  <c:v>159</c:v>
                </c:pt>
                <c:pt idx="160">
                  <c:v>160</c:v>
                </c:pt>
                <c:pt idx="161">
                  <c:v>161</c:v>
                </c:pt>
                <c:pt idx="162">
                  <c:v>162</c:v>
                </c:pt>
                <c:pt idx="163">
                  <c:v>163</c:v>
                </c:pt>
                <c:pt idx="164">
                  <c:v>164</c:v>
                </c:pt>
                <c:pt idx="165">
                  <c:v>165</c:v>
                </c:pt>
                <c:pt idx="166">
                  <c:v>166</c:v>
                </c:pt>
                <c:pt idx="167">
                  <c:v>167</c:v>
                </c:pt>
                <c:pt idx="168">
                  <c:v>168</c:v>
                </c:pt>
                <c:pt idx="169">
                  <c:v>169</c:v>
                </c:pt>
                <c:pt idx="170">
                  <c:v>170</c:v>
                </c:pt>
                <c:pt idx="171">
                  <c:v>171</c:v>
                </c:pt>
                <c:pt idx="172">
                  <c:v>172</c:v>
                </c:pt>
                <c:pt idx="173">
                  <c:v>173</c:v>
                </c:pt>
                <c:pt idx="174">
                  <c:v>174</c:v>
                </c:pt>
                <c:pt idx="175">
                  <c:v>175</c:v>
                </c:pt>
                <c:pt idx="176">
                  <c:v>176</c:v>
                </c:pt>
                <c:pt idx="177">
                  <c:v>177</c:v>
                </c:pt>
                <c:pt idx="178">
                  <c:v>178</c:v>
                </c:pt>
                <c:pt idx="179">
                  <c:v>179</c:v>
                </c:pt>
                <c:pt idx="180">
                  <c:v>180</c:v>
                </c:pt>
                <c:pt idx="181">
                  <c:v>181</c:v>
                </c:pt>
                <c:pt idx="182">
                  <c:v>182</c:v>
                </c:pt>
                <c:pt idx="183">
                  <c:v>183</c:v>
                </c:pt>
                <c:pt idx="184">
                  <c:v>184</c:v>
                </c:pt>
                <c:pt idx="185">
                  <c:v>185</c:v>
                </c:pt>
                <c:pt idx="186">
                  <c:v>186</c:v>
                </c:pt>
                <c:pt idx="187">
                  <c:v>187</c:v>
                </c:pt>
                <c:pt idx="188">
                  <c:v>188</c:v>
                </c:pt>
                <c:pt idx="189">
                  <c:v>189</c:v>
                </c:pt>
                <c:pt idx="190">
                  <c:v>190</c:v>
                </c:pt>
                <c:pt idx="191">
                  <c:v>191</c:v>
                </c:pt>
                <c:pt idx="192">
                  <c:v>192</c:v>
                </c:pt>
                <c:pt idx="193">
                  <c:v>193</c:v>
                </c:pt>
                <c:pt idx="194">
                  <c:v>194</c:v>
                </c:pt>
                <c:pt idx="195">
                  <c:v>195</c:v>
                </c:pt>
                <c:pt idx="196">
                  <c:v>196</c:v>
                </c:pt>
                <c:pt idx="197">
                  <c:v>197</c:v>
                </c:pt>
                <c:pt idx="198">
                  <c:v>198</c:v>
                </c:pt>
                <c:pt idx="199">
                  <c:v>199</c:v>
                </c:pt>
                <c:pt idx="200">
                  <c:v>200</c:v>
                </c:pt>
              </c:numCache>
            </c:numRef>
          </c:xVal>
          <c:yVal>
            <c:numRef>
              <c:f>'Waiting Time'!$O$8:$HG$8</c:f>
              <c:numCache>
                <c:formatCode>General</c:formatCode>
                <c:ptCount val="201"/>
                <c:pt idx="0">
                  <c:v>0.2702222222222222</c:v>
                </c:pt>
                <c:pt idx="1">
                  <c:v>0.27896296296296297</c:v>
                </c:pt>
                <c:pt idx="2">
                  <c:v>0.28562962962962962</c:v>
                </c:pt>
                <c:pt idx="3">
                  <c:v>0.29185185185185186</c:v>
                </c:pt>
                <c:pt idx="4">
                  <c:v>0.29659259259259257</c:v>
                </c:pt>
                <c:pt idx="5">
                  <c:v>0.30459259259259258</c:v>
                </c:pt>
                <c:pt idx="6">
                  <c:v>0.30948148148148147</c:v>
                </c:pt>
                <c:pt idx="7">
                  <c:v>0.32</c:v>
                </c:pt>
                <c:pt idx="8">
                  <c:v>0.3299259259259259</c:v>
                </c:pt>
                <c:pt idx="9">
                  <c:v>0.3414814814814815</c:v>
                </c:pt>
                <c:pt idx="10">
                  <c:v>0.35185185185185186</c:v>
                </c:pt>
                <c:pt idx="11">
                  <c:v>0.36059259259259258</c:v>
                </c:pt>
                <c:pt idx="12">
                  <c:v>0.36799999999999999</c:v>
                </c:pt>
                <c:pt idx="13">
                  <c:v>0.38044444444444442</c:v>
                </c:pt>
                <c:pt idx="14">
                  <c:v>0.39970370370370373</c:v>
                </c:pt>
                <c:pt idx="15">
                  <c:v>0.40874074074074074</c:v>
                </c:pt>
                <c:pt idx="16">
                  <c:v>0.41496296296296298</c:v>
                </c:pt>
                <c:pt idx="17">
                  <c:v>0.43733333333333335</c:v>
                </c:pt>
                <c:pt idx="18">
                  <c:v>0.44503703703703706</c:v>
                </c:pt>
                <c:pt idx="19">
                  <c:v>0.45096296296296295</c:v>
                </c:pt>
                <c:pt idx="20">
                  <c:v>0.47837037037037039</c:v>
                </c:pt>
                <c:pt idx="21">
                  <c:v>0.48518518518518516</c:v>
                </c:pt>
                <c:pt idx="22">
                  <c:v>0.49614814814814817</c:v>
                </c:pt>
                <c:pt idx="23">
                  <c:v>0.5053333333333333</c:v>
                </c:pt>
                <c:pt idx="24">
                  <c:v>0.51318518518518519</c:v>
                </c:pt>
                <c:pt idx="25">
                  <c:v>0.566962962962963</c:v>
                </c:pt>
                <c:pt idx="26">
                  <c:v>0.57437037037037042</c:v>
                </c:pt>
                <c:pt idx="27">
                  <c:v>0.58325925925925926</c:v>
                </c:pt>
                <c:pt idx="28">
                  <c:v>0.59066666666666667</c:v>
                </c:pt>
                <c:pt idx="29">
                  <c:v>0.60696296296296293</c:v>
                </c:pt>
                <c:pt idx="30">
                  <c:v>0.61348148148148152</c:v>
                </c:pt>
                <c:pt idx="31">
                  <c:v>0.62103703703703705</c:v>
                </c:pt>
                <c:pt idx="32">
                  <c:v>0.62696296296296294</c:v>
                </c:pt>
                <c:pt idx="33">
                  <c:v>0.68444444444444441</c:v>
                </c:pt>
                <c:pt idx="34">
                  <c:v>0.69244444444444442</c:v>
                </c:pt>
                <c:pt idx="35">
                  <c:v>0.69851851851851854</c:v>
                </c:pt>
                <c:pt idx="36">
                  <c:v>0.70474074074074078</c:v>
                </c:pt>
                <c:pt idx="37">
                  <c:v>0.70903703703703702</c:v>
                </c:pt>
                <c:pt idx="38">
                  <c:v>0.71807407407407409</c:v>
                </c:pt>
                <c:pt idx="39">
                  <c:v>0.72355555555555551</c:v>
                </c:pt>
                <c:pt idx="40">
                  <c:v>0.74103703703703705</c:v>
                </c:pt>
                <c:pt idx="41">
                  <c:v>0.74548148148148152</c:v>
                </c:pt>
                <c:pt idx="42">
                  <c:v>0.74962962962962965</c:v>
                </c:pt>
                <c:pt idx="43">
                  <c:v>0.75718518518518518</c:v>
                </c:pt>
                <c:pt idx="44">
                  <c:v>0.76355555555555554</c:v>
                </c:pt>
                <c:pt idx="45">
                  <c:v>0.76711111111111108</c:v>
                </c:pt>
                <c:pt idx="46">
                  <c:v>0.77155555555555555</c:v>
                </c:pt>
                <c:pt idx="47">
                  <c:v>0.77437037037037038</c:v>
                </c:pt>
                <c:pt idx="48">
                  <c:v>0.77837037037037038</c:v>
                </c:pt>
                <c:pt idx="49">
                  <c:v>0.78370370370370368</c:v>
                </c:pt>
                <c:pt idx="50">
                  <c:v>0.84962962962962962</c:v>
                </c:pt>
                <c:pt idx="51">
                  <c:v>0.85125925925925927</c:v>
                </c:pt>
                <c:pt idx="52">
                  <c:v>0.85466666666666669</c:v>
                </c:pt>
                <c:pt idx="53">
                  <c:v>0.85644444444444445</c:v>
                </c:pt>
                <c:pt idx="54">
                  <c:v>0.85822222222222222</c:v>
                </c:pt>
                <c:pt idx="55">
                  <c:v>0.86118518518518516</c:v>
                </c:pt>
                <c:pt idx="56">
                  <c:v>0.86296296296296293</c:v>
                </c:pt>
                <c:pt idx="57">
                  <c:v>0.86503703703703705</c:v>
                </c:pt>
                <c:pt idx="58">
                  <c:v>0.86696296296296294</c:v>
                </c:pt>
                <c:pt idx="59">
                  <c:v>0.86992592592592588</c:v>
                </c:pt>
                <c:pt idx="60">
                  <c:v>0.8792592592592593</c:v>
                </c:pt>
                <c:pt idx="61">
                  <c:v>0.88177777777777777</c:v>
                </c:pt>
                <c:pt idx="62">
                  <c:v>0.88385185185185189</c:v>
                </c:pt>
                <c:pt idx="63">
                  <c:v>0.88429629629629625</c:v>
                </c:pt>
                <c:pt idx="64">
                  <c:v>0.88681481481481483</c:v>
                </c:pt>
                <c:pt idx="65">
                  <c:v>0.88903703703703707</c:v>
                </c:pt>
                <c:pt idx="66">
                  <c:v>0.89066666666666672</c:v>
                </c:pt>
                <c:pt idx="67">
                  <c:v>0.90962962962962968</c:v>
                </c:pt>
                <c:pt idx="68">
                  <c:v>0.91096296296296297</c:v>
                </c:pt>
                <c:pt idx="69">
                  <c:v>0.91229629629629627</c:v>
                </c:pt>
                <c:pt idx="70">
                  <c:v>0.91407407407407404</c:v>
                </c:pt>
                <c:pt idx="71">
                  <c:v>0.91466666666666663</c:v>
                </c:pt>
                <c:pt idx="72">
                  <c:v>0.91555555555555557</c:v>
                </c:pt>
                <c:pt idx="73">
                  <c:v>0.91688888888888886</c:v>
                </c:pt>
                <c:pt idx="74">
                  <c:v>0.9177777777777778</c:v>
                </c:pt>
                <c:pt idx="75">
                  <c:v>0.9204444444444444</c:v>
                </c:pt>
                <c:pt idx="76">
                  <c:v>0.92103703703703699</c:v>
                </c:pt>
                <c:pt idx="77">
                  <c:v>0.92177777777777781</c:v>
                </c:pt>
                <c:pt idx="78">
                  <c:v>0.9231111111111111</c:v>
                </c:pt>
                <c:pt idx="79">
                  <c:v>0.92325925925925922</c:v>
                </c:pt>
                <c:pt idx="80">
                  <c:v>0.92622222222222217</c:v>
                </c:pt>
                <c:pt idx="81">
                  <c:v>0.9263703703703704</c:v>
                </c:pt>
                <c:pt idx="82">
                  <c:v>0.92800000000000005</c:v>
                </c:pt>
                <c:pt idx="83">
                  <c:v>0.92829629629629629</c:v>
                </c:pt>
                <c:pt idx="84">
                  <c:v>0.92874074074074076</c:v>
                </c:pt>
                <c:pt idx="85">
                  <c:v>0.92903703703703699</c:v>
                </c:pt>
                <c:pt idx="86">
                  <c:v>0.92948148148148146</c:v>
                </c:pt>
                <c:pt idx="87">
                  <c:v>0.92948148148148146</c:v>
                </c:pt>
                <c:pt idx="88">
                  <c:v>0.92977777777777781</c:v>
                </c:pt>
                <c:pt idx="89">
                  <c:v>0.92977777777777781</c:v>
                </c:pt>
                <c:pt idx="90">
                  <c:v>0.93096296296296299</c:v>
                </c:pt>
                <c:pt idx="91">
                  <c:v>0.93111111111111111</c:v>
                </c:pt>
                <c:pt idx="92">
                  <c:v>0.93155555555555558</c:v>
                </c:pt>
                <c:pt idx="93">
                  <c:v>0.93155555555555558</c:v>
                </c:pt>
                <c:pt idx="94">
                  <c:v>0.93185185185185182</c:v>
                </c:pt>
                <c:pt idx="95">
                  <c:v>0.93200000000000005</c:v>
                </c:pt>
                <c:pt idx="96">
                  <c:v>0.93200000000000005</c:v>
                </c:pt>
                <c:pt idx="97">
                  <c:v>0.93244444444444441</c:v>
                </c:pt>
                <c:pt idx="98">
                  <c:v>0.93244444444444441</c:v>
                </c:pt>
                <c:pt idx="99">
                  <c:v>0.93244444444444441</c:v>
                </c:pt>
                <c:pt idx="100">
                  <c:v>0.97851851851851857</c:v>
                </c:pt>
                <c:pt idx="101">
                  <c:v>0.97851851851851857</c:v>
                </c:pt>
                <c:pt idx="102">
                  <c:v>0.97851851851851857</c:v>
                </c:pt>
                <c:pt idx="103">
                  <c:v>0.97866666666666668</c:v>
                </c:pt>
                <c:pt idx="104">
                  <c:v>0.97866666666666668</c:v>
                </c:pt>
                <c:pt idx="105">
                  <c:v>0.97866666666666668</c:v>
                </c:pt>
                <c:pt idx="106">
                  <c:v>0.9788148148148148</c:v>
                </c:pt>
                <c:pt idx="107">
                  <c:v>0.9788148148148148</c:v>
                </c:pt>
                <c:pt idx="108">
                  <c:v>0.9788148148148148</c:v>
                </c:pt>
                <c:pt idx="109">
                  <c:v>0.9788148148148148</c:v>
                </c:pt>
                <c:pt idx="110">
                  <c:v>0.9788148148148148</c:v>
                </c:pt>
                <c:pt idx="111">
                  <c:v>0.9788148148148148</c:v>
                </c:pt>
                <c:pt idx="112">
                  <c:v>0.9788148148148148</c:v>
                </c:pt>
                <c:pt idx="113">
                  <c:v>0.97896296296296292</c:v>
                </c:pt>
                <c:pt idx="114">
                  <c:v>0.97896296296296292</c:v>
                </c:pt>
                <c:pt idx="115">
                  <c:v>0.97896296296296292</c:v>
                </c:pt>
                <c:pt idx="116">
                  <c:v>0.97896296296296292</c:v>
                </c:pt>
                <c:pt idx="117">
                  <c:v>0.97896296296296292</c:v>
                </c:pt>
                <c:pt idx="118">
                  <c:v>0.97896296296296292</c:v>
                </c:pt>
                <c:pt idx="119">
                  <c:v>0.97896296296296292</c:v>
                </c:pt>
                <c:pt idx="120">
                  <c:v>0.97896296296296292</c:v>
                </c:pt>
                <c:pt idx="121">
                  <c:v>0.97896296296296292</c:v>
                </c:pt>
                <c:pt idx="122">
                  <c:v>0.97911111111111115</c:v>
                </c:pt>
                <c:pt idx="123">
                  <c:v>0.97911111111111115</c:v>
                </c:pt>
                <c:pt idx="124">
                  <c:v>0.97911111111111115</c:v>
                </c:pt>
                <c:pt idx="125">
                  <c:v>0.97985185185185186</c:v>
                </c:pt>
                <c:pt idx="126">
                  <c:v>0.97985185185185186</c:v>
                </c:pt>
                <c:pt idx="127">
                  <c:v>0.97985185185185186</c:v>
                </c:pt>
                <c:pt idx="128">
                  <c:v>0.97985185185185186</c:v>
                </c:pt>
                <c:pt idx="129">
                  <c:v>0.97985185185185186</c:v>
                </c:pt>
                <c:pt idx="130">
                  <c:v>0.97985185185185186</c:v>
                </c:pt>
                <c:pt idx="131">
                  <c:v>0.97985185185185186</c:v>
                </c:pt>
                <c:pt idx="132">
                  <c:v>0.97985185185185186</c:v>
                </c:pt>
                <c:pt idx="133">
                  <c:v>0.98177777777777775</c:v>
                </c:pt>
                <c:pt idx="134">
                  <c:v>0.98177777777777775</c:v>
                </c:pt>
                <c:pt idx="135">
                  <c:v>0.98177777777777775</c:v>
                </c:pt>
                <c:pt idx="136">
                  <c:v>0.98177777777777775</c:v>
                </c:pt>
                <c:pt idx="137">
                  <c:v>0.98177777777777775</c:v>
                </c:pt>
                <c:pt idx="138">
                  <c:v>0.98222222222222222</c:v>
                </c:pt>
                <c:pt idx="139">
                  <c:v>0.98222222222222222</c:v>
                </c:pt>
                <c:pt idx="140">
                  <c:v>0.98222222222222222</c:v>
                </c:pt>
                <c:pt idx="141">
                  <c:v>0.98222222222222222</c:v>
                </c:pt>
                <c:pt idx="142">
                  <c:v>0.98222222222222222</c:v>
                </c:pt>
                <c:pt idx="143">
                  <c:v>0.98222222222222222</c:v>
                </c:pt>
                <c:pt idx="144">
                  <c:v>0.98266666666666669</c:v>
                </c:pt>
                <c:pt idx="145">
                  <c:v>0.98266666666666669</c:v>
                </c:pt>
                <c:pt idx="146">
                  <c:v>0.98266666666666669</c:v>
                </c:pt>
                <c:pt idx="147">
                  <c:v>0.98266666666666669</c:v>
                </c:pt>
                <c:pt idx="148">
                  <c:v>0.98266666666666669</c:v>
                </c:pt>
                <c:pt idx="149">
                  <c:v>0.98266666666666669</c:v>
                </c:pt>
                <c:pt idx="150">
                  <c:v>0.98888888888888893</c:v>
                </c:pt>
                <c:pt idx="151">
                  <c:v>0.98888888888888893</c:v>
                </c:pt>
                <c:pt idx="152">
                  <c:v>0.98888888888888893</c:v>
                </c:pt>
                <c:pt idx="153">
                  <c:v>0.98888888888888893</c:v>
                </c:pt>
                <c:pt idx="154">
                  <c:v>0.98888888888888893</c:v>
                </c:pt>
                <c:pt idx="155">
                  <c:v>0.98888888888888893</c:v>
                </c:pt>
                <c:pt idx="156">
                  <c:v>0.98888888888888893</c:v>
                </c:pt>
                <c:pt idx="157">
                  <c:v>0.98888888888888893</c:v>
                </c:pt>
                <c:pt idx="158">
                  <c:v>0.98888888888888893</c:v>
                </c:pt>
                <c:pt idx="159">
                  <c:v>0.98888888888888893</c:v>
                </c:pt>
                <c:pt idx="160">
                  <c:v>0.98888888888888893</c:v>
                </c:pt>
                <c:pt idx="161">
                  <c:v>0.98903703703703705</c:v>
                </c:pt>
                <c:pt idx="162">
                  <c:v>0.98903703703703705</c:v>
                </c:pt>
                <c:pt idx="163">
                  <c:v>0.98903703703703705</c:v>
                </c:pt>
                <c:pt idx="164">
                  <c:v>0.98903703703703705</c:v>
                </c:pt>
                <c:pt idx="165">
                  <c:v>0.98903703703703705</c:v>
                </c:pt>
                <c:pt idx="166">
                  <c:v>0.98903703703703705</c:v>
                </c:pt>
                <c:pt idx="167">
                  <c:v>0.98903703703703705</c:v>
                </c:pt>
                <c:pt idx="168">
                  <c:v>0.98903703703703705</c:v>
                </c:pt>
                <c:pt idx="169">
                  <c:v>0.98903703703703705</c:v>
                </c:pt>
                <c:pt idx="170">
                  <c:v>0.98918518518518517</c:v>
                </c:pt>
                <c:pt idx="171">
                  <c:v>0.98918518518518517</c:v>
                </c:pt>
                <c:pt idx="172">
                  <c:v>0.98918518518518517</c:v>
                </c:pt>
                <c:pt idx="173">
                  <c:v>0.98933333333333329</c:v>
                </c:pt>
                <c:pt idx="174">
                  <c:v>0.98933333333333329</c:v>
                </c:pt>
                <c:pt idx="175">
                  <c:v>0.98933333333333329</c:v>
                </c:pt>
                <c:pt idx="176">
                  <c:v>0.98933333333333329</c:v>
                </c:pt>
                <c:pt idx="177">
                  <c:v>0.98933333333333329</c:v>
                </c:pt>
                <c:pt idx="178">
                  <c:v>0.98933333333333329</c:v>
                </c:pt>
                <c:pt idx="179">
                  <c:v>0.98933333333333329</c:v>
                </c:pt>
                <c:pt idx="180">
                  <c:v>0.98933333333333329</c:v>
                </c:pt>
                <c:pt idx="181">
                  <c:v>0.98933333333333329</c:v>
                </c:pt>
                <c:pt idx="182">
                  <c:v>0.98933333333333329</c:v>
                </c:pt>
                <c:pt idx="183">
                  <c:v>0.98933333333333329</c:v>
                </c:pt>
                <c:pt idx="184">
                  <c:v>0.98933333333333329</c:v>
                </c:pt>
                <c:pt idx="185">
                  <c:v>0.98933333333333329</c:v>
                </c:pt>
                <c:pt idx="186">
                  <c:v>0.98977777777777776</c:v>
                </c:pt>
                <c:pt idx="187">
                  <c:v>0.98977777777777776</c:v>
                </c:pt>
                <c:pt idx="188">
                  <c:v>0.98977777777777776</c:v>
                </c:pt>
                <c:pt idx="189">
                  <c:v>0.98977777777777776</c:v>
                </c:pt>
                <c:pt idx="190">
                  <c:v>0.98977777777777776</c:v>
                </c:pt>
                <c:pt idx="191">
                  <c:v>0.98977777777777776</c:v>
                </c:pt>
                <c:pt idx="192">
                  <c:v>0.98977777777777776</c:v>
                </c:pt>
                <c:pt idx="193">
                  <c:v>0.98977777777777776</c:v>
                </c:pt>
                <c:pt idx="194">
                  <c:v>0.98977777777777776</c:v>
                </c:pt>
                <c:pt idx="195">
                  <c:v>0.98977777777777776</c:v>
                </c:pt>
                <c:pt idx="196">
                  <c:v>0.98977777777777776</c:v>
                </c:pt>
                <c:pt idx="197">
                  <c:v>0.98977777777777776</c:v>
                </c:pt>
                <c:pt idx="198">
                  <c:v>0.98977777777777776</c:v>
                </c:pt>
                <c:pt idx="199">
                  <c:v>0.98977777777777776</c:v>
                </c:pt>
                <c:pt idx="200">
                  <c:v>0.99688888888888894</c:v>
                </c:pt>
              </c:numCache>
            </c:numRef>
          </c:yVal>
          <c:smooth val="1"/>
        </c:ser>
        <c:dLbls>
          <c:showLegendKey val="0"/>
          <c:showVal val="0"/>
          <c:showCatName val="0"/>
          <c:showSerName val="0"/>
          <c:showPercent val="0"/>
          <c:showBubbleSize val="0"/>
        </c:dLbls>
        <c:axId val="73055232"/>
        <c:axId val="73057408"/>
      </c:scatterChart>
      <c:valAx>
        <c:axId val="73055232"/>
        <c:scaling>
          <c:orientation val="minMax"/>
          <c:max val="100"/>
        </c:scaling>
        <c:delete val="0"/>
        <c:axPos val="b"/>
        <c:title>
          <c:tx>
            <c:rich>
              <a:bodyPr/>
              <a:lstStyle/>
              <a:p>
                <a:pPr>
                  <a:defRPr/>
                </a:pPr>
                <a:r>
                  <a:rPr lang="de-DE"/>
                  <a:t>relative error [%]</a:t>
                </a:r>
              </a:p>
            </c:rich>
          </c:tx>
          <c:layout/>
          <c:overlay val="0"/>
        </c:title>
        <c:numFmt formatCode="0" sourceLinked="0"/>
        <c:majorTickMark val="out"/>
        <c:minorTickMark val="none"/>
        <c:tickLblPos val="nextTo"/>
        <c:crossAx val="73057408"/>
        <c:crosses val="autoZero"/>
        <c:crossBetween val="midCat"/>
      </c:valAx>
      <c:valAx>
        <c:axId val="73057408"/>
        <c:scaling>
          <c:orientation val="minMax"/>
          <c:max val="1"/>
        </c:scaling>
        <c:delete val="0"/>
        <c:axPos val="l"/>
        <c:title>
          <c:tx>
            <c:rich>
              <a:bodyPr/>
              <a:lstStyle/>
              <a:p>
                <a:pPr>
                  <a:defRPr/>
                </a:pPr>
                <a:r>
                  <a:rPr lang="de-DE"/>
                  <a:t>cumulated probability</a:t>
                </a:r>
              </a:p>
            </c:rich>
          </c:tx>
          <c:layout/>
          <c:overlay val="0"/>
        </c:title>
        <c:numFmt formatCode="#,##0.0" sourceLinked="0"/>
        <c:majorTickMark val="out"/>
        <c:minorTickMark val="none"/>
        <c:tickLblPos val="nextTo"/>
        <c:crossAx val="73055232"/>
        <c:crosses val="autoZero"/>
        <c:crossBetween val="midCat"/>
      </c:valAx>
      <c:spPr>
        <a:ln>
          <a:solidFill>
            <a:schemeClr val="bg1">
              <a:lumMod val="50000"/>
            </a:schemeClr>
          </a:solidFill>
        </a:ln>
      </c:spPr>
    </c:plotArea>
    <c:legend>
      <c:legendPos val="r"/>
      <c:layout>
        <c:manualLayout>
          <c:xMode val="edge"/>
          <c:yMode val="edge"/>
          <c:x val="0.66400324074074069"/>
          <c:y val="0.54256785714285716"/>
          <c:w val="0.26614953703703703"/>
          <c:h val="0.17586666666666667"/>
        </c:manualLayout>
      </c:layout>
      <c:overlay val="0"/>
      <c:spPr>
        <a:ln>
          <a:solidFill>
            <a:sysClr val="windowText" lastClr="000000"/>
          </a:solidFill>
        </a:ln>
      </c:spPr>
    </c:legend>
    <c:plotVisOnly val="1"/>
    <c:dispBlanksAs val="gap"/>
    <c:showDLblsOverMax val="0"/>
  </c:chart>
  <c:spPr>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371689814814815"/>
          <c:y val="5.7377362713381758E-2"/>
          <c:w val="0.83793495370370363"/>
          <c:h val="0.76971562500000001"/>
        </c:manualLayout>
      </c:layout>
      <c:scatterChart>
        <c:scatterStyle val="smoothMarker"/>
        <c:varyColors val="0"/>
        <c:ser>
          <c:idx val="0"/>
          <c:order val="0"/>
          <c:tx>
            <c:strRef>
              <c:f>'Inter Departure Time'!$N$36</c:f>
              <c:strCache>
                <c:ptCount val="1"/>
                <c:pt idx="0">
                  <c:v>exp. value</c:v>
                </c:pt>
              </c:strCache>
            </c:strRef>
          </c:tx>
          <c:spPr>
            <a:ln w="25400">
              <a:solidFill>
                <a:schemeClr val="accent1"/>
              </a:solidFill>
            </a:ln>
          </c:spPr>
          <c:marker>
            <c:symbol val="none"/>
          </c:marker>
          <c:xVal>
            <c:numRef>
              <c:f>'Inter Departure Time'!$O$33:$HF$33</c:f>
              <c:numCache>
                <c:formatCode>0.0</c:formatCode>
                <c:ptCount val="200"/>
                <c:pt idx="0">
                  <c:v>0.1</c:v>
                </c:pt>
                <c:pt idx="1">
                  <c:v>0.2</c:v>
                </c:pt>
                <c:pt idx="2">
                  <c:v>0.3</c:v>
                </c:pt>
                <c:pt idx="3">
                  <c:v>0.4</c:v>
                </c:pt>
                <c:pt idx="4">
                  <c:v>0.5</c:v>
                </c:pt>
                <c:pt idx="5">
                  <c:v>0.6</c:v>
                </c:pt>
                <c:pt idx="6">
                  <c:v>0.7</c:v>
                </c:pt>
                <c:pt idx="7">
                  <c:v>0.8</c:v>
                </c:pt>
                <c:pt idx="8">
                  <c:v>0.9</c:v>
                </c:pt>
                <c:pt idx="9">
                  <c:v>1</c:v>
                </c:pt>
                <c:pt idx="10">
                  <c:v>1.1000000000000001</c:v>
                </c:pt>
                <c:pt idx="11">
                  <c:v>1.2</c:v>
                </c:pt>
                <c:pt idx="12">
                  <c:v>1.3</c:v>
                </c:pt>
                <c:pt idx="13">
                  <c:v>1.4</c:v>
                </c:pt>
                <c:pt idx="14">
                  <c:v>1.5</c:v>
                </c:pt>
                <c:pt idx="15">
                  <c:v>1.6</c:v>
                </c:pt>
                <c:pt idx="16">
                  <c:v>1.7</c:v>
                </c:pt>
                <c:pt idx="17">
                  <c:v>1.8</c:v>
                </c:pt>
                <c:pt idx="18">
                  <c:v>1.9</c:v>
                </c:pt>
                <c:pt idx="19">
                  <c:v>2</c:v>
                </c:pt>
                <c:pt idx="20">
                  <c:v>2.1</c:v>
                </c:pt>
                <c:pt idx="21">
                  <c:v>2.2000000000000002</c:v>
                </c:pt>
                <c:pt idx="22">
                  <c:v>2.2999999999999998</c:v>
                </c:pt>
                <c:pt idx="23">
                  <c:v>2.4</c:v>
                </c:pt>
                <c:pt idx="24">
                  <c:v>2.5</c:v>
                </c:pt>
                <c:pt idx="25">
                  <c:v>2.6</c:v>
                </c:pt>
                <c:pt idx="26">
                  <c:v>2.7</c:v>
                </c:pt>
                <c:pt idx="27">
                  <c:v>2.8</c:v>
                </c:pt>
                <c:pt idx="28">
                  <c:v>2.9</c:v>
                </c:pt>
                <c:pt idx="29">
                  <c:v>3</c:v>
                </c:pt>
                <c:pt idx="30">
                  <c:v>3.1</c:v>
                </c:pt>
                <c:pt idx="31">
                  <c:v>3.2</c:v>
                </c:pt>
                <c:pt idx="32">
                  <c:v>3.3</c:v>
                </c:pt>
                <c:pt idx="33">
                  <c:v>3.4</c:v>
                </c:pt>
                <c:pt idx="34">
                  <c:v>3.5</c:v>
                </c:pt>
                <c:pt idx="35">
                  <c:v>3.6</c:v>
                </c:pt>
                <c:pt idx="36">
                  <c:v>3.7</c:v>
                </c:pt>
                <c:pt idx="37">
                  <c:v>3.8</c:v>
                </c:pt>
                <c:pt idx="38">
                  <c:v>3.9</c:v>
                </c:pt>
                <c:pt idx="39">
                  <c:v>4</c:v>
                </c:pt>
                <c:pt idx="40">
                  <c:v>4.0999999999999996</c:v>
                </c:pt>
                <c:pt idx="41">
                  <c:v>4.2</c:v>
                </c:pt>
                <c:pt idx="42">
                  <c:v>4.3</c:v>
                </c:pt>
                <c:pt idx="43">
                  <c:v>4.4000000000000004</c:v>
                </c:pt>
                <c:pt idx="44">
                  <c:v>4.5</c:v>
                </c:pt>
                <c:pt idx="45">
                  <c:v>4.5999999999999996</c:v>
                </c:pt>
                <c:pt idx="46">
                  <c:v>4.7</c:v>
                </c:pt>
                <c:pt idx="47">
                  <c:v>4.8</c:v>
                </c:pt>
                <c:pt idx="48">
                  <c:v>4.9000000000000004</c:v>
                </c:pt>
                <c:pt idx="49">
                  <c:v>5</c:v>
                </c:pt>
                <c:pt idx="50">
                  <c:v>5.0999999999999996</c:v>
                </c:pt>
                <c:pt idx="51">
                  <c:v>5.2</c:v>
                </c:pt>
                <c:pt idx="52">
                  <c:v>5.3</c:v>
                </c:pt>
                <c:pt idx="53">
                  <c:v>5.4</c:v>
                </c:pt>
                <c:pt idx="54">
                  <c:v>5.5</c:v>
                </c:pt>
                <c:pt idx="55">
                  <c:v>5.6</c:v>
                </c:pt>
                <c:pt idx="56">
                  <c:v>5.7</c:v>
                </c:pt>
                <c:pt idx="57">
                  <c:v>5.8</c:v>
                </c:pt>
                <c:pt idx="58">
                  <c:v>5.9</c:v>
                </c:pt>
                <c:pt idx="59">
                  <c:v>6</c:v>
                </c:pt>
                <c:pt idx="60">
                  <c:v>6.1</c:v>
                </c:pt>
                <c:pt idx="61">
                  <c:v>6.2</c:v>
                </c:pt>
                <c:pt idx="62">
                  <c:v>6.3</c:v>
                </c:pt>
                <c:pt idx="63">
                  <c:v>6.4</c:v>
                </c:pt>
                <c:pt idx="64">
                  <c:v>6.5</c:v>
                </c:pt>
                <c:pt idx="65">
                  <c:v>6.6</c:v>
                </c:pt>
                <c:pt idx="66">
                  <c:v>6.7</c:v>
                </c:pt>
                <c:pt idx="67">
                  <c:v>6.8</c:v>
                </c:pt>
                <c:pt idx="68">
                  <c:v>6.9</c:v>
                </c:pt>
                <c:pt idx="69">
                  <c:v>7</c:v>
                </c:pt>
                <c:pt idx="70">
                  <c:v>7.1</c:v>
                </c:pt>
                <c:pt idx="71">
                  <c:v>7.2</c:v>
                </c:pt>
                <c:pt idx="72">
                  <c:v>7.3</c:v>
                </c:pt>
                <c:pt idx="73">
                  <c:v>7.4</c:v>
                </c:pt>
                <c:pt idx="74">
                  <c:v>7.5</c:v>
                </c:pt>
                <c:pt idx="75">
                  <c:v>7.6</c:v>
                </c:pt>
                <c:pt idx="76">
                  <c:v>7.7</c:v>
                </c:pt>
                <c:pt idx="77">
                  <c:v>7.8</c:v>
                </c:pt>
                <c:pt idx="78">
                  <c:v>7.9</c:v>
                </c:pt>
                <c:pt idx="79">
                  <c:v>8</c:v>
                </c:pt>
                <c:pt idx="80">
                  <c:v>8.1</c:v>
                </c:pt>
                <c:pt idx="81">
                  <c:v>8.1999999999999993</c:v>
                </c:pt>
                <c:pt idx="82">
                  <c:v>8.3000000000000007</c:v>
                </c:pt>
                <c:pt idx="83">
                  <c:v>8.4</c:v>
                </c:pt>
                <c:pt idx="84">
                  <c:v>8.5</c:v>
                </c:pt>
                <c:pt idx="85">
                  <c:v>8.6</c:v>
                </c:pt>
                <c:pt idx="86">
                  <c:v>8.6999999999999993</c:v>
                </c:pt>
                <c:pt idx="87">
                  <c:v>8.8000000000000007</c:v>
                </c:pt>
                <c:pt idx="88">
                  <c:v>8.9</c:v>
                </c:pt>
                <c:pt idx="89">
                  <c:v>9</c:v>
                </c:pt>
                <c:pt idx="90">
                  <c:v>9.1</c:v>
                </c:pt>
                <c:pt idx="91">
                  <c:v>9.1999999999999993</c:v>
                </c:pt>
                <c:pt idx="92">
                  <c:v>9.3000000000000007</c:v>
                </c:pt>
                <c:pt idx="93">
                  <c:v>9.4</c:v>
                </c:pt>
                <c:pt idx="94">
                  <c:v>9.5</c:v>
                </c:pt>
                <c:pt idx="95">
                  <c:v>9.6</c:v>
                </c:pt>
                <c:pt idx="96">
                  <c:v>9.6999999999999993</c:v>
                </c:pt>
                <c:pt idx="97">
                  <c:v>9.8000000000000007</c:v>
                </c:pt>
                <c:pt idx="98">
                  <c:v>9.9</c:v>
                </c:pt>
                <c:pt idx="99">
                  <c:v>10</c:v>
                </c:pt>
                <c:pt idx="100">
                  <c:v>10.1</c:v>
                </c:pt>
                <c:pt idx="101">
                  <c:v>10.199999999999999</c:v>
                </c:pt>
                <c:pt idx="102">
                  <c:v>10.3</c:v>
                </c:pt>
                <c:pt idx="103">
                  <c:v>10.4</c:v>
                </c:pt>
                <c:pt idx="104">
                  <c:v>10.5</c:v>
                </c:pt>
                <c:pt idx="105">
                  <c:v>10.6</c:v>
                </c:pt>
                <c:pt idx="106">
                  <c:v>10.7</c:v>
                </c:pt>
                <c:pt idx="107">
                  <c:v>10.8</c:v>
                </c:pt>
                <c:pt idx="108">
                  <c:v>10.9</c:v>
                </c:pt>
                <c:pt idx="109">
                  <c:v>11</c:v>
                </c:pt>
                <c:pt idx="110">
                  <c:v>11.1</c:v>
                </c:pt>
                <c:pt idx="111">
                  <c:v>11.2</c:v>
                </c:pt>
                <c:pt idx="112">
                  <c:v>11.3</c:v>
                </c:pt>
                <c:pt idx="113">
                  <c:v>11.4</c:v>
                </c:pt>
                <c:pt idx="114">
                  <c:v>11.5</c:v>
                </c:pt>
                <c:pt idx="115">
                  <c:v>11.6</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00000000000001</c:v>
                </c:pt>
                <c:pt idx="161">
                  <c:v>16.2</c:v>
                </c:pt>
                <c:pt idx="162">
                  <c:v>16.3</c:v>
                </c:pt>
                <c:pt idx="163">
                  <c:v>16.399999999999999</c:v>
                </c:pt>
                <c:pt idx="164">
                  <c:v>16.5</c:v>
                </c:pt>
                <c:pt idx="165">
                  <c:v>16.600000000000001</c:v>
                </c:pt>
                <c:pt idx="166">
                  <c:v>16.7</c:v>
                </c:pt>
                <c:pt idx="167">
                  <c:v>16.8</c:v>
                </c:pt>
                <c:pt idx="168">
                  <c:v>16.899999999999999</c:v>
                </c:pt>
                <c:pt idx="169">
                  <c:v>17</c:v>
                </c:pt>
                <c:pt idx="170">
                  <c:v>17.100000000000001</c:v>
                </c:pt>
                <c:pt idx="171">
                  <c:v>17.2</c:v>
                </c:pt>
                <c:pt idx="172">
                  <c:v>17.3</c:v>
                </c:pt>
                <c:pt idx="173">
                  <c:v>17.399999999999999</c:v>
                </c:pt>
                <c:pt idx="174">
                  <c:v>17.5</c:v>
                </c:pt>
                <c:pt idx="175">
                  <c:v>17.600000000000001</c:v>
                </c:pt>
                <c:pt idx="176">
                  <c:v>17.7</c:v>
                </c:pt>
                <c:pt idx="177">
                  <c:v>17.8</c:v>
                </c:pt>
                <c:pt idx="178">
                  <c:v>17.899999999999999</c:v>
                </c:pt>
                <c:pt idx="179">
                  <c:v>18</c:v>
                </c:pt>
                <c:pt idx="180">
                  <c:v>18.100000000000001</c:v>
                </c:pt>
                <c:pt idx="181">
                  <c:v>18.2</c:v>
                </c:pt>
                <c:pt idx="182">
                  <c:v>18.3</c:v>
                </c:pt>
                <c:pt idx="183">
                  <c:v>18.399999999999999</c:v>
                </c:pt>
                <c:pt idx="184">
                  <c:v>18.5</c:v>
                </c:pt>
                <c:pt idx="185">
                  <c:v>18.600000000000001</c:v>
                </c:pt>
                <c:pt idx="186">
                  <c:v>18.7</c:v>
                </c:pt>
                <c:pt idx="187">
                  <c:v>18.8</c:v>
                </c:pt>
                <c:pt idx="188">
                  <c:v>18.899999999999999</c:v>
                </c:pt>
                <c:pt idx="189">
                  <c:v>19</c:v>
                </c:pt>
                <c:pt idx="190">
                  <c:v>19.100000000000001</c:v>
                </c:pt>
                <c:pt idx="191">
                  <c:v>19.2</c:v>
                </c:pt>
                <c:pt idx="192">
                  <c:v>19.3</c:v>
                </c:pt>
                <c:pt idx="193">
                  <c:v>19.399999999999999</c:v>
                </c:pt>
                <c:pt idx="194">
                  <c:v>19.5</c:v>
                </c:pt>
                <c:pt idx="195">
                  <c:v>19.600000000000001</c:v>
                </c:pt>
                <c:pt idx="196">
                  <c:v>19.7</c:v>
                </c:pt>
                <c:pt idx="197">
                  <c:v>19.8</c:v>
                </c:pt>
                <c:pt idx="198">
                  <c:v>19.899999999999999</c:v>
                </c:pt>
                <c:pt idx="199">
                  <c:v>20</c:v>
                </c:pt>
              </c:numCache>
            </c:numRef>
          </c:xVal>
          <c:yVal>
            <c:numRef>
              <c:f>'Inter Departure Time'!$O$36:$HF$36</c:f>
              <c:numCache>
                <c:formatCode>General</c:formatCode>
                <c:ptCount val="200"/>
                <c:pt idx="0">
                  <c:v>7.6666666666666661E-2</c:v>
                </c:pt>
                <c:pt idx="1">
                  <c:v>0.128</c:v>
                </c:pt>
                <c:pt idx="2">
                  <c:v>0.17399999999999999</c:v>
                </c:pt>
                <c:pt idx="3">
                  <c:v>0.23133333333333334</c:v>
                </c:pt>
                <c:pt idx="4">
                  <c:v>0.29066666666666668</c:v>
                </c:pt>
                <c:pt idx="5">
                  <c:v>0.36933333333333335</c:v>
                </c:pt>
                <c:pt idx="6">
                  <c:v>0.442</c:v>
                </c:pt>
                <c:pt idx="7">
                  <c:v>0.51</c:v>
                </c:pt>
                <c:pt idx="8">
                  <c:v>0.57333333333333336</c:v>
                </c:pt>
                <c:pt idx="9">
                  <c:v>0.6273333333333333</c:v>
                </c:pt>
                <c:pt idx="10">
                  <c:v>0.65666666666666662</c:v>
                </c:pt>
                <c:pt idx="11">
                  <c:v>0.69399999999999995</c:v>
                </c:pt>
                <c:pt idx="12">
                  <c:v>0.71533333333333338</c:v>
                </c:pt>
                <c:pt idx="13">
                  <c:v>0.73933333333333329</c:v>
                </c:pt>
                <c:pt idx="14">
                  <c:v>0.7573333333333333</c:v>
                </c:pt>
                <c:pt idx="15">
                  <c:v>0.77800000000000002</c:v>
                </c:pt>
                <c:pt idx="16">
                  <c:v>0.79933333333333334</c:v>
                </c:pt>
                <c:pt idx="17">
                  <c:v>0.80600000000000005</c:v>
                </c:pt>
                <c:pt idx="18">
                  <c:v>0.81733333333333336</c:v>
                </c:pt>
                <c:pt idx="19">
                  <c:v>0.82866666666666666</c:v>
                </c:pt>
                <c:pt idx="20">
                  <c:v>0.84</c:v>
                </c:pt>
                <c:pt idx="21">
                  <c:v>0.85266666666666668</c:v>
                </c:pt>
                <c:pt idx="22">
                  <c:v>0.85933333333333328</c:v>
                </c:pt>
                <c:pt idx="23">
                  <c:v>0.86266666666666669</c:v>
                </c:pt>
                <c:pt idx="24">
                  <c:v>0.86799999999999999</c:v>
                </c:pt>
                <c:pt idx="25">
                  <c:v>0.87666666666666671</c:v>
                </c:pt>
                <c:pt idx="26">
                  <c:v>0.88266666666666671</c:v>
                </c:pt>
                <c:pt idx="27">
                  <c:v>0.88733333333333331</c:v>
                </c:pt>
                <c:pt idx="28">
                  <c:v>0.89866666666666661</c:v>
                </c:pt>
                <c:pt idx="29">
                  <c:v>0.90266666666666662</c:v>
                </c:pt>
                <c:pt idx="30">
                  <c:v>0.90533333333333332</c:v>
                </c:pt>
                <c:pt idx="31">
                  <c:v>0.91333333333333333</c:v>
                </c:pt>
                <c:pt idx="32">
                  <c:v>0.91800000000000004</c:v>
                </c:pt>
                <c:pt idx="33">
                  <c:v>0.92333333333333334</c:v>
                </c:pt>
                <c:pt idx="34">
                  <c:v>0.92400000000000004</c:v>
                </c:pt>
                <c:pt idx="35">
                  <c:v>0.92733333333333334</c:v>
                </c:pt>
                <c:pt idx="36">
                  <c:v>0.93</c:v>
                </c:pt>
                <c:pt idx="37">
                  <c:v>0.93133333333333335</c:v>
                </c:pt>
                <c:pt idx="38">
                  <c:v>0.93400000000000005</c:v>
                </c:pt>
                <c:pt idx="39">
                  <c:v>0.93733333333333335</c:v>
                </c:pt>
                <c:pt idx="40">
                  <c:v>0.94199999999999995</c:v>
                </c:pt>
                <c:pt idx="41">
                  <c:v>0.94399999999999995</c:v>
                </c:pt>
                <c:pt idx="42">
                  <c:v>0.94666666666666666</c:v>
                </c:pt>
                <c:pt idx="43">
                  <c:v>0.94933333333333336</c:v>
                </c:pt>
                <c:pt idx="44">
                  <c:v>0.95199999999999996</c:v>
                </c:pt>
                <c:pt idx="45">
                  <c:v>0.95399999999999996</c:v>
                </c:pt>
                <c:pt idx="46">
                  <c:v>0.95599999999999996</c:v>
                </c:pt>
                <c:pt idx="47">
                  <c:v>0.95599999999999996</c:v>
                </c:pt>
                <c:pt idx="48">
                  <c:v>0.95666666666666667</c:v>
                </c:pt>
                <c:pt idx="49">
                  <c:v>0.95799999999999996</c:v>
                </c:pt>
                <c:pt idx="50">
                  <c:v>0.96</c:v>
                </c:pt>
                <c:pt idx="51">
                  <c:v>0.96333333333333337</c:v>
                </c:pt>
                <c:pt idx="52">
                  <c:v>0.96399999999999997</c:v>
                </c:pt>
                <c:pt idx="53">
                  <c:v>0.96533333333333338</c:v>
                </c:pt>
                <c:pt idx="54">
                  <c:v>0.96666666666666667</c:v>
                </c:pt>
                <c:pt idx="55">
                  <c:v>0.96666666666666667</c:v>
                </c:pt>
                <c:pt idx="56">
                  <c:v>0.96733333333333338</c:v>
                </c:pt>
                <c:pt idx="57">
                  <c:v>0.96733333333333338</c:v>
                </c:pt>
                <c:pt idx="58">
                  <c:v>0.96733333333333338</c:v>
                </c:pt>
                <c:pt idx="59">
                  <c:v>0.96799999999999997</c:v>
                </c:pt>
                <c:pt idx="60">
                  <c:v>0.96866666666666668</c:v>
                </c:pt>
                <c:pt idx="61">
                  <c:v>0.97</c:v>
                </c:pt>
                <c:pt idx="62">
                  <c:v>0.97133333333333338</c:v>
                </c:pt>
                <c:pt idx="63">
                  <c:v>0.97199999999999998</c:v>
                </c:pt>
                <c:pt idx="64">
                  <c:v>0.97266666666666668</c:v>
                </c:pt>
                <c:pt idx="65">
                  <c:v>0.97333333333333338</c:v>
                </c:pt>
                <c:pt idx="66">
                  <c:v>0.97466666666666668</c:v>
                </c:pt>
                <c:pt idx="67">
                  <c:v>0.97533333333333339</c:v>
                </c:pt>
                <c:pt idx="68">
                  <c:v>0.97533333333333339</c:v>
                </c:pt>
                <c:pt idx="69">
                  <c:v>0.97533333333333339</c:v>
                </c:pt>
                <c:pt idx="70">
                  <c:v>0.97599999999999998</c:v>
                </c:pt>
                <c:pt idx="71">
                  <c:v>0.97599999999999998</c:v>
                </c:pt>
                <c:pt idx="72">
                  <c:v>0.97666666666666668</c:v>
                </c:pt>
                <c:pt idx="73">
                  <c:v>0.97733333333333339</c:v>
                </c:pt>
                <c:pt idx="74">
                  <c:v>0.97733333333333339</c:v>
                </c:pt>
                <c:pt idx="75">
                  <c:v>0.97733333333333339</c:v>
                </c:pt>
                <c:pt idx="76">
                  <c:v>0.97733333333333339</c:v>
                </c:pt>
                <c:pt idx="77">
                  <c:v>0.97733333333333339</c:v>
                </c:pt>
                <c:pt idx="78">
                  <c:v>0.97733333333333339</c:v>
                </c:pt>
                <c:pt idx="79">
                  <c:v>0.97733333333333339</c:v>
                </c:pt>
                <c:pt idx="80">
                  <c:v>0.97733333333333339</c:v>
                </c:pt>
                <c:pt idx="81">
                  <c:v>0.97733333333333339</c:v>
                </c:pt>
                <c:pt idx="82">
                  <c:v>0.97733333333333339</c:v>
                </c:pt>
                <c:pt idx="83">
                  <c:v>0.97733333333333339</c:v>
                </c:pt>
                <c:pt idx="84">
                  <c:v>0.97733333333333339</c:v>
                </c:pt>
                <c:pt idx="85">
                  <c:v>0.97866666666666668</c:v>
                </c:pt>
                <c:pt idx="86">
                  <c:v>0.97866666666666668</c:v>
                </c:pt>
                <c:pt idx="87">
                  <c:v>0.97866666666666668</c:v>
                </c:pt>
                <c:pt idx="88">
                  <c:v>0.97866666666666668</c:v>
                </c:pt>
                <c:pt idx="89">
                  <c:v>0.97866666666666668</c:v>
                </c:pt>
                <c:pt idx="90">
                  <c:v>0.97866666666666668</c:v>
                </c:pt>
                <c:pt idx="91">
                  <c:v>0.97866666666666668</c:v>
                </c:pt>
                <c:pt idx="92">
                  <c:v>0.97866666666666668</c:v>
                </c:pt>
                <c:pt idx="93">
                  <c:v>0.97866666666666668</c:v>
                </c:pt>
                <c:pt idx="94">
                  <c:v>0.97866666666666668</c:v>
                </c:pt>
                <c:pt idx="95">
                  <c:v>0.97866666666666668</c:v>
                </c:pt>
                <c:pt idx="96">
                  <c:v>0.97866666666666668</c:v>
                </c:pt>
                <c:pt idx="97">
                  <c:v>0.97866666666666668</c:v>
                </c:pt>
                <c:pt idx="98">
                  <c:v>0.97866666666666668</c:v>
                </c:pt>
                <c:pt idx="99">
                  <c:v>0.97866666666666668</c:v>
                </c:pt>
                <c:pt idx="100">
                  <c:v>0.97866666666666668</c:v>
                </c:pt>
                <c:pt idx="101">
                  <c:v>0.97866666666666668</c:v>
                </c:pt>
                <c:pt idx="102">
                  <c:v>0.97866666666666668</c:v>
                </c:pt>
                <c:pt idx="103">
                  <c:v>0.97866666666666668</c:v>
                </c:pt>
                <c:pt idx="104">
                  <c:v>0.97866666666666668</c:v>
                </c:pt>
                <c:pt idx="105">
                  <c:v>0.97866666666666668</c:v>
                </c:pt>
                <c:pt idx="106">
                  <c:v>0.97866666666666668</c:v>
                </c:pt>
                <c:pt idx="107">
                  <c:v>0.97866666666666668</c:v>
                </c:pt>
                <c:pt idx="108">
                  <c:v>0.97866666666666668</c:v>
                </c:pt>
                <c:pt idx="109">
                  <c:v>0.97866666666666668</c:v>
                </c:pt>
                <c:pt idx="110">
                  <c:v>0.97866666666666668</c:v>
                </c:pt>
                <c:pt idx="111">
                  <c:v>0.97866666666666668</c:v>
                </c:pt>
                <c:pt idx="112">
                  <c:v>0.97866666666666668</c:v>
                </c:pt>
                <c:pt idx="113">
                  <c:v>0.97866666666666668</c:v>
                </c:pt>
                <c:pt idx="114">
                  <c:v>0.97866666666666668</c:v>
                </c:pt>
                <c:pt idx="115">
                  <c:v>0.97866666666666668</c:v>
                </c:pt>
                <c:pt idx="116">
                  <c:v>0.97866666666666668</c:v>
                </c:pt>
                <c:pt idx="117">
                  <c:v>0.97866666666666668</c:v>
                </c:pt>
                <c:pt idx="118">
                  <c:v>0.97866666666666668</c:v>
                </c:pt>
                <c:pt idx="119">
                  <c:v>0.97866666666666668</c:v>
                </c:pt>
                <c:pt idx="120">
                  <c:v>0.97866666666666668</c:v>
                </c:pt>
                <c:pt idx="121">
                  <c:v>0.97866666666666668</c:v>
                </c:pt>
                <c:pt idx="122">
                  <c:v>0.97866666666666668</c:v>
                </c:pt>
                <c:pt idx="123">
                  <c:v>0.97866666666666668</c:v>
                </c:pt>
                <c:pt idx="124">
                  <c:v>0.97866666666666668</c:v>
                </c:pt>
                <c:pt idx="125">
                  <c:v>0.97866666666666668</c:v>
                </c:pt>
                <c:pt idx="126">
                  <c:v>0.97866666666666668</c:v>
                </c:pt>
                <c:pt idx="127">
                  <c:v>0.97866666666666668</c:v>
                </c:pt>
                <c:pt idx="128">
                  <c:v>0.97866666666666668</c:v>
                </c:pt>
                <c:pt idx="129">
                  <c:v>0.97866666666666668</c:v>
                </c:pt>
                <c:pt idx="130">
                  <c:v>0.97866666666666668</c:v>
                </c:pt>
                <c:pt idx="131">
                  <c:v>0.97866666666666668</c:v>
                </c:pt>
                <c:pt idx="132">
                  <c:v>0.97866666666666668</c:v>
                </c:pt>
                <c:pt idx="133">
                  <c:v>0.97866666666666668</c:v>
                </c:pt>
                <c:pt idx="134">
                  <c:v>0.97866666666666668</c:v>
                </c:pt>
                <c:pt idx="135">
                  <c:v>0.97866666666666668</c:v>
                </c:pt>
                <c:pt idx="136">
                  <c:v>0.97866666666666668</c:v>
                </c:pt>
                <c:pt idx="137">
                  <c:v>0.97866666666666668</c:v>
                </c:pt>
                <c:pt idx="138">
                  <c:v>0.97866666666666668</c:v>
                </c:pt>
                <c:pt idx="139">
                  <c:v>0.97866666666666668</c:v>
                </c:pt>
                <c:pt idx="140">
                  <c:v>0.97866666666666668</c:v>
                </c:pt>
                <c:pt idx="141">
                  <c:v>0.97866666666666668</c:v>
                </c:pt>
                <c:pt idx="142">
                  <c:v>0.97866666666666668</c:v>
                </c:pt>
                <c:pt idx="143">
                  <c:v>0.97866666666666668</c:v>
                </c:pt>
                <c:pt idx="144">
                  <c:v>0.97866666666666668</c:v>
                </c:pt>
                <c:pt idx="145">
                  <c:v>0.97866666666666668</c:v>
                </c:pt>
                <c:pt idx="146">
                  <c:v>0.97866666666666668</c:v>
                </c:pt>
                <c:pt idx="147">
                  <c:v>0.97866666666666668</c:v>
                </c:pt>
                <c:pt idx="148">
                  <c:v>0.97866666666666668</c:v>
                </c:pt>
                <c:pt idx="149">
                  <c:v>0.97866666666666668</c:v>
                </c:pt>
                <c:pt idx="150">
                  <c:v>0.97866666666666668</c:v>
                </c:pt>
                <c:pt idx="151">
                  <c:v>0.97866666666666668</c:v>
                </c:pt>
                <c:pt idx="152">
                  <c:v>0.97866666666666668</c:v>
                </c:pt>
                <c:pt idx="153">
                  <c:v>0.97866666666666668</c:v>
                </c:pt>
                <c:pt idx="154">
                  <c:v>0.97866666666666668</c:v>
                </c:pt>
                <c:pt idx="155">
                  <c:v>0.97866666666666668</c:v>
                </c:pt>
                <c:pt idx="156">
                  <c:v>0.97866666666666668</c:v>
                </c:pt>
                <c:pt idx="157">
                  <c:v>0.97866666666666668</c:v>
                </c:pt>
                <c:pt idx="158">
                  <c:v>0.97866666666666668</c:v>
                </c:pt>
                <c:pt idx="159">
                  <c:v>0.97866666666666668</c:v>
                </c:pt>
                <c:pt idx="160">
                  <c:v>0.97866666666666668</c:v>
                </c:pt>
                <c:pt idx="161">
                  <c:v>0.97866666666666668</c:v>
                </c:pt>
                <c:pt idx="162">
                  <c:v>0.97866666666666668</c:v>
                </c:pt>
                <c:pt idx="163">
                  <c:v>0.97866666666666668</c:v>
                </c:pt>
                <c:pt idx="164">
                  <c:v>0.97866666666666668</c:v>
                </c:pt>
                <c:pt idx="165">
                  <c:v>0.97866666666666668</c:v>
                </c:pt>
                <c:pt idx="166">
                  <c:v>0.97866666666666668</c:v>
                </c:pt>
                <c:pt idx="167">
                  <c:v>0.97866666666666668</c:v>
                </c:pt>
                <c:pt idx="168">
                  <c:v>0.97866666666666668</c:v>
                </c:pt>
                <c:pt idx="169">
                  <c:v>0.97866666666666668</c:v>
                </c:pt>
                <c:pt idx="170">
                  <c:v>0.97866666666666668</c:v>
                </c:pt>
                <c:pt idx="171">
                  <c:v>0.97866666666666668</c:v>
                </c:pt>
                <c:pt idx="172">
                  <c:v>0.97866666666666668</c:v>
                </c:pt>
                <c:pt idx="173">
                  <c:v>0.97866666666666668</c:v>
                </c:pt>
                <c:pt idx="174">
                  <c:v>0.97866666666666668</c:v>
                </c:pt>
                <c:pt idx="175">
                  <c:v>0.97866666666666668</c:v>
                </c:pt>
                <c:pt idx="176">
                  <c:v>0.97866666666666668</c:v>
                </c:pt>
                <c:pt idx="177">
                  <c:v>0.97866666666666668</c:v>
                </c:pt>
                <c:pt idx="178">
                  <c:v>0.97866666666666668</c:v>
                </c:pt>
                <c:pt idx="179">
                  <c:v>0.97866666666666668</c:v>
                </c:pt>
                <c:pt idx="180">
                  <c:v>0.97866666666666668</c:v>
                </c:pt>
                <c:pt idx="181">
                  <c:v>0.97866666666666668</c:v>
                </c:pt>
                <c:pt idx="182">
                  <c:v>0.97866666666666668</c:v>
                </c:pt>
                <c:pt idx="183">
                  <c:v>0.97866666666666668</c:v>
                </c:pt>
                <c:pt idx="184">
                  <c:v>0.97866666666666668</c:v>
                </c:pt>
                <c:pt idx="185">
                  <c:v>0.97866666666666668</c:v>
                </c:pt>
                <c:pt idx="186">
                  <c:v>0.97866666666666668</c:v>
                </c:pt>
                <c:pt idx="187">
                  <c:v>0.97866666666666668</c:v>
                </c:pt>
                <c:pt idx="188">
                  <c:v>0.97866666666666668</c:v>
                </c:pt>
                <c:pt idx="189">
                  <c:v>0.97866666666666668</c:v>
                </c:pt>
                <c:pt idx="190">
                  <c:v>0.97866666666666668</c:v>
                </c:pt>
                <c:pt idx="191">
                  <c:v>0.97866666666666668</c:v>
                </c:pt>
                <c:pt idx="192">
                  <c:v>0.97866666666666668</c:v>
                </c:pt>
                <c:pt idx="193">
                  <c:v>0.97866666666666668</c:v>
                </c:pt>
                <c:pt idx="194">
                  <c:v>0.97866666666666668</c:v>
                </c:pt>
                <c:pt idx="195">
                  <c:v>0.97866666666666668</c:v>
                </c:pt>
                <c:pt idx="196">
                  <c:v>0.97866666666666668</c:v>
                </c:pt>
                <c:pt idx="197">
                  <c:v>0.97866666666666668</c:v>
                </c:pt>
                <c:pt idx="198">
                  <c:v>0.97866666666666668</c:v>
                </c:pt>
                <c:pt idx="199">
                  <c:v>0.97866666666666668</c:v>
                </c:pt>
              </c:numCache>
            </c:numRef>
          </c:yVal>
          <c:smooth val="1"/>
        </c:ser>
        <c:ser>
          <c:idx val="1"/>
          <c:order val="1"/>
          <c:tx>
            <c:strRef>
              <c:f>'Inter Departure Time'!$N$39</c:f>
              <c:strCache>
                <c:ptCount val="1"/>
                <c:pt idx="0">
                  <c:v>95 % quan.</c:v>
                </c:pt>
              </c:strCache>
            </c:strRef>
          </c:tx>
          <c:spPr>
            <a:ln w="25400">
              <a:solidFill>
                <a:schemeClr val="accent5"/>
              </a:solidFill>
              <a:prstDash val="dash"/>
            </a:ln>
          </c:spPr>
          <c:marker>
            <c:symbol val="none"/>
          </c:marker>
          <c:xVal>
            <c:numRef>
              <c:f>'Inter Departure Time'!$O$33:$HF$33</c:f>
              <c:numCache>
                <c:formatCode>0.0</c:formatCode>
                <c:ptCount val="200"/>
                <c:pt idx="0">
                  <c:v>0.1</c:v>
                </c:pt>
                <c:pt idx="1">
                  <c:v>0.2</c:v>
                </c:pt>
                <c:pt idx="2">
                  <c:v>0.3</c:v>
                </c:pt>
                <c:pt idx="3">
                  <c:v>0.4</c:v>
                </c:pt>
                <c:pt idx="4">
                  <c:v>0.5</c:v>
                </c:pt>
                <c:pt idx="5">
                  <c:v>0.6</c:v>
                </c:pt>
                <c:pt idx="6">
                  <c:v>0.7</c:v>
                </c:pt>
                <c:pt idx="7">
                  <c:v>0.8</c:v>
                </c:pt>
                <c:pt idx="8">
                  <c:v>0.9</c:v>
                </c:pt>
                <c:pt idx="9">
                  <c:v>1</c:v>
                </c:pt>
                <c:pt idx="10">
                  <c:v>1.1000000000000001</c:v>
                </c:pt>
                <c:pt idx="11">
                  <c:v>1.2</c:v>
                </c:pt>
                <c:pt idx="12">
                  <c:v>1.3</c:v>
                </c:pt>
                <c:pt idx="13">
                  <c:v>1.4</c:v>
                </c:pt>
                <c:pt idx="14">
                  <c:v>1.5</c:v>
                </c:pt>
                <c:pt idx="15">
                  <c:v>1.6</c:v>
                </c:pt>
                <c:pt idx="16">
                  <c:v>1.7</c:v>
                </c:pt>
                <c:pt idx="17">
                  <c:v>1.8</c:v>
                </c:pt>
                <c:pt idx="18">
                  <c:v>1.9</c:v>
                </c:pt>
                <c:pt idx="19">
                  <c:v>2</c:v>
                </c:pt>
                <c:pt idx="20">
                  <c:v>2.1</c:v>
                </c:pt>
                <c:pt idx="21">
                  <c:v>2.2000000000000002</c:v>
                </c:pt>
                <c:pt idx="22">
                  <c:v>2.2999999999999998</c:v>
                </c:pt>
                <c:pt idx="23">
                  <c:v>2.4</c:v>
                </c:pt>
                <c:pt idx="24">
                  <c:v>2.5</c:v>
                </c:pt>
                <c:pt idx="25">
                  <c:v>2.6</c:v>
                </c:pt>
                <c:pt idx="26">
                  <c:v>2.7</c:v>
                </c:pt>
                <c:pt idx="27">
                  <c:v>2.8</c:v>
                </c:pt>
                <c:pt idx="28">
                  <c:v>2.9</c:v>
                </c:pt>
                <c:pt idx="29">
                  <c:v>3</c:v>
                </c:pt>
                <c:pt idx="30">
                  <c:v>3.1</c:v>
                </c:pt>
                <c:pt idx="31">
                  <c:v>3.2</c:v>
                </c:pt>
                <c:pt idx="32">
                  <c:v>3.3</c:v>
                </c:pt>
                <c:pt idx="33">
                  <c:v>3.4</c:v>
                </c:pt>
                <c:pt idx="34">
                  <c:v>3.5</c:v>
                </c:pt>
                <c:pt idx="35">
                  <c:v>3.6</c:v>
                </c:pt>
                <c:pt idx="36">
                  <c:v>3.7</c:v>
                </c:pt>
                <c:pt idx="37">
                  <c:v>3.8</c:v>
                </c:pt>
                <c:pt idx="38">
                  <c:v>3.9</c:v>
                </c:pt>
                <c:pt idx="39">
                  <c:v>4</c:v>
                </c:pt>
                <c:pt idx="40">
                  <c:v>4.0999999999999996</c:v>
                </c:pt>
                <c:pt idx="41">
                  <c:v>4.2</c:v>
                </c:pt>
                <c:pt idx="42">
                  <c:v>4.3</c:v>
                </c:pt>
                <c:pt idx="43">
                  <c:v>4.4000000000000004</c:v>
                </c:pt>
                <c:pt idx="44">
                  <c:v>4.5</c:v>
                </c:pt>
                <c:pt idx="45">
                  <c:v>4.5999999999999996</c:v>
                </c:pt>
                <c:pt idx="46">
                  <c:v>4.7</c:v>
                </c:pt>
                <c:pt idx="47">
                  <c:v>4.8</c:v>
                </c:pt>
                <c:pt idx="48">
                  <c:v>4.9000000000000004</c:v>
                </c:pt>
                <c:pt idx="49">
                  <c:v>5</c:v>
                </c:pt>
                <c:pt idx="50">
                  <c:v>5.0999999999999996</c:v>
                </c:pt>
                <c:pt idx="51">
                  <c:v>5.2</c:v>
                </c:pt>
                <c:pt idx="52">
                  <c:v>5.3</c:v>
                </c:pt>
                <c:pt idx="53">
                  <c:v>5.4</c:v>
                </c:pt>
                <c:pt idx="54">
                  <c:v>5.5</c:v>
                </c:pt>
                <c:pt idx="55">
                  <c:v>5.6</c:v>
                </c:pt>
                <c:pt idx="56">
                  <c:v>5.7</c:v>
                </c:pt>
                <c:pt idx="57">
                  <c:v>5.8</c:v>
                </c:pt>
                <c:pt idx="58">
                  <c:v>5.9</c:v>
                </c:pt>
                <c:pt idx="59">
                  <c:v>6</c:v>
                </c:pt>
                <c:pt idx="60">
                  <c:v>6.1</c:v>
                </c:pt>
                <c:pt idx="61">
                  <c:v>6.2</c:v>
                </c:pt>
                <c:pt idx="62">
                  <c:v>6.3</c:v>
                </c:pt>
                <c:pt idx="63">
                  <c:v>6.4</c:v>
                </c:pt>
                <c:pt idx="64">
                  <c:v>6.5</c:v>
                </c:pt>
                <c:pt idx="65">
                  <c:v>6.6</c:v>
                </c:pt>
                <c:pt idx="66">
                  <c:v>6.7</c:v>
                </c:pt>
                <c:pt idx="67">
                  <c:v>6.8</c:v>
                </c:pt>
                <c:pt idx="68">
                  <c:v>6.9</c:v>
                </c:pt>
                <c:pt idx="69">
                  <c:v>7</c:v>
                </c:pt>
                <c:pt idx="70">
                  <c:v>7.1</c:v>
                </c:pt>
                <c:pt idx="71">
                  <c:v>7.2</c:v>
                </c:pt>
                <c:pt idx="72">
                  <c:v>7.3</c:v>
                </c:pt>
                <c:pt idx="73">
                  <c:v>7.4</c:v>
                </c:pt>
                <c:pt idx="74">
                  <c:v>7.5</c:v>
                </c:pt>
                <c:pt idx="75">
                  <c:v>7.6</c:v>
                </c:pt>
                <c:pt idx="76">
                  <c:v>7.7</c:v>
                </c:pt>
                <c:pt idx="77">
                  <c:v>7.8</c:v>
                </c:pt>
                <c:pt idx="78">
                  <c:v>7.9</c:v>
                </c:pt>
                <c:pt idx="79">
                  <c:v>8</c:v>
                </c:pt>
                <c:pt idx="80">
                  <c:v>8.1</c:v>
                </c:pt>
                <c:pt idx="81">
                  <c:v>8.1999999999999993</c:v>
                </c:pt>
                <c:pt idx="82">
                  <c:v>8.3000000000000007</c:v>
                </c:pt>
                <c:pt idx="83">
                  <c:v>8.4</c:v>
                </c:pt>
                <c:pt idx="84">
                  <c:v>8.5</c:v>
                </c:pt>
                <c:pt idx="85">
                  <c:v>8.6</c:v>
                </c:pt>
                <c:pt idx="86">
                  <c:v>8.6999999999999993</c:v>
                </c:pt>
                <c:pt idx="87">
                  <c:v>8.8000000000000007</c:v>
                </c:pt>
                <c:pt idx="88">
                  <c:v>8.9</c:v>
                </c:pt>
                <c:pt idx="89">
                  <c:v>9</c:v>
                </c:pt>
                <c:pt idx="90">
                  <c:v>9.1</c:v>
                </c:pt>
                <c:pt idx="91">
                  <c:v>9.1999999999999993</c:v>
                </c:pt>
                <c:pt idx="92">
                  <c:v>9.3000000000000007</c:v>
                </c:pt>
                <c:pt idx="93">
                  <c:v>9.4</c:v>
                </c:pt>
                <c:pt idx="94">
                  <c:v>9.5</c:v>
                </c:pt>
                <c:pt idx="95">
                  <c:v>9.6</c:v>
                </c:pt>
                <c:pt idx="96">
                  <c:v>9.6999999999999993</c:v>
                </c:pt>
                <c:pt idx="97">
                  <c:v>9.8000000000000007</c:v>
                </c:pt>
                <c:pt idx="98">
                  <c:v>9.9</c:v>
                </c:pt>
                <c:pt idx="99">
                  <c:v>10</c:v>
                </c:pt>
                <c:pt idx="100">
                  <c:v>10.1</c:v>
                </c:pt>
                <c:pt idx="101">
                  <c:v>10.199999999999999</c:v>
                </c:pt>
                <c:pt idx="102">
                  <c:v>10.3</c:v>
                </c:pt>
                <c:pt idx="103">
                  <c:v>10.4</c:v>
                </c:pt>
                <c:pt idx="104">
                  <c:v>10.5</c:v>
                </c:pt>
                <c:pt idx="105">
                  <c:v>10.6</c:v>
                </c:pt>
                <c:pt idx="106">
                  <c:v>10.7</c:v>
                </c:pt>
                <c:pt idx="107">
                  <c:v>10.8</c:v>
                </c:pt>
                <c:pt idx="108">
                  <c:v>10.9</c:v>
                </c:pt>
                <c:pt idx="109">
                  <c:v>11</c:v>
                </c:pt>
                <c:pt idx="110">
                  <c:v>11.1</c:v>
                </c:pt>
                <c:pt idx="111">
                  <c:v>11.2</c:v>
                </c:pt>
                <c:pt idx="112">
                  <c:v>11.3</c:v>
                </c:pt>
                <c:pt idx="113">
                  <c:v>11.4</c:v>
                </c:pt>
                <c:pt idx="114">
                  <c:v>11.5</c:v>
                </c:pt>
                <c:pt idx="115">
                  <c:v>11.6</c:v>
                </c:pt>
                <c:pt idx="116">
                  <c:v>11.7</c:v>
                </c:pt>
                <c:pt idx="117">
                  <c:v>11.8</c:v>
                </c:pt>
                <c:pt idx="118">
                  <c:v>11.9</c:v>
                </c:pt>
                <c:pt idx="119">
                  <c:v>12</c:v>
                </c:pt>
                <c:pt idx="120">
                  <c:v>12.1</c:v>
                </c:pt>
                <c:pt idx="121">
                  <c:v>12.2</c:v>
                </c:pt>
                <c:pt idx="122">
                  <c:v>12.3</c:v>
                </c:pt>
                <c:pt idx="123">
                  <c:v>12.4</c:v>
                </c:pt>
                <c:pt idx="124">
                  <c:v>12.5</c:v>
                </c:pt>
                <c:pt idx="125">
                  <c:v>12.6</c:v>
                </c:pt>
                <c:pt idx="126">
                  <c:v>12.7</c:v>
                </c:pt>
                <c:pt idx="127">
                  <c:v>12.8</c:v>
                </c:pt>
                <c:pt idx="128">
                  <c:v>12.9</c:v>
                </c:pt>
                <c:pt idx="129">
                  <c:v>13</c:v>
                </c:pt>
                <c:pt idx="130">
                  <c:v>13.1</c:v>
                </c:pt>
                <c:pt idx="131">
                  <c:v>13.2</c:v>
                </c:pt>
                <c:pt idx="132">
                  <c:v>13.3</c:v>
                </c:pt>
                <c:pt idx="133">
                  <c:v>13.4</c:v>
                </c:pt>
                <c:pt idx="134">
                  <c:v>13.5</c:v>
                </c:pt>
                <c:pt idx="135">
                  <c:v>13.6</c:v>
                </c:pt>
                <c:pt idx="136">
                  <c:v>13.7</c:v>
                </c:pt>
                <c:pt idx="137">
                  <c:v>13.8</c:v>
                </c:pt>
                <c:pt idx="138">
                  <c:v>13.9</c:v>
                </c:pt>
                <c:pt idx="139">
                  <c:v>14</c:v>
                </c:pt>
                <c:pt idx="140">
                  <c:v>14.1</c:v>
                </c:pt>
                <c:pt idx="141">
                  <c:v>14.2</c:v>
                </c:pt>
                <c:pt idx="142">
                  <c:v>14.3</c:v>
                </c:pt>
                <c:pt idx="143">
                  <c:v>14.4</c:v>
                </c:pt>
                <c:pt idx="144">
                  <c:v>14.5</c:v>
                </c:pt>
                <c:pt idx="145">
                  <c:v>14.6</c:v>
                </c:pt>
                <c:pt idx="146">
                  <c:v>14.7</c:v>
                </c:pt>
                <c:pt idx="147">
                  <c:v>14.8</c:v>
                </c:pt>
                <c:pt idx="148">
                  <c:v>14.9</c:v>
                </c:pt>
                <c:pt idx="149">
                  <c:v>15</c:v>
                </c:pt>
                <c:pt idx="150">
                  <c:v>15.1</c:v>
                </c:pt>
                <c:pt idx="151">
                  <c:v>15.2</c:v>
                </c:pt>
                <c:pt idx="152">
                  <c:v>15.3</c:v>
                </c:pt>
                <c:pt idx="153">
                  <c:v>15.4</c:v>
                </c:pt>
                <c:pt idx="154">
                  <c:v>15.5</c:v>
                </c:pt>
                <c:pt idx="155">
                  <c:v>15.6</c:v>
                </c:pt>
                <c:pt idx="156">
                  <c:v>15.7</c:v>
                </c:pt>
                <c:pt idx="157">
                  <c:v>15.8</c:v>
                </c:pt>
                <c:pt idx="158">
                  <c:v>15.9</c:v>
                </c:pt>
                <c:pt idx="159">
                  <c:v>16</c:v>
                </c:pt>
                <c:pt idx="160">
                  <c:v>16.100000000000001</c:v>
                </c:pt>
                <c:pt idx="161">
                  <c:v>16.2</c:v>
                </c:pt>
                <c:pt idx="162">
                  <c:v>16.3</c:v>
                </c:pt>
                <c:pt idx="163">
                  <c:v>16.399999999999999</c:v>
                </c:pt>
                <c:pt idx="164">
                  <c:v>16.5</c:v>
                </c:pt>
                <c:pt idx="165">
                  <c:v>16.600000000000001</c:v>
                </c:pt>
                <c:pt idx="166">
                  <c:v>16.7</c:v>
                </c:pt>
                <c:pt idx="167">
                  <c:v>16.8</c:v>
                </c:pt>
                <c:pt idx="168">
                  <c:v>16.899999999999999</c:v>
                </c:pt>
                <c:pt idx="169">
                  <c:v>17</c:v>
                </c:pt>
                <c:pt idx="170">
                  <c:v>17.100000000000001</c:v>
                </c:pt>
                <c:pt idx="171">
                  <c:v>17.2</c:v>
                </c:pt>
                <c:pt idx="172">
                  <c:v>17.3</c:v>
                </c:pt>
                <c:pt idx="173">
                  <c:v>17.399999999999999</c:v>
                </c:pt>
                <c:pt idx="174">
                  <c:v>17.5</c:v>
                </c:pt>
                <c:pt idx="175">
                  <c:v>17.600000000000001</c:v>
                </c:pt>
                <c:pt idx="176">
                  <c:v>17.7</c:v>
                </c:pt>
                <c:pt idx="177">
                  <c:v>17.8</c:v>
                </c:pt>
                <c:pt idx="178">
                  <c:v>17.899999999999999</c:v>
                </c:pt>
                <c:pt idx="179">
                  <c:v>18</c:v>
                </c:pt>
                <c:pt idx="180">
                  <c:v>18.100000000000001</c:v>
                </c:pt>
                <c:pt idx="181">
                  <c:v>18.2</c:v>
                </c:pt>
                <c:pt idx="182">
                  <c:v>18.3</c:v>
                </c:pt>
                <c:pt idx="183">
                  <c:v>18.399999999999999</c:v>
                </c:pt>
                <c:pt idx="184">
                  <c:v>18.5</c:v>
                </c:pt>
                <c:pt idx="185">
                  <c:v>18.600000000000001</c:v>
                </c:pt>
                <c:pt idx="186">
                  <c:v>18.7</c:v>
                </c:pt>
                <c:pt idx="187">
                  <c:v>18.8</c:v>
                </c:pt>
                <c:pt idx="188">
                  <c:v>18.899999999999999</c:v>
                </c:pt>
                <c:pt idx="189">
                  <c:v>19</c:v>
                </c:pt>
                <c:pt idx="190">
                  <c:v>19.100000000000001</c:v>
                </c:pt>
                <c:pt idx="191">
                  <c:v>19.2</c:v>
                </c:pt>
                <c:pt idx="192">
                  <c:v>19.3</c:v>
                </c:pt>
                <c:pt idx="193">
                  <c:v>19.399999999999999</c:v>
                </c:pt>
                <c:pt idx="194">
                  <c:v>19.5</c:v>
                </c:pt>
                <c:pt idx="195">
                  <c:v>19.600000000000001</c:v>
                </c:pt>
                <c:pt idx="196">
                  <c:v>19.7</c:v>
                </c:pt>
                <c:pt idx="197">
                  <c:v>19.8</c:v>
                </c:pt>
                <c:pt idx="198">
                  <c:v>19.899999999999999</c:v>
                </c:pt>
                <c:pt idx="199">
                  <c:v>20</c:v>
                </c:pt>
              </c:numCache>
            </c:numRef>
          </c:xVal>
          <c:yVal>
            <c:numRef>
              <c:f>'Inter Departure Time'!$O$39:$HF$39</c:f>
              <c:numCache>
                <c:formatCode>General</c:formatCode>
                <c:ptCount val="200"/>
                <c:pt idx="0">
                  <c:v>1.2E-2</c:v>
                </c:pt>
                <c:pt idx="1">
                  <c:v>1.4666666666666666E-2</c:v>
                </c:pt>
                <c:pt idx="2">
                  <c:v>1.7333333333333333E-2</c:v>
                </c:pt>
                <c:pt idx="3">
                  <c:v>2.6666666666666668E-2</c:v>
                </c:pt>
                <c:pt idx="4">
                  <c:v>0.03</c:v>
                </c:pt>
                <c:pt idx="5">
                  <c:v>3.3333333333333333E-2</c:v>
                </c:pt>
                <c:pt idx="6">
                  <c:v>3.7333333333333336E-2</c:v>
                </c:pt>
                <c:pt idx="7">
                  <c:v>4.3333333333333335E-2</c:v>
                </c:pt>
                <c:pt idx="8">
                  <c:v>4.9333333333333333E-2</c:v>
                </c:pt>
                <c:pt idx="9">
                  <c:v>0.12866666666666668</c:v>
                </c:pt>
                <c:pt idx="10">
                  <c:v>0.13866666666666666</c:v>
                </c:pt>
                <c:pt idx="11">
                  <c:v>0.14799999999999999</c:v>
                </c:pt>
                <c:pt idx="12">
                  <c:v>0.15333333333333332</c:v>
                </c:pt>
                <c:pt idx="13">
                  <c:v>0.15933333333333333</c:v>
                </c:pt>
                <c:pt idx="14">
                  <c:v>0.16266666666666665</c:v>
                </c:pt>
                <c:pt idx="15">
                  <c:v>0.16933333333333334</c:v>
                </c:pt>
                <c:pt idx="16">
                  <c:v>0.17</c:v>
                </c:pt>
                <c:pt idx="17">
                  <c:v>0.17599999999999999</c:v>
                </c:pt>
                <c:pt idx="18">
                  <c:v>0.18333333333333332</c:v>
                </c:pt>
                <c:pt idx="19">
                  <c:v>0.29799999999999999</c:v>
                </c:pt>
                <c:pt idx="20">
                  <c:v>0.308</c:v>
                </c:pt>
                <c:pt idx="21">
                  <c:v>0.314</c:v>
                </c:pt>
                <c:pt idx="22">
                  <c:v>0.32266666666666666</c:v>
                </c:pt>
                <c:pt idx="23">
                  <c:v>0.32666666666666666</c:v>
                </c:pt>
                <c:pt idx="24">
                  <c:v>0.33133333333333331</c:v>
                </c:pt>
                <c:pt idx="25">
                  <c:v>0.33600000000000002</c:v>
                </c:pt>
                <c:pt idx="26">
                  <c:v>0.34333333333333332</c:v>
                </c:pt>
                <c:pt idx="27">
                  <c:v>0.34933333333333333</c:v>
                </c:pt>
                <c:pt idx="28">
                  <c:v>0.35533333333333333</c:v>
                </c:pt>
                <c:pt idx="29">
                  <c:v>0.432</c:v>
                </c:pt>
                <c:pt idx="30">
                  <c:v>0.43933333333333335</c:v>
                </c:pt>
                <c:pt idx="31">
                  <c:v>0.44600000000000001</c:v>
                </c:pt>
                <c:pt idx="32">
                  <c:v>0.45400000000000001</c:v>
                </c:pt>
                <c:pt idx="33">
                  <c:v>0.46</c:v>
                </c:pt>
                <c:pt idx="34">
                  <c:v>0.46466666666666667</c:v>
                </c:pt>
                <c:pt idx="35">
                  <c:v>0.46800000000000003</c:v>
                </c:pt>
                <c:pt idx="36">
                  <c:v>0.47266666666666668</c:v>
                </c:pt>
                <c:pt idx="37">
                  <c:v>0.48</c:v>
                </c:pt>
                <c:pt idx="38">
                  <c:v>0.49333333333333335</c:v>
                </c:pt>
                <c:pt idx="39">
                  <c:v>0.55266666666666664</c:v>
                </c:pt>
                <c:pt idx="40">
                  <c:v>0.56066666666666665</c:v>
                </c:pt>
                <c:pt idx="41">
                  <c:v>0.56733333333333336</c:v>
                </c:pt>
                <c:pt idx="42">
                  <c:v>0.57199999999999995</c:v>
                </c:pt>
                <c:pt idx="43">
                  <c:v>0.57799999999999996</c:v>
                </c:pt>
                <c:pt idx="44">
                  <c:v>0.58266666666666667</c:v>
                </c:pt>
                <c:pt idx="45">
                  <c:v>0.58933333333333338</c:v>
                </c:pt>
                <c:pt idx="46">
                  <c:v>0.59466666666666668</c:v>
                </c:pt>
                <c:pt idx="47">
                  <c:v>0.59866666666666668</c:v>
                </c:pt>
                <c:pt idx="48">
                  <c:v>0.60599999999999998</c:v>
                </c:pt>
                <c:pt idx="49">
                  <c:v>0.6273333333333333</c:v>
                </c:pt>
                <c:pt idx="50">
                  <c:v>0.63733333333333331</c:v>
                </c:pt>
                <c:pt idx="51">
                  <c:v>0.64533333333333331</c:v>
                </c:pt>
                <c:pt idx="52">
                  <c:v>0.65200000000000002</c:v>
                </c:pt>
                <c:pt idx="53">
                  <c:v>0.65533333333333332</c:v>
                </c:pt>
                <c:pt idx="54">
                  <c:v>0.66066666666666662</c:v>
                </c:pt>
                <c:pt idx="55">
                  <c:v>0.66533333333333333</c:v>
                </c:pt>
                <c:pt idx="56">
                  <c:v>0.66600000000000004</c:v>
                </c:pt>
                <c:pt idx="57">
                  <c:v>0.67266666666666663</c:v>
                </c:pt>
                <c:pt idx="58">
                  <c:v>0.67800000000000005</c:v>
                </c:pt>
                <c:pt idx="59">
                  <c:v>0.71399999999999997</c:v>
                </c:pt>
                <c:pt idx="60">
                  <c:v>0.72133333333333338</c:v>
                </c:pt>
                <c:pt idx="61">
                  <c:v>0.72666666666666668</c:v>
                </c:pt>
                <c:pt idx="62">
                  <c:v>0.73799999999999999</c:v>
                </c:pt>
                <c:pt idx="63">
                  <c:v>0.7406666666666667</c:v>
                </c:pt>
                <c:pt idx="64">
                  <c:v>0.7446666666666667</c:v>
                </c:pt>
                <c:pt idx="65">
                  <c:v>0.7486666666666667</c:v>
                </c:pt>
                <c:pt idx="66">
                  <c:v>0.752</c:v>
                </c:pt>
                <c:pt idx="67">
                  <c:v>0.75600000000000001</c:v>
                </c:pt>
                <c:pt idx="68">
                  <c:v>0.76200000000000001</c:v>
                </c:pt>
                <c:pt idx="69">
                  <c:v>0.77133333333333332</c:v>
                </c:pt>
                <c:pt idx="70">
                  <c:v>0.77733333333333332</c:v>
                </c:pt>
                <c:pt idx="71">
                  <c:v>0.77933333333333332</c:v>
                </c:pt>
                <c:pt idx="72">
                  <c:v>0.78466666666666662</c:v>
                </c:pt>
                <c:pt idx="73">
                  <c:v>0.78866666666666663</c:v>
                </c:pt>
                <c:pt idx="74">
                  <c:v>0.79266666666666663</c:v>
                </c:pt>
                <c:pt idx="75">
                  <c:v>0.79666666666666663</c:v>
                </c:pt>
                <c:pt idx="76">
                  <c:v>0.80066666666666664</c:v>
                </c:pt>
                <c:pt idx="77">
                  <c:v>0.80400000000000005</c:v>
                </c:pt>
                <c:pt idx="78">
                  <c:v>0.80533333333333335</c:v>
                </c:pt>
                <c:pt idx="79">
                  <c:v>0.80666666666666664</c:v>
                </c:pt>
                <c:pt idx="80">
                  <c:v>0.80800000000000005</c:v>
                </c:pt>
                <c:pt idx="81">
                  <c:v>0.81</c:v>
                </c:pt>
                <c:pt idx="82">
                  <c:v>0.81066666666666665</c:v>
                </c:pt>
                <c:pt idx="83">
                  <c:v>0.81200000000000006</c:v>
                </c:pt>
                <c:pt idx="84">
                  <c:v>0.81733333333333336</c:v>
                </c:pt>
                <c:pt idx="85">
                  <c:v>0.82133333333333336</c:v>
                </c:pt>
                <c:pt idx="86">
                  <c:v>0.82333333333333336</c:v>
                </c:pt>
                <c:pt idx="87">
                  <c:v>0.82733333333333337</c:v>
                </c:pt>
                <c:pt idx="88">
                  <c:v>0.82866666666666666</c:v>
                </c:pt>
                <c:pt idx="89">
                  <c:v>0.83333333333333337</c:v>
                </c:pt>
                <c:pt idx="90">
                  <c:v>0.83533333333333337</c:v>
                </c:pt>
                <c:pt idx="91">
                  <c:v>0.83866666666666667</c:v>
                </c:pt>
                <c:pt idx="92">
                  <c:v>0.84066666666666667</c:v>
                </c:pt>
                <c:pt idx="93">
                  <c:v>0.84399999999999997</c:v>
                </c:pt>
                <c:pt idx="94">
                  <c:v>0.84599999999999997</c:v>
                </c:pt>
                <c:pt idx="95">
                  <c:v>0.85</c:v>
                </c:pt>
                <c:pt idx="96">
                  <c:v>0.85399999999999998</c:v>
                </c:pt>
                <c:pt idx="97">
                  <c:v>0.85866666666666669</c:v>
                </c:pt>
                <c:pt idx="98">
                  <c:v>0.85866666666666669</c:v>
                </c:pt>
                <c:pt idx="99">
                  <c:v>0.86</c:v>
                </c:pt>
                <c:pt idx="100">
                  <c:v>0.86</c:v>
                </c:pt>
                <c:pt idx="101">
                  <c:v>0.86333333333333329</c:v>
                </c:pt>
                <c:pt idx="102">
                  <c:v>0.86333333333333329</c:v>
                </c:pt>
                <c:pt idx="103">
                  <c:v>0.86399999999999999</c:v>
                </c:pt>
                <c:pt idx="104">
                  <c:v>0.8666666666666667</c:v>
                </c:pt>
                <c:pt idx="105">
                  <c:v>0.86733333333333329</c:v>
                </c:pt>
                <c:pt idx="106">
                  <c:v>0.86799999999999999</c:v>
                </c:pt>
                <c:pt idx="107">
                  <c:v>0.87133333333333329</c:v>
                </c:pt>
                <c:pt idx="108">
                  <c:v>0.874</c:v>
                </c:pt>
                <c:pt idx="109">
                  <c:v>0.8753333333333333</c:v>
                </c:pt>
                <c:pt idx="110">
                  <c:v>0.876</c:v>
                </c:pt>
                <c:pt idx="111">
                  <c:v>0.876</c:v>
                </c:pt>
                <c:pt idx="112">
                  <c:v>0.8793333333333333</c:v>
                </c:pt>
                <c:pt idx="113">
                  <c:v>0.88</c:v>
                </c:pt>
                <c:pt idx="114">
                  <c:v>0.88066666666666671</c:v>
                </c:pt>
                <c:pt idx="115">
                  <c:v>0.8813333333333333</c:v>
                </c:pt>
                <c:pt idx="116">
                  <c:v>0.8833333333333333</c:v>
                </c:pt>
                <c:pt idx="117">
                  <c:v>0.88400000000000001</c:v>
                </c:pt>
                <c:pt idx="118">
                  <c:v>0.88466666666666671</c:v>
                </c:pt>
                <c:pt idx="119">
                  <c:v>0.88600000000000001</c:v>
                </c:pt>
                <c:pt idx="120">
                  <c:v>0.88666666666666671</c:v>
                </c:pt>
                <c:pt idx="121">
                  <c:v>0.88800000000000001</c:v>
                </c:pt>
                <c:pt idx="122">
                  <c:v>0.88800000000000001</c:v>
                </c:pt>
                <c:pt idx="123">
                  <c:v>0.88800000000000001</c:v>
                </c:pt>
                <c:pt idx="124">
                  <c:v>0.89</c:v>
                </c:pt>
                <c:pt idx="125">
                  <c:v>0.89066666666666672</c:v>
                </c:pt>
                <c:pt idx="126">
                  <c:v>0.89266666666666672</c:v>
                </c:pt>
                <c:pt idx="127">
                  <c:v>0.89333333333333331</c:v>
                </c:pt>
                <c:pt idx="128">
                  <c:v>0.89466666666666672</c:v>
                </c:pt>
                <c:pt idx="129">
                  <c:v>0.89666666666666661</c:v>
                </c:pt>
                <c:pt idx="130">
                  <c:v>0.89800000000000002</c:v>
                </c:pt>
                <c:pt idx="131">
                  <c:v>0.89866666666666661</c:v>
                </c:pt>
                <c:pt idx="132">
                  <c:v>0.90066666666666662</c:v>
                </c:pt>
                <c:pt idx="133">
                  <c:v>0.90066666666666662</c:v>
                </c:pt>
                <c:pt idx="134">
                  <c:v>0.90066666666666662</c:v>
                </c:pt>
                <c:pt idx="135">
                  <c:v>0.90266666666666662</c:v>
                </c:pt>
                <c:pt idx="136">
                  <c:v>0.90400000000000003</c:v>
                </c:pt>
                <c:pt idx="137">
                  <c:v>0.90400000000000003</c:v>
                </c:pt>
                <c:pt idx="138">
                  <c:v>0.90533333333333332</c:v>
                </c:pt>
                <c:pt idx="139">
                  <c:v>0.90600000000000003</c:v>
                </c:pt>
                <c:pt idx="140">
                  <c:v>0.90800000000000003</c:v>
                </c:pt>
                <c:pt idx="141">
                  <c:v>0.90866666666666662</c:v>
                </c:pt>
                <c:pt idx="142">
                  <c:v>0.91066666666666662</c:v>
                </c:pt>
                <c:pt idx="143">
                  <c:v>0.91200000000000003</c:v>
                </c:pt>
                <c:pt idx="144">
                  <c:v>0.91333333333333333</c:v>
                </c:pt>
                <c:pt idx="145">
                  <c:v>0.91466666666666663</c:v>
                </c:pt>
                <c:pt idx="146">
                  <c:v>0.91533333333333333</c:v>
                </c:pt>
                <c:pt idx="147">
                  <c:v>0.91600000000000004</c:v>
                </c:pt>
                <c:pt idx="148">
                  <c:v>0.91666666666666663</c:v>
                </c:pt>
                <c:pt idx="149">
                  <c:v>0.91666666666666663</c:v>
                </c:pt>
                <c:pt idx="150">
                  <c:v>0.91800000000000004</c:v>
                </c:pt>
                <c:pt idx="151">
                  <c:v>0.91800000000000004</c:v>
                </c:pt>
                <c:pt idx="152">
                  <c:v>0.91866666666666663</c:v>
                </c:pt>
                <c:pt idx="153">
                  <c:v>0.92</c:v>
                </c:pt>
                <c:pt idx="154">
                  <c:v>0.92066666666666663</c:v>
                </c:pt>
                <c:pt idx="155">
                  <c:v>0.92200000000000004</c:v>
                </c:pt>
                <c:pt idx="156">
                  <c:v>0.92266666666666663</c:v>
                </c:pt>
                <c:pt idx="157">
                  <c:v>0.92266666666666663</c:v>
                </c:pt>
                <c:pt idx="158">
                  <c:v>0.92266666666666663</c:v>
                </c:pt>
                <c:pt idx="159">
                  <c:v>0.92333333333333334</c:v>
                </c:pt>
                <c:pt idx="160">
                  <c:v>0.92333333333333334</c:v>
                </c:pt>
                <c:pt idx="161">
                  <c:v>0.92333333333333334</c:v>
                </c:pt>
                <c:pt idx="162">
                  <c:v>0.92333333333333334</c:v>
                </c:pt>
                <c:pt idx="163">
                  <c:v>0.92466666666666664</c:v>
                </c:pt>
                <c:pt idx="164">
                  <c:v>0.92466666666666664</c:v>
                </c:pt>
                <c:pt idx="165">
                  <c:v>0.92533333333333334</c:v>
                </c:pt>
                <c:pt idx="166">
                  <c:v>0.92533333333333334</c:v>
                </c:pt>
                <c:pt idx="167">
                  <c:v>0.92533333333333334</c:v>
                </c:pt>
                <c:pt idx="168">
                  <c:v>0.92666666666666664</c:v>
                </c:pt>
                <c:pt idx="169">
                  <c:v>0.92733333333333334</c:v>
                </c:pt>
                <c:pt idx="170">
                  <c:v>0.92733333333333334</c:v>
                </c:pt>
                <c:pt idx="171">
                  <c:v>0.92733333333333334</c:v>
                </c:pt>
                <c:pt idx="172">
                  <c:v>0.92800000000000005</c:v>
                </c:pt>
                <c:pt idx="173">
                  <c:v>0.93</c:v>
                </c:pt>
                <c:pt idx="174">
                  <c:v>0.93</c:v>
                </c:pt>
                <c:pt idx="175">
                  <c:v>0.93</c:v>
                </c:pt>
                <c:pt idx="176">
                  <c:v>0.93</c:v>
                </c:pt>
                <c:pt idx="177">
                  <c:v>0.93</c:v>
                </c:pt>
                <c:pt idx="178">
                  <c:v>0.93</c:v>
                </c:pt>
                <c:pt idx="179">
                  <c:v>0.93</c:v>
                </c:pt>
                <c:pt idx="180">
                  <c:v>0.93</c:v>
                </c:pt>
                <c:pt idx="181">
                  <c:v>0.93</c:v>
                </c:pt>
                <c:pt idx="182">
                  <c:v>0.93</c:v>
                </c:pt>
                <c:pt idx="183">
                  <c:v>0.93</c:v>
                </c:pt>
                <c:pt idx="184">
                  <c:v>0.93066666666666664</c:v>
                </c:pt>
                <c:pt idx="185">
                  <c:v>0.93066666666666664</c:v>
                </c:pt>
                <c:pt idx="186">
                  <c:v>0.93066666666666664</c:v>
                </c:pt>
                <c:pt idx="187">
                  <c:v>0.93066666666666664</c:v>
                </c:pt>
                <c:pt idx="188">
                  <c:v>0.93066666666666664</c:v>
                </c:pt>
                <c:pt idx="189">
                  <c:v>0.93133333333333335</c:v>
                </c:pt>
                <c:pt idx="190">
                  <c:v>0.93200000000000005</c:v>
                </c:pt>
                <c:pt idx="191">
                  <c:v>0.93333333333333335</c:v>
                </c:pt>
                <c:pt idx="192">
                  <c:v>0.93333333333333335</c:v>
                </c:pt>
                <c:pt idx="193">
                  <c:v>0.93333333333333335</c:v>
                </c:pt>
                <c:pt idx="194">
                  <c:v>0.93333333333333335</c:v>
                </c:pt>
                <c:pt idx="195">
                  <c:v>0.93333333333333335</c:v>
                </c:pt>
                <c:pt idx="196">
                  <c:v>0.93333333333333335</c:v>
                </c:pt>
                <c:pt idx="197">
                  <c:v>0.93333333333333335</c:v>
                </c:pt>
                <c:pt idx="198">
                  <c:v>0.93400000000000005</c:v>
                </c:pt>
                <c:pt idx="199">
                  <c:v>0.93466666666666665</c:v>
                </c:pt>
              </c:numCache>
            </c:numRef>
          </c:yVal>
          <c:smooth val="1"/>
        </c:ser>
        <c:dLbls>
          <c:showLegendKey val="0"/>
          <c:showVal val="0"/>
          <c:showCatName val="0"/>
          <c:showSerName val="0"/>
          <c:showPercent val="0"/>
          <c:showBubbleSize val="0"/>
        </c:dLbls>
        <c:axId val="72988160"/>
        <c:axId val="72990080"/>
      </c:scatterChart>
      <c:valAx>
        <c:axId val="72988160"/>
        <c:scaling>
          <c:orientation val="minMax"/>
          <c:max val="15"/>
          <c:min val="0"/>
        </c:scaling>
        <c:delete val="0"/>
        <c:axPos val="b"/>
        <c:title>
          <c:tx>
            <c:rich>
              <a:bodyPr/>
              <a:lstStyle/>
              <a:p>
                <a:pPr>
                  <a:defRPr/>
                </a:pPr>
                <a:r>
                  <a:rPr lang="de-DE"/>
                  <a:t>absolute error [time units]</a:t>
                </a:r>
              </a:p>
            </c:rich>
          </c:tx>
          <c:layout/>
          <c:overlay val="0"/>
        </c:title>
        <c:numFmt formatCode="0" sourceLinked="0"/>
        <c:majorTickMark val="out"/>
        <c:minorTickMark val="none"/>
        <c:tickLblPos val="nextTo"/>
        <c:crossAx val="72990080"/>
        <c:crosses val="autoZero"/>
        <c:crossBetween val="midCat"/>
        <c:majorUnit val="1"/>
      </c:valAx>
      <c:valAx>
        <c:axId val="72990080"/>
        <c:scaling>
          <c:orientation val="minMax"/>
          <c:max val="1"/>
        </c:scaling>
        <c:delete val="0"/>
        <c:axPos val="l"/>
        <c:title>
          <c:tx>
            <c:rich>
              <a:bodyPr/>
              <a:lstStyle/>
              <a:p>
                <a:pPr>
                  <a:defRPr/>
                </a:pPr>
                <a:r>
                  <a:rPr lang="de-DE"/>
                  <a:t>cumulated probability</a:t>
                </a:r>
              </a:p>
            </c:rich>
          </c:tx>
          <c:layout/>
          <c:overlay val="0"/>
        </c:title>
        <c:numFmt formatCode="#,##0.0" sourceLinked="0"/>
        <c:majorTickMark val="out"/>
        <c:minorTickMark val="none"/>
        <c:tickLblPos val="nextTo"/>
        <c:crossAx val="72988160"/>
        <c:crosses val="autoZero"/>
        <c:crossBetween val="midCat"/>
      </c:valAx>
      <c:spPr>
        <a:ln>
          <a:solidFill>
            <a:schemeClr val="bg1">
              <a:lumMod val="50000"/>
            </a:schemeClr>
          </a:solidFill>
        </a:ln>
      </c:spPr>
    </c:plotArea>
    <c:legend>
      <c:legendPos val="r"/>
      <c:layout>
        <c:manualLayout>
          <c:xMode val="edge"/>
          <c:yMode val="edge"/>
          <c:x val="0.66042523148148147"/>
          <c:y val="0.57453680555555553"/>
          <c:w val="0.27160995370370372"/>
          <c:h val="0.18226428571428571"/>
        </c:manualLayout>
      </c:layout>
      <c:overlay val="0"/>
      <c:spPr>
        <a:ln>
          <a:solidFill>
            <a:sysClr val="windowText" lastClr="000000"/>
          </a:solidFill>
        </a:ln>
      </c:spPr>
    </c:legend>
    <c:plotVisOnly val="1"/>
    <c:dispBlanksAs val="gap"/>
    <c:showDLblsOverMax val="0"/>
  </c:chart>
  <c:spPr>
    <a:ln w="6350">
      <a:no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de-DE"/>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1"/>
    <c:plotArea>
      <c:layout>
        <c:manualLayout>
          <c:layoutTarget val="inner"/>
          <c:xMode val="edge"/>
          <c:yMode val="edge"/>
          <c:x val="0.12528287037037036"/>
          <c:y val="5.5953174603174602E-2"/>
          <c:w val="0.83166365740740744"/>
          <c:h val="0.75124523809523813"/>
        </c:manualLayout>
      </c:layout>
      <c:scatterChart>
        <c:scatterStyle val="smoothMarker"/>
        <c:varyColors val="0"/>
        <c:ser>
          <c:idx val="0"/>
          <c:order val="0"/>
          <c:tx>
            <c:strRef>
              <c:f>'Inter Departure Time'!$N$5</c:f>
              <c:strCache>
                <c:ptCount val="1"/>
                <c:pt idx="0">
                  <c:v>exp. value</c:v>
                </c:pt>
              </c:strCache>
            </c:strRef>
          </c:tx>
          <c:spPr>
            <a:ln w="25400">
              <a:solidFill>
                <a:schemeClr val="accent1"/>
              </a:solidFill>
            </a:ln>
          </c:spPr>
          <c:marker>
            <c:symbol val="none"/>
          </c:marker>
          <c:xVal>
            <c:numRef>
              <c:f>'Inter Departure Time'!$O$1:$DJ$1</c:f>
              <c:numCache>
                <c:formatCode>General</c:formatCode>
                <c:ptCount val="100"/>
                <c:pt idx="0">
                  <c:v>1</c:v>
                </c:pt>
                <c:pt idx="1">
                  <c:v>2</c:v>
                </c:pt>
                <c:pt idx="2">
                  <c:v>3</c:v>
                </c:pt>
                <c:pt idx="3">
                  <c:v>4</c:v>
                </c:pt>
                <c:pt idx="4">
                  <c:v>5</c:v>
                </c:pt>
                <c:pt idx="5">
                  <c:v>6</c:v>
                </c:pt>
                <c:pt idx="6">
                  <c:v>7.0000000000000009</c:v>
                </c:pt>
                <c:pt idx="7">
                  <c:v>8</c:v>
                </c:pt>
                <c:pt idx="8">
                  <c:v>9</c:v>
                </c:pt>
                <c:pt idx="9">
                  <c:v>10</c:v>
                </c:pt>
                <c:pt idx="10">
                  <c:v>11</c:v>
                </c:pt>
                <c:pt idx="11">
                  <c:v>12</c:v>
                </c:pt>
                <c:pt idx="12">
                  <c:v>13</c:v>
                </c:pt>
                <c:pt idx="13">
                  <c:v>14.000000000000002</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000000000000004</c:v>
                </c:pt>
                <c:pt idx="28">
                  <c:v>28.999999999999996</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000000000000007</c:v>
                </c:pt>
                <c:pt idx="55">
                  <c:v>56.000000000000007</c:v>
                </c:pt>
                <c:pt idx="56">
                  <c:v>56.999999999999993</c:v>
                </c:pt>
                <c:pt idx="57">
                  <c:v>57.999999999999993</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Inter Departure Time'!$O$5:$DJ$5</c:f>
              <c:numCache>
                <c:formatCode>General</c:formatCode>
                <c:ptCount val="100"/>
                <c:pt idx="0">
                  <c:v>3.3333333333333333E-2</c:v>
                </c:pt>
                <c:pt idx="1">
                  <c:v>7.8E-2</c:v>
                </c:pt>
                <c:pt idx="2">
                  <c:v>0.12333333333333334</c:v>
                </c:pt>
                <c:pt idx="3">
                  <c:v>0.16266666666666665</c:v>
                </c:pt>
                <c:pt idx="4">
                  <c:v>0.19400000000000001</c:v>
                </c:pt>
                <c:pt idx="5">
                  <c:v>0.22666666666666666</c:v>
                </c:pt>
                <c:pt idx="6">
                  <c:v>0.31466666666666665</c:v>
                </c:pt>
                <c:pt idx="7">
                  <c:v>0.434</c:v>
                </c:pt>
                <c:pt idx="8">
                  <c:v>0.51866666666666672</c:v>
                </c:pt>
                <c:pt idx="9">
                  <c:v>0.58666666666666667</c:v>
                </c:pt>
                <c:pt idx="10">
                  <c:v>0.65333333333333332</c:v>
                </c:pt>
                <c:pt idx="11">
                  <c:v>0.72266666666666668</c:v>
                </c:pt>
                <c:pt idx="12">
                  <c:v>0.81599999999999995</c:v>
                </c:pt>
                <c:pt idx="13">
                  <c:v>0.8686666666666667</c:v>
                </c:pt>
                <c:pt idx="14">
                  <c:v>0.90400000000000003</c:v>
                </c:pt>
                <c:pt idx="15">
                  <c:v>0.93799999999999994</c:v>
                </c:pt>
                <c:pt idx="16">
                  <c:v>0.95199999999999996</c:v>
                </c:pt>
                <c:pt idx="17">
                  <c:v>0.97199999999999998</c:v>
                </c:pt>
                <c:pt idx="18">
                  <c:v>0.97933333333333328</c:v>
                </c:pt>
                <c:pt idx="19">
                  <c:v>0.98866666666666669</c:v>
                </c:pt>
                <c:pt idx="20">
                  <c:v>0.98866666666666669</c:v>
                </c:pt>
                <c:pt idx="21">
                  <c:v>0.98866666666666669</c:v>
                </c:pt>
                <c:pt idx="22">
                  <c:v>0.98866666666666669</c:v>
                </c:pt>
                <c:pt idx="23">
                  <c:v>0.98866666666666669</c:v>
                </c:pt>
                <c:pt idx="24">
                  <c:v>0.98866666666666669</c:v>
                </c:pt>
                <c:pt idx="25">
                  <c:v>0.98866666666666669</c:v>
                </c:pt>
                <c:pt idx="26">
                  <c:v>0.98866666666666669</c:v>
                </c:pt>
                <c:pt idx="27">
                  <c:v>0.98866666666666669</c:v>
                </c:pt>
                <c:pt idx="28">
                  <c:v>0.98866666666666669</c:v>
                </c:pt>
                <c:pt idx="29">
                  <c:v>0.98866666666666669</c:v>
                </c:pt>
                <c:pt idx="30">
                  <c:v>0.98866666666666669</c:v>
                </c:pt>
                <c:pt idx="31">
                  <c:v>0.98866666666666669</c:v>
                </c:pt>
                <c:pt idx="32">
                  <c:v>0.98866666666666669</c:v>
                </c:pt>
                <c:pt idx="33">
                  <c:v>0.98866666666666669</c:v>
                </c:pt>
                <c:pt idx="34">
                  <c:v>0.98866666666666669</c:v>
                </c:pt>
                <c:pt idx="35">
                  <c:v>0.98866666666666669</c:v>
                </c:pt>
                <c:pt idx="36">
                  <c:v>0.98866666666666669</c:v>
                </c:pt>
                <c:pt idx="37">
                  <c:v>0.98866666666666669</c:v>
                </c:pt>
                <c:pt idx="38">
                  <c:v>0.98866666666666669</c:v>
                </c:pt>
                <c:pt idx="39">
                  <c:v>0.98866666666666669</c:v>
                </c:pt>
                <c:pt idx="40">
                  <c:v>0.98866666666666669</c:v>
                </c:pt>
                <c:pt idx="41">
                  <c:v>0.98866666666666669</c:v>
                </c:pt>
                <c:pt idx="42">
                  <c:v>0.98866666666666669</c:v>
                </c:pt>
                <c:pt idx="43">
                  <c:v>0.98866666666666669</c:v>
                </c:pt>
                <c:pt idx="44">
                  <c:v>0.98866666666666669</c:v>
                </c:pt>
                <c:pt idx="45">
                  <c:v>0.98866666666666669</c:v>
                </c:pt>
                <c:pt idx="46">
                  <c:v>0.98866666666666669</c:v>
                </c:pt>
                <c:pt idx="47">
                  <c:v>0.98866666666666669</c:v>
                </c:pt>
                <c:pt idx="48">
                  <c:v>0.98866666666666669</c:v>
                </c:pt>
                <c:pt idx="49">
                  <c:v>0.98866666666666669</c:v>
                </c:pt>
                <c:pt idx="50">
                  <c:v>0.98866666666666669</c:v>
                </c:pt>
                <c:pt idx="51">
                  <c:v>0.98866666666666669</c:v>
                </c:pt>
                <c:pt idx="52">
                  <c:v>0.98866666666666669</c:v>
                </c:pt>
                <c:pt idx="53">
                  <c:v>0.98866666666666669</c:v>
                </c:pt>
                <c:pt idx="54">
                  <c:v>0.98866666666666669</c:v>
                </c:pt>
                <c:pt idx="55">
                  <c:v>0.98866666666666669</c:v>
                </c:pt>
                <c:pt idx="56">
                  <c:v>0.98866666666666669</c:v>
                </c:pt>
                <c:pt idx="57">
                  <c:v>0.98866666666666669</c:v>
                </c:pt>
                <c:pt idx="58">
                  <c:v>0.98866666666666669</c:v>
                </c:pt>
                <c:pt idx="59">
                  <c:v>0.98866666666666669</c:v>
                </c:pt>
                <c:pt idx="60">
                  <c:v>0.98866666666666669</c:v>
                </c:pt>
                <c:pt idx="61">
                  <c:v>0.98866666666666669</c:v>
                </c:pt>
                <c:pt idx="62">
                  <c:v>0.98866666666666669</c:v>
                </c:pt>
                <c:pt idx="63">
                  <c:v>0.98866666666666669</c:v>
                </c:pt>
                <c:pt idx="64">
                  <c:v>0.98866666666666669</c:v>
                </c:pt>
                <c:pt idx="65">
                  <c:v>0.98866666666666669</c:v>
                </c:pt>
                <c:pt idx="66">
                  <c:v>0.98866666666666669</c:v>
                </c:pt>
                <c:pt idx="67">
                  <c:v>0.98866666666666669</c:v>
                </c:pt>
                <c:pt idx="68">
                  <c:v>0.98866666666666669</c:v>
                </c:pt>
                <c:pt idx="69">
                  <c:v>0.98866666666666669</c:v>
                </c:pt>
                <c:pt idx="70">
                  <c:v>0.98866666666666669</c:v>
                </c:pt>
                <c:pt idx="71">
                  <c:v>0.98866666666666669</c:v>
                </c:pt>
                <c:pt idx="72">
                  <c:v>0.98866666666666669</c:v>
                </c:pt>
                <c:pt idx="73">
                  <c:v>0.98866666666666669</c:v>
                </c:pt>
                <c:pt idx="74">
                  <c:v>0.98866666666666669</c:v>
                </c:pt>
                <c:pt idx="75">
                  <c:v>0.98866666666666669</c:v>
                </c:pt>
                <c:pt idx="76">
                  <c:v>0.98866666666666669</c:v>
                </c:pt>
                <c:pt idx="77">
                  <c:v>0.98866666666666669</c:v>
                </c:pt>
                <c:pt idx="78">
                  <c:v>0.98866666666666669</c:v>
                </c:pt>
                <c:pt idx="79">
                  <c:v>0.98866666666666669</c:v>
                </c:pt>
                <c:pt idx="80">
                  <c:v>0.98866666666666669</c:v>
                </c:pt>
                <c:pt idx="81">
                  <c:v>0.98866666666666669</c:v>
                </c:pt>
                <c:pt idx="82">
                  <c:v>0.98866666666666669</c:v>
                </c:pt>
                <c:pt idx="83">
                  <c:v>0.98866666666666669</c:v>
                </c:pt>
                <c:pt idx="84">
                  <c:v>0.98866666666666669</c:v>
                </c:pt>
                <c:pt idx="85">
                  <c:v>0.98866666666666669</c:v>
                </c:pt>
                <c:pt idx="86">
                  <c:v>0.98866666666666669</c:v>
                </c:pt>
                <c:pt idx="87">
                  <c:v>0.98866666666666669</c:v>
                </c:pt>
                <c:pt idx="88">
                  <c:v>0.98866666666666669</c:v>
                </c:pt>
                <c:pt idx="89">
                  <c:v>0.98866666666666669</c:v>
                </c:pt>
                <c:pt idx="90">
                  <c:v>0.98866666666666669</c:v>
                </c:pt>
                <c:pt idx="91">
                  <c:v>0.98866666666666669</c:v>
                </c:pt>
                <c:pt idx="92">
                  <c:v>0.98866666666666669</c:v>
                </c:pt>
                <c:pt idx="93">
                  <c:v>0.98866666666666669</c:v>
                </c:pt>
                <c:pt idx="94">
                  <c:v>0.98866666666666669</c:v>
                </c:pt>
                <c:pt idx="95">
                  <c:v>0.98866666666666669</c:v>
                </c:pt>
                <c:pt idx="96">
                  <c:v>0.98866666666666669</c:v>
                </c:pt>
                <c:pt idx="97">
                  <c:v>0.98866666666666669</c:v>
                </c:pt>
                <c:pt idx="98">
                  <c:v>0.98866666666666669</c:v>
                </c:pt>
                <c:pt idx="99">
                  <c:v>0.98866666666666669</c:v>
                </c:pt>
              </c:numCache>
            </c:numRef>
          </c:yVal>
          <c:smooth val="1"/>
        </c:ser>
        <c:ser>
          <c:idx val="1"/>
          <c:order val="1"/>
          <c:tx>
            <c:strRef>
              <c:f>'Inter Departure Time'!$N$8</c:f>
              <c:strCache>
                <c:ptCount val="1"/>
                <c:pt idx="0">
                  <c:v>95 % quan.</c:v>
                </c:pt>
              </c:strCache>
            </c:strRef>
          </c:tx>
          <c:spPr>
            <a:ln w="25400">
              <a:solidFill>
                <a:schemeClr val="accent5"/>
              </a:solidFill>
              <a:prstDash val="dash"/>
            </a:ln>
          </c:spPr>
          <c:marker>
            <c:symbol val="none"/>
          </c:marker>
          <c:xVal>
            <c:numRef>
              <c:f>'Inter Departure Time'!$O$1:$DJ$1</c:f>
              <c:numCache>
                <c:formatCode>General</c:formatCode>
                <c:ptCount val="100"/>
                <c:pt idx="0">
                  <c:v>1</c:v>
                </c:pt>
                <c:pt idx="1">
                  <c:v>2</c:v>
                </c:pt>
                <c:pt idx="2">
                  <c:v>3</c:v>
                </c:pt>
                <c:pt idx="3">
                  <c:v>4</c:v>
                </c:pt>
                <c:pt idx="4">
                  <c:v>5</c:v>
                </c:pt>
                <c:pt idx="5">
                  <c:v>6</c:v>
                </c:pt>
                <c:pt idx="6">
                  <c:v>7.0000000000000009</c:v>
                </c:pt>
                <c:pt idx="7">
                  <c:v>8</c:v>
                </c:pt>
                <c:pt idx="8">
                  <c:v>9</c:v>
                </c:pt>
                <c:pt idx="9">
                  <c:v>10</c:v>
                </c:pt>
                <c:pt idx="10">
                  <c:v>11</c:v>
                </c:pt>
                <c:pt idx="11">
                  <c:v>12</c:v>
                </c:pt>
                <c:pt idx="12">
                  <c:v>13</c:v>
                </c:pt>
                <c:pt idx="13">
                  <c:v>14.000000000000002</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000000000000004</c:v>
                </c:pt>
                <c:pt idx="28">
                  <c:v>28.999999999999996</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000000000000007</c:v>
                </c:pt>
                <c:pt idx="55">
                  <c:v>56.000000000000007</c:v>
                </c:pt>
                <c:pt idx="56">
                  <c:v>56.999999999999993</c:v>
                </c:pt>
                <c:pt idx="57">
                  <c:v>57.999999999999993</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numCache>
            </c:numRef>
          </c:xVal>
          <c:yVal>
            <c:numRef>
              <c:f>'Inter Departure Time'!$O$8:$DJ$8</c:f>
              <c:numCache>
                <c:formatCode>General</c:formatCode>
                <c:ptCount val="100"/>
                <c:pt idx="0">
                  <c:v>1.4666666666666666E-2</c:v>
                </c:pt>
                <c:pt idx="1">
                  <c:v>2.9333333333333333E-2</c:v>
                </c:pt>
                <c:pt idx="2">
                  <c:v>0.05</c:v>
                </c:pt>
                <c:pt idx="3">
                  <c:v>6.8666666666666668E-2</c:v>
                </c:pt>
                <c:pt idx="4">
                  <c:v>9.8666666666666666E-2</c:v>
                </c:pt>
                <c:pt idx="5">
                  <c:v>0.12533333333333332</c:v>
                </c:pt>
                <c:pt idx="6">
                  <c:v>0.154</c:v>
                </c:pt>
                <c:pt idx="7">
                  <c:v>0.17799999999999999</c:v>
                </c:pt>
                <c:pt idx="8">
                  <c:v>0.21133333333333335</c:v>
                </c:pt>
                <c:pt idx="9">
                  <c:v>0.25</c:v>
                </c:pt>
                <c:pt idx="10">
                  <c:v>0.308</c:v>
                </c:pt>
                <c:pt idx="11">
                  <c:v>0.34599999999999997</c:v>
                </c:pt>
                <c:pt idx="12">
                  <c:v>0.41333333333333333</c:v>
                </c:pt>
                <c:pt idx="13">
                  <c:v>0.47399999999999998</c:v>
                </c:pt>
                <c:pt idx="14">
                  <c:v>0.51666666666666672</c:v>
                </c:pt>
                <c:pt idx="15">
                  <c:v>0.56399999999999995</c:v>
                </c:pt>
                <c:pt idx="16">
                  <c:v>0.61066666666666669</c:v>
                </c:pt>
                <c:pt idx="17">
                  <c:v>0.65200000000000002</c:v>
                </c:pt>
                <c:pt idx="18">
                  <c:v>0.67933333333333334</c:v>
                </c:pt>
                <c:pt idx="19">
                  <c:v>0.72599999999999998</c:v>
                </c:pt>
                <c:pt idx="20">
                  <c:v>0.74199999999999999</c:v>
                </c:pt>
                <c:pt idx="21">
                  <c:v>0.76</c:v>
                </c:pt>
                <c:pt idx="22">
                  <c:v>0.77733333333333332</c:v>
                </c:pt>
                <c:pt idx="23">
                  <c:v>0.79466666666666663</c:v>
                </c:pt>
                <c:pt idx="24">
                  <c:v>0.83266666666666667</c:v>
                </c:pt>
                <c:pt idx="25">
                  <c:v>0.84133333333333338</c:v>
                </c:pt>
                <c:pt idx="26">
                  <c:v>0.85399999999999998</c:v>
                </c:pt>
                <c:pt idx="27">
                  <c:v>0.85533333333333328</c:v>
                </c:pt>
                <c:pt idx="28">
                  <c:v>0.876</c:v>
                </c:pt>
                <c:pt idx="29">
                  <c:v>0.88466666666666671</c:v>
                </c:pt>
                <c:pt idx="30">
                  <c:v>0.88600000000000001</c:v>
                </c:pt>
                <c:pt idx="31">
                  <c:v>0.88666666666666671</c:v>
                </c:pt>
                <c:pt idx="32">
                  <c:v>0.89600000000000002</c:v>
                </c:pt>
                <c:pt idx="33">
                  <c:v>0.89733333333333332</c:v>
                </c:pt>
                <c:pt idx="34">
                  <c:v>0.89800000000000002</c:v>
                </c:pt>
                <c:pt idx="35">
                  <c:v>0.89933333333333332</c:v>
                </c:pt>
                <c:pt idx="36">
                  <c:v>0.89933333333333332</c:v>
                </c:pt>
                <c:pt idx="37">
                  <c:v>0.90400000000000003</c:v>
                </c:pt>
                <c:pt idx="38">
                  <c:v>0.90400000000000003</c:v>
                </c:pt>
                <c:pt idx="39">
                  <c:v>0.91266666666666663</c:v>
                </c:pt>
                <c:pt idx="40">
                  <c:v>0.91266666666666663</c:v>
                </c:pt>
                <c:pt idx="41">
                  <c:v>0.91266666666666663</c:v>
                </c:pt>
                <c:pt idx="42">
                  <c:v>0.91400000000000003</c:v>
                </c:pt>
                <c:pt idx="43">
                  <c:v>0.91400000000000003</c:v>
                </c:pt>
                <c:pt idx="44">
                  <c:v>0.91400000000000003</c:v>
                </c:pt>
                <c:pt idx="45">
                  <c:v>0.91400000000000003</c:v>
                </c:pt>
                <c:pt idx="46">
                  <c:v>0.91400000000000003</c:v>
                </c:pt>
                <c:pt idx="47">
                  <c:v>0.91466666666666663</c:v>
                </c:pt>
                <c:pt idx="48">
                  <c:v>0.91466666666666663</c:v>
                </c:pt>
                <c:pt idx="49">
                  <c:v>0.93200000000000005</c:v>
                </c:pt>
                <c:pt idx="50">
                  <c:v>0.93200000000000005</c:v>
                </c:pt>
                <c:pt idx="51">
                  <c:v>0.93200000000000005</c:v>
                </c:pt>
                <c:pt idx="52">
                  <c:v>0.93200000000000005</c:v>
                </c:pt>
                <c:pt idx="53">
                  <c:v>0.93200000000000005</c:v>
                </c:pt>
                <c:pt idx="54">
                  <c:v>0.93200000000000005</c:v>
                </c:pt>
                <c:pt idx="55">
                  <c:v>0.93200000000000005</c:v>
                </c:pt>
                <c:pt idx="56">
                  <c:v>0.93200000000000005</c:v>
                </c:pt>
                <c:pt idx="57">
                  <c:v>0.93200000000000005</c:v>
                </c:pt>
                <c:pt idx="58">
                  <c:v>0.93200000000000005</c:v>
                </c:pt>
                <c:pt idx="59">
                  <c:v>0.93466666666666665</c:v>
                </c:pt>
                <c:pt idx="60">
                  <c:v>0.93466666666666665</c:v>
                </c:pt>
                <c:pt idx="61">
                  <c:v>0.93466666666666665</c:v>
                </c:pt>
                <c:pt idx="62">
                  <c:v>0.93466666666666665</c:v>
                </c:pt>
                <c:pt idx="63">
                  <c:v>0.93466666666666665</c:v>
                </c:pt>
                <c:pt idx="64">
                  <c:v>0.93466666666666665</c:v>
                </c:pt>
                <c:pt idx="65">
                  <c:v>0.93466666666666665</c:v>
                </c:pt>
                <c:pt idx="66">
                  <c:v>0.93466666666666665</c:v>
                </c:pt>
                <c:pt idx="67">
                  <c:v>0.93466666666666665</c:v>
                </c:pt>
                <c:pt idx="68">
                  <c:v>0.93466666666666665</c:v>
                </c:pt>
                <c:pt idx="69">
                  <c:v>0.93466666666666665</c:v>
                </c:pt>
                <c:pt idx="70">
                  <c:v>0.93466666666666665</c:v>
                </c:pt>
                <c:pt idx="71">
                  <c:v>0.93466666666666665</c:v>
                </c:pt>
                <c:pt idx="72">
                  <c:v>0.93466666666666665</c:v>
                </c:pt>
                <c:pt idx="73">
                  <c:v>0.93466666666666665</c:v>
                </c:pt>
                <c:pt idx="74">
                  <c:v>0.93733333333333335</c:v>
                </c:pt>
                <c:pt idx="75">
                  <c:v>0.93733333333333335</c:v>
                </c:pt>
                <c:pt idx="76">
                  <c:v>0.93733333333333335</c:v>
                </c:pt>
                <c:pt idx="77">
                  <c:v>0.93733333333333335</c:v>
                </c:pt>
                <c:pt idx="78">
                  <c:v>0.93733333333333335</c:v>
                </c:pt>
                <c:pt idx="79">
                  <c:v>0.93733333333333335</c:v>
                </c:pt>
                <c:pt idx="80">
                  <c:v>0.93733333333333335</c:v>
                </c:pt>
                <c:pt idx="81">
                  <c:v>0.93733333333333335</c:v>
                </c:pt>
                <c:pt idx="82">
                  <c:v>0.93733333333333335</c:v>
                </c:pt>
                <c:pt idx="83">
                  <c:v>0.93733333333333335</c:v>
                </c:pt>
                <c:pt idx="84">
                  <c:v>0.93733333333333335</c:v>
                </c:pt>
                <c:pt idx="85">
                  <c:v>0.93733333333333335</c:v>
                </c:pt>
                <c:pt idx="86">
                  <c:v>0.93733333333333335</c:v>
                </c:pt>
                <c:pt idx="87">
                  <c:v>0.93733333333333335</c:v>
                </c:pt>
                <c:pt idx="88">
                  <c:v>0.93733333333333335</c:v>
                </c:pt>
                <c:pt idx="89">
                  <c:v>0.93733333333333335</c:v>
                </c:pt>
                <c:pt idx="90">
                  <c:v>0.93733333333333335</c:v>
                </c:pt>
                <c:pt idx="91">
                  <c:v>0.93733333333333335</c:v>
                </c:pt>
                <c:pt idx="92">
                  <c:v>0.93733333333333335</c:v>
                </c:pt>
                <c:pt idx="93">
                  <c:v>0.93733333333333335</c:v>
                </c:pt>
                <c:pt idx="94">
                  <c:v>0.93733333333333335</c:v>
                </c:pt>
                <c:pt idx="95">
                  <c:v>0.93733333333333335</c:v>
                </c:pt>
                <c:pt idx="96">
                  <c:v>0.93733333333333335</c:v>
                </c:pt>
                <c:pt idx="97">
                  <c:v>0.93733333333333335</c:v>
                </c:pt>
                <c:pt idx="98">
                  <c:v>0.93733333333333335</c:v>
                </c:pt>
                <c:pt idx="99">
                  <c:v>0.93733333333333335</c:v>
                </c:pt>
              </c:numCache>
            </c:numRef>
          </c:yVal>
          <c:smooth val="1"/>
        </c:ser>
        <c:dLbls>
          <c:showLegendKey val="0"/>
          <c:showVal val="0"/>
          <c:showCatName val="0"/>
          <c:showSerName val="0"/>
          <c:showPercent val="0"/>
          <c:showBubbleSize val="0"/>
        </c:dLbls>
        <c:axId val="72757632"/>
        <c:axId val="72759552"/>
      </c:scatterChart>
      <c:valAx>
        <c:axId val="72757632"/>
        <c:scaling>
          <c:orientation val="minMax"/>
          <c:max val="100"/>
        </c:scaling>
        <c:delete val="0"/>
        <c:axPos val="b"/>
        <c:title>
          <c:tx>
            <c:rich>
              <a:bodyPr/>
              <a:lstStyle/>
              <a:p>
                <a:pPr>
                  <a:defRPr/>
                </a:pPr>
                <a:r>
                  <a:rPr lang="de-DE"/>
                  <a:t>relative error [%]</a:t>
                </a:r>
              </a:p>
            </c:rich>
          </c:tx>
          <c:layout/>
          <c:overlay val="0"/>
        </c:title>
        <c:numFmt formatCode="#,##0" sourceLinked="0"/>
        <c:majorTickMark val="out"/>
        <c:minorTickMark val="none"/>
        <c:tickLblPos val="nextTo"/>
        <c:crossAx val="72759552"/>
        <c:crosses val="autoZero"/>
        <c:crossBetween val="midCat"/>
      </c:valAx>
      <c:valAx>
        <c:axId val="72759552"/>
        <c:scaling>
          <c:orientation val="minMax"/>
          <c:max val="1"/>
        </c:scaling>
        <c:delete val="0"/>
        <c:axPos val="l"/>
        <c:majorGridlines>
          <c:spPr>
            <a:ln>
              <a:noFill/>
            </a:ln>
          </c:spPr>
        </c:majorGridlines>
        <c:title>
          <c:tx>
            <c:rich>
              <a:bodyPr/>
              <a:lstStyle/>
              <a:p>
                <a:pPr>
                  <a:defRPr/>
                </a:pPr>
                <a:r>
                  <a:rPr lang="de-DE"/>
                  <a:t>cumulated probability</a:t>
                </a:r>
              </a:p>
            </c:rich>
          </c:tx>
          <c:layout/>
          <c:overlay val="0"/>
        </c:title>
        <c:numFmt formatCode="#,##0.0" sourceLinked="0"/>
        <c:majorTickMark val="out"/>
        <c:minorTickMark val="none"/>
        <c:tickLblPos val="nextTo"/>
        <c:crossAx val="72757632"/>
        <c:crosses val="autoZero"/>
        <c:crossBetween val="midCat"/>
      </c:valAx>
      <c:spPr>
        <a:ln>
          <a:solidFill>
            <a:schemeClr val="bg1">
              <a:lumMod val="50000"/>
            </a:schemeClr>
          </a:solidFill>
        </a:ln>
      </c:spPr>
    </c:plotArea>
    <c:legend>
      <c:legendPos val="r"/>
      <c:layout>
        <c:manualLayout>
          <c:xMode val="edge"/>
          <c:yMode val="edge"/>
          <c:x val="0.67253356481481485"/>
          <c:y val="0.54493928571428574"/>
          <c:w val="0.25985069444444442"/>
          <c:h val="0.18730396825396825"/>
        </c:manualLayout>
      </c:layout>
      <c:overlay val="0"/>
      <c:spPr>
        <a:ln>
          <a:solidFill>
            <a:schemeClr val="tx1"/>
          </a:solidFill>
        </a:ln>
      </c:spPr>
    </c:legend>
    <c:plotVisOnly val="1"/>
    <c:dispBlanksAs val="gap"/>
    <c:showDLblsOverMax val="0"/>
  </c:chart>
  <c:spPr>
    <a:ln>
      <a:noFill/>
    </a:ln>
  </c:sp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7.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theme" Target="../theme/theme3.xml"/><Relationship Id="rId4" Type="http://schemas.openxmlformats.org/officeDocument/2006/relationships/image" Target="../media/image12.png"/></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8" name="Rectangle 4"/>
          <p:cNvSpPr>
            <a:spLocks noGrp="1" noChangeArrowheads="1"/>
          </p:cNvSpPr>
          <p:nvPr>
            <p:ph type="ftr" sz="quarter" idx="2"/>
          </p:nvPr>
        </p:nvSpPr>
        <p:spPr bwMode="auto">
          <a:xfrm>
            <a:off x="3628575" y="508559"/>
            <a:ext cx="2734805" cy="303411"/>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800"/>
            </a:lvl1pPr>
          </a:lstStyle>
          <a:p>
            <a:pPr>
              <a:defRPr/>
            </a:pPr>
            <a:r>
              <a:rPr lang="de-DE" smtClean="0"/>
              <a:t>Marion Rimmele | IFL</a:t>
            </a:r>
            <a:endParaRPr lang="de-DE"/>
          </a:p>
        </p:txBody>
      </p:sp>
      <p:pic>
        <p:nvPicPr>
          <p:cNvPr id="18435" name="Picture 6" descr="KITlogo_RGB"/>
          <p:cNvPicPr>
            <a:picLocks noChangeAspect="1" noChangeArrowheads="1"/>
          </p:cNvPicPr>
          <p:nvPr/>
        </p:nvPicPr>
        <p:blipFill>
          <a:blip r:embed="rId2" cstate="print"/>
          <a:srcRect/>
          <a:stretch>
            <a:fillRect/>
          </a:stretch>
        </p:blipFill>
        <p:spPr bwMode="auto">
          <a:xfrm>
            <a:off x="544444" y="117227"/>
            <a:ext cx="1071578" cy="703361"/>
          </a:xfrm>
          <a:prstGeom prst="rect">
            <a:avLst/>
          </a:prstGeom>
          <a:noFill/>
          <a:ln w="9525">
            <a:noFill/>
            <a:miter lim="800000"/>
            <a:headEnd/>
            <a:tailEnd/>
          </a:ln>
        </p:spPr>
      </p:pic>
      <p:sp>
        <p:nvSpPr>
          <p:cNvPr id="47111" name="Text Box 7"/>
          <p:cNvSpPr txBox="1">
            <a:spLocks noChangeArrowheads="1"/>
          </p:cNvSpPr>
          <p:nvPr/>
        </p:nvSpPr>
        <p:spPr bwMode="auto">
          <a:xfrm>
            <a:off x="536577" y="9266102"/>
            <a:ext cx="2569584" cy="363234"/>
          </a:xfrm>
          <a:prstGeom prst="rect">
            <a:avLst/>
          </a:prstGeom>
          <a:noFill/>
          <a:ln w="9525">
            <a:noFill/>
            <a:miter lim="800000"/>
            <a:headEnd/>
            <a:tailEnd/>
          </a:ln>
          <a:effectLst/>
        </p:spPr>
        <p:txBody>
          <a:bodyPr lIns="0" tIns="0" rIns="0" bIns="0">
            <a:spAutoFit/>
          </a:bodyPr>
          <a:lstStyle/>
          <a:p>
            <a:pPr>
              <a:lnSpc>
                <a:spcPct val="65000"/>
              </a:lnSpc>
              <a:spcBef>
                <a:spcPct val="50000"/>
              </a:spcBef>
              <a:defRPr/>
            </a:pPr>
            <a:r>
              <a:rPr lang="de-DE" sz="800"/>
              <a:t>KIT – die Kooperation von </a:t>
            </a:r>
          </a:p>
          <a:p>
            <a:pPr>
              <a:lnSpc>
                <a:spcPct val="65000"/>
              </a:lnSpc>
              <a:spcBef>
                <a:spcPct val="50000"/>
              </a:spcBef>
              <a:defRPr/>
            </a:pPr>
            <a:r>
              <a:rPr lang="de-DE" sz="800"/>
              <a:t>Forschungszentrum Karlsruhe GmbH</a:t>
            </a:r>
          </a:p>
          <a:p>
            <a:pPr>
              <a:lnSpc>
                <a:spcPct val="65000"/>
              </a:lnSpc>
              <a:spcBef>
                <a:spcPct val="50000"/>
              </a:spcBef>
              <a:defRPr/>
            </a:pPr>
            <a:r>
              <a:rPr lang="de-DE" sz="800"/>
              <a:t>und Universität Karlsruhe (TH)</a:t>
            </a:r>
          </a:p>
        </p:txBody>
      </p:sp>
      <p:pic>
        <p:nvPicPr>
          <p:cNvPr id="18437" name="Picture 9" descr="fzk_sw"/>
          <p:cNvPicPr>
            <a:picLocks noChangeAspect="1" noChangeArrowheads="1"/>
          </p:cNvPicPr>
          <p:nvPr/>
        </p:nvPicPr>
        <p:blipFill>
          <a:blip r:embed="rId3" cstate="print"/>
          <a:srcRect/>
          <a:stretch>
            <a:fillRect/>
          </a:stretch>
        </p:blipFill>
        <p:spPr bwMode="auto">
          <a:xfrm>
            <a:off x="3612840" y="9223004"/>
            <a:ext cx="1142387" cy="313754"/>
          </a:xfrm>
          <a:prstGeom prst="rect">
            <a:avLst/>
          </a:prstGeom>
          <a:noFill/>
          <a:ln w="9525">
            <a:noFill/>
            <a:miter lim="800000"/>
            <a:headEnd/>
            <a:tailEnd/>
          </a:ln>
        </p:spPr>
      </p:pic>
      <p:pic>
        <p:nvPicPr>
          <p:cNvPr id="18438" name="Picture 10" descr="Wortbildmarke_schwarz"/>
          <p:cNvPicPr>
            <a:picLocks noChangeAspect="1" noChangeArrowheads="1"/>
          </p:cNvPicPr>
          <p:nvPr/>
        </p:nvPicPr>
        <p:blipFill>
          <a:blip r:embed="rId4" cstate="print"/>
          <a:srcRect/>
          <a:stretch>
            <a:fillRect/>
          </a:stretch>
        </p:blipFill>
        <p:spPr bwMode="auto">
          <a:xfrm>
            <a:off x="4969227" y="9223003"/>
            <a:ext cx="1280858" cy="227558"/>
          </a:xfrm>
          <a:prstGeom prst="rect">
            <a:avLst/>
          </a:prstGeom>
          <a:noFill/>
          <a:ln w="9525">
            <a:noFill/>
            <a:miter lim="800000"/>
            <a:headEnd/>
            <a:tailEnd/>
          </a:ln>
        </p:spPr>
      </p:pic>
    </p:spTree>
    <p:extLst>
      <p:ext uri="{BB962C8B-B14F-4D97-AF65-F5344CB8AC3E}">
        <p14:creationId xmlns:p14="http://schemas.microsoft.com/office/powerpoint/2010/main" val="59753704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 y="1"/>
            <a:ext cx="2945659" cy="49649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de-DE"/>
          </a:p>
        </p:txBody>
      </p:sp>
      <p:sp>
        <p:nvSpPr>
          <p:cNvPr id="3075" name="Rectangle 3"/>
          <p:cNvSpPr>
            <a:spLocks noGrp="1" noChangeArrowheads="1"/>
          </p:cNvSpPr>
          <p:nvPr>
            <p:ph type="dt" idx="1"/>
          </p:nvPr>
        </p:nvSpPr>
        <p:spPr bwMode="auto">
          <a:xfrm>
            <a:off x="3850444" y="1"/>
            <a:ext cx="2945659" cy="49649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de-DE"/>
          </a:p>
        </p:txBody>
      </p:sp>
      <p:sp>
        <p:nvSpPr>
          <p:cNvPr id="17412"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79768" y="4716662"/>
            <a:ext cx="5438140" cy="446841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smtClean="0"/>
              <a:t>Textmasterformate durch Klicken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p>
        </p:txBody>
      </p:sp>
      <p:sp>
        <p:nvSpPr>
          <p:cNvPr id="3078" name="Rectangle 6"/>
          <p:cNvSpPr>
            <a:spLocks noGrp="1" noChangeArrowheads="1"/>
          </p:cNvSpPr>
          <p:nvPr>
            <p:ph type="ftr" sz="quarter" idx="4"/>
          </p:nvPr>
        </p:nvSpPr>
        <p:spPr bwMode="auto">
          <a:xfrm>
            <a:off x="1" y="9431600"/>
            <a:ext cx="2945659" cy="49649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r>
              <a:rPr lang="de-DE" smtClean="0"/>
              <a:t>Marion Rimmele | IFL</a:t>
            </a:r>
            <a:endParaRPr lang="de-DE"/>
          </a:p>
        </p:txBody>
      </p:sp>
      <p:sp>
        <p:nvSpPr>
          <p:cNvPr id="3079" name="Rectangle 7"/>
          <p:cNvSpPr>
            <a:spLocks noGrp="1" noChangeArrowheads="1"/>
          </p:cNvSpPr>
          <p:nvPr>
            <p:ph type="sldNum" sz="quarter" idx="5"/>
          </p:nvPr>
        </p:nvSpPr>
        <p:spPr bwMode="auto">
          <a:xfrm>
            <a:off x="3850444" y="9431600"/>
            <a:ext cx="2945659" cy="49649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00AEEB1D-4924-4767-82AF-2BBDB2988845}" type="slidenum">
              <a:rPr lang="de-DE"/>
              <a:pPr>
                <a:defRPr/>
              </a:pPr>
              <a:t>‹Nr.›</a:t>
            </a:fld>
            <a:endParaRPr lang="de-DE"/>
          </a:p>
        </p:txBody>
      </p:sp>
    </p:spTree>
    <p:extLst>
      <p:ext uri="{BB962C8B-B14F-4D97-AF65-F5344CB8AC3E}">
        <p14:creationId xmlns:p14="http://schemas.microsoft.com/office/powerpoint/2010/main" val="3249824351"/>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noProof="0" dirty="0"/>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1</a:t>
            </a:fld>
            <a:endParaRPr lang="de-DE"/>
          </a:p>
        </p:txBody>
      </p:sp>
    </p:spTree>
    <p:extLst>
      <p:ext uri="{BB962C8B-B14F-4D97-AF65-F5344CB8AC3E}">
        <p14:creationId xmlns:p14="http://schemas.microsoft.com/office/powerpoint/2010/main" val="25606894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endParaRPr lang="de-DE" dirty="0"/>
              </a:p>
            </p:txBody>
          </p:sp>
        </mc:Choice>
        <mc:Fallback xmlns="">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The service time of queue </a:t>
                </a:r>
                <a:r>
                  <a:rPr lang="en-US" sz="1200" i="0" kern="1200">
                    <a:solidFill>
                      <a:schemeClr val="tx1"/>
                    </a:solidFill>
                    <a:effectLst/>
                    <a:latin typeface="Arial" charset="0"/>
                    <a:ea typeface="+mn-ea"/>
                    <a:cs typeface="+mn-cs"/>
                  </a:rPr>
                  <a:t>𝑖</a:t>
                </a:r>
                <a:r>
                  <a:rPr lang="en-US" sz="1200" kern="1200" dirty="0">
                    <a:solidFill>
                      <a:schemeClr val="tx1"/>
                    </a:solidFill>
                    <a:effectLst/>
                    <a:latin typeface="Arial" charset="0"/>
                    <a:ea typeface="+mn-ea"/>
                    <a:cs typeface="+mn-cs"/>
                  </a:rPr>
                  <a:t> is defined as the time span to serve a customer from queue </a:t>
                </a:r>
                <a:r>
                  <a:rPr lang="en-US" sz="1200" i="0" kern="1200">
                    <a:solidFill>
                      <a:schemeClr val="tx1"/>
                    </a:solidFill>
                    <a:effectLst/>
                    <a:latin typeface="Arial" charset="0"/>
                    <a:ea typeface="+mn-ea"/>
                    <a:cs typeface="+mn-cs"/>
                  </a:rPr>
                  <a:t>𝑖</a:t>
                </a:r>
                <a:r>
                  <a:rPr lang="en-US" sz="1200" kern="1200" dirty="0">
                    <a:solidFill>
                      <a:schemeClr val="tx1"/>
                    </a:solidFill>
                    <a:effectLst/>
                    <a:latin typeface="Arial" charset="0"/>
                    <a:ea typeface="+mn-ea"/>
                    <a:cs typeface="+mn-cs"/>
                  </a:rPr>
                  <a:t> including the </a:t>
                </a:r>
                <a:r>
                  <a:rPr lang="en-US" sz="1200" kern="1200" dirty="0" smtClean="0">
                    <a:solidFill>
                      <a:schemeClr val="tx1"/>
                    </a:solidFill>
                    <a:effectLst/>
                    <a:latin typeface="Arial" charset="0"/>
                    <a:ea typeface="+mn-ea"/>
                    <a:cs typeface="+mn-cs"/>
                  </a:rPr>
                  <a:t>potentially necessary shifting time to switch the server in the right direction to serve the customer. </a:t>
                </a:r>
                <a:r>
                  <a:rPr lang="en-US" sz="1200" kern="1200" dirty="0">
                    <a:solidFill>
                      <a:schemeClr val="tx1"/>
                    </a:solidFill>
                    <a:effectLst/>
                    <a:latin typeface="Arial" charset="0"/>
                    <a:ea typeface="+mn-ea"/>
                    <a:cs typeface="+mn-cs"/>
                  </a:rPr>
                  <a:t>In order to determine the service </a:t>
                </a:r>
                <a:r>
                  <a:rPr lang="en-US" sz="1200" kern="1200" dirty="0" smtClean="0">
                    <a:solidFill>
                      <a:schemeClr val="tx1"/>
                    </a:solidFill>
                    <a:effectLst/>
                    <a:latin typeface="Arial" charset="0"/>
                    <a:ea typeface="+mn-ea"/>
                    <a:cs typeface="+mn-cs"/>
                  </a:rPr>
                  <a:t>time, the </a:t>
                </a:r>
                <a:r>
                  <a:rPr lang="en-US" sz="1200" kern="1200" dirty="0">
                    <a:solidFill>
                      <a:schemeClr val="tx1"/>
                    </a:solidFill>
                    <a:effectLst/>
                    <a:latin typeface="Arial" charset="0"/>
                    <a:ea typeface="+mn-ea"/>
                    <a:cs typeface="+mn-cs"/>
                  </a:rPr>
                  <a:t>probability of shifting </a:t>
                </a:r>
                <a:r>
                  <a:rPr lang="en-US" sz="1200" kern="1200" dirty="0" smtClean="0">
                    <a:solidFill>
                      <a:schemeClr val="tx1"/>
                    </a:solidFill>
                    <a:effectLst/>
                    <a:latin typeface="Arial" charset="0"/>
                    <a:ea typeface="+mn-ea"/>
                    <a:cs typeface="+mn-cs"/>
                  </a:rPr>
                  <a:t>has </a:t>
                </a:r>
                <a:r>
                  <a:rPr lang="en-US" sz="1200" kern="1200" dirty="0">
                    <a:solidFill>
                      <a:schemeClr val="tx1"/>
                    </a:solidFill>
                    <a:effectLst/>
                    <a:latin typeface="Arial" charset="0"/>
                    <a:ea typeface="+mn-ea"/>
                    <a:cs typeface="+mn-cs"/>
                  </a:rPr>
                  <a:t>to be computed. </a:t>
                </a:r>
                <a:endParaRPr lang="en-US" sz="1200" kern="1200" dirty="0" smtClean="0">
                  <a:solidFill>
                    <a:schemeClr val="tx1"/>
                  </a:solidFill>
                  <a:effectLst/>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effectLst/>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Therefore</a:t>
                </a:r>
                <a:r>
                  <a:rPr lang="en-US" sz="1200" kern="1200" dirty="0">
                    <a:solidFill>
                      <a:schemeClr val="tx1"/>
                    </a:solidFill>
                    <a:effectLst/>
                    <a:latin typeface="Arial" charset="0"/>
                    <a:ea typeface="+mn-ea"/>
                    <a:cs typeface="+mn-cs"/>
                  </a:rPr>
                  <a:t>, we calculate the probability that two conveying units from the same source </a:t>
                </a:r>
                <a:r>
                  <a:rPr lang="en-US" sz="1200" i="0" kern="1200">
                    <a:solidFill>
                      <a:schemeClr val="tx1"/>
                    </a:solidFill>
                    <a:effectLst/>
                    <a:latin typeface="Arial" charset="0"/>
                    <a:ea typeface="+mn-ea"/>
                    <a:cs typeface="+mn-cs"/>
                  </a:rPr>
                  <a:t>𝑖</a:t>
                </a:r>
                <a:r>
                  <a:rPr lang="en-US" sz="1200" kern="1200" dirty="0">
                    <a:solidFill>
                      <a:schemeClr val="tx1"/>
                    </a:solidFill>
                    <a:effectLst/>
                    <a:latin typeface="Arial" charset="0"/>
                    <a:ea typeface="+mn-ea"/>
                    <a:cs typeface="+mn-cs"/>
                  </a:rPr>
                  <a:t> are conveyed consecutively. This corresponds to the probability that the </a:t>
                </a:r>
                <a:r>
                  <a:rPr lang="en-US" sz="1200" kern="1200" dirty="0" smtClean="0">
                    <a:solidFill>
                      <a:schemeClr val="tx1"/>
                    </a:solidFill>
                    <a:effectLst/>
                    <a:latin typeface="Arial" charset="0"/>
                    <a:ea typeface="+mn-ea"/>
                    <a:cs typeface="+mn-cs"/>
                  </a:rPr>
                  <a:t>other</a:t>
                </a:r>
                <a:r>
                  <a:rPr lang="en-US" sz="1200" kern="1200" baseline="0" dirty="0" smtClean="0">
                    <a:solidFill>
                      <a:schemeClr val="tx1"/>
                    </a:solidFill>
                    <a:effectLst/>
                    <a:latin typeface="Arial" charset="0"/>
                    <a:ea typeface="+mn-ea"/>
                    <a:cs typeface="+mn-cs"/>
                  </a:rPr>
                  <a:t> </a:t>
                </a:r>
                <a:r>
                  <a:rPr lang="en-US" sz="1200" kern="1200" dirty="0" smtClean="0">
                    <a:solidFill>
                      <a:schemeClr val="tx1"/>
                    </a:solidFill>
                    <a:effectLst/>
                    <a:latin typeface="Arial" charset="0"/>
                    <a:ea typeface="+mn-ea"/>
                    <a:cs typeface="+mn-cs"/>
                  </a:rPr>
                  <a:t>queue is </a:t>
                </a:r>
                <a:r>
                  <a:rPr lang="en-US" sz="1200" kern="1200" dirty="0">
                    <a:solidFill>
                      <a:schemeClr val="tx1"/>
                    </a:solidFill>
                    <a:effectLst/>
                    <a:latin typeface="Arial" charset="0"/>
                    <a:ea typeface="+mn-ea"/>
                    <a:cs typeface="+mn-cs"/>
                  </a:rPr>
                  <a:t>empty and no unit arrives at </a:t>
                </a:r>
                <a:r>
                  <a:rPr lang="en-US" sz="1200" kern="1200" dirty="0" smtClean="0">
                    <a:solidFill>
                      <a:schemeClr val="tx1"/>
                    </a:solidFill>
                    <a:effectLst/>
                    <a:latin typeface="Arial" charset="0"/>
                    <a:ea typeface="+mn-ea"/>
                    <a:cs typeface="+mn-cs"/>
                  </a:rPr>
                  <a:t>this</a:t>
                </a:r>
                <a:r>
                  <a:rPr lang="en-US" sz="1200" kern="1200" baseline="0" dirty="0" smtClean="0">
                    <a:solidFill>
                      <a:schemeClr val="tx1"/>
                    </a:solidFill>
                    <a:effectLst/>
                    <a:latin typeface="Arial" charset="0"/>
                    <a:ea typeface="+mn-ea"/>
                    <a:cs typeface="+mn-cs"/>
                  </a:rPr>
                  <a:t> </a:t>
                </a:r>
                <a:r>
                  <a:rPr lang="en-US" sz="1200" kern="1200" dirty="0" smtClean="0">
                    <a:solidFill>
                      <a:schemeClr val="tx1"/>
                    </a:solidFill>
                    <a:effectLst/>
                    <a:latin typeface="Arial" charset="0"/>
                    <a:ea typeface="+mn-ea"/>
                    <a:cs typeface="+mn-cs"/>
                  </a:rPr>
                  <a:t>queue during </a:t>
                </a:r>
                <a:r>
                  <a:rPr lang="en-US" sz="1200" kern="1200" dirty="0">
                    <a:solidFill>
                      <a:schemeClr val="tx1"/>
                    </a:solidFill>
                    <a:effectLst/>
                    <a:latin typeface="Arial" charset="0"/>
                    <a:ea typeface="+mn-ea"/>
                    <a:cs typeface="+mn-cs"/>
                  </a:rPr>
                  <a:t>the service of a unit from queue </a:t>
                </a:r>
                <a:r>
                  <a:rPr lang="en-US" sz="1200" i="0" kern="1200">
                    <a:solidFill>
                      <a:schemeClr val="tx1"/>
                    </a:solidFill>
                    <a:effectLst/>
                    <a:latin typeface="Arial" charset="0"/>
                    <a:ea typeface="+mn-ea"/>
                    <a:cs typeface="+mn-cs"/>
                  </a:rPr>
                  <a:t>𝑖</a:t>
                </a:r>
                <a:r>
                  <a:rPr lang="en-US" sz="1200" kern="1200" dirty="0">
                    <a:solidFill>
                      <a:schemeClr val="tx1"/>
                    </a:solidFill>
                    <a:effectLst/>
                    <a:latin typeface="Arial" charset="0"/>
                    <a:ea typeface="+mn-ea"/>
                    <a:cs typeface="+mn-cs"/>
                  </a:rPr>
                  <a:t>, which means that the service time from source </a:t>
                </a:r>
                <a:r>
                  <a:rPr lang="en-US" sz="1200" i="0" kern="1200">
                    <a:solidFill>
                      <a:schemeClr val="tx1"/>
                    </a:solidFill>
                    <a:effectLst/>
                    <a:latin typeface="Arial" charset="0"/>
                    <a:ea typeface="+mn-ea"/>
                    <a:cs typeface="+mn-cs"/>
                  </a:rPr>
                  <a:t>𝑖</a:t>
                </a:r>
                <a:r>
                  <a:rPr lang="en-US" sz="1200" kern="1200" dirty="0">
                    <a:solidFill>
                      <a:schemeClr val="tx1"/>
                    </a:solidFill>
                    <a:effectLst/>
                    <a:latin typeface="Arial" charset="0"/>
                    <a:ea typeface="+mn-ea"/>
                    <a:cs typeface="+mn-cs"/>
                  </a:rPr>
                  <a:t> is less than the residual interarrival time from </a:t>
                </a:r>
                <a:r>
                  <a:rPr lang="en-US" sz="1200" kern="1200" dirty="0" smtClean="0">
                    <a:solidFill>
                      <a:schemeClr val="tx1"/>
                    </a:solidFill>
                    <a:effectLst/>
                    <a:latin typeface="Arial" charset="0"/>
                    <a:ea typeface="+mn-ea"/>
                    <a:cs typeface="+mn-cs"/>
                  </a:rPr>
                  <a:t>the other source. </a:t>
                </a:r>
                <a:r>
                  <a:rPr lang="en-US" sz="1200" kern="1200" dirty="0">
                    <a:solidFill>
                      <a:schemeClr val="tx1"/>
                    </a:solidFill>
                    <a:effectLst/>
                    <a:latin typeface="Arial" charset="0"/>
                    <a:ea typeface="+mn-ea"/>
                    <a:cs typeface="+mn-cs"/>
                  </a:rPr>
                  <a:t>This probability </a:t>
                </a:r>
                <a:r>
                  <a:rPr lang="en-US" sz="1200" kern="1200" dirty="0" smtClean="0">
                    <a:solidFill>
                      <a:schemeClr val="tx1"/>
                    </a:solidFill>
                    <a:effectLst/>
                    <a:latin typeface="Arial" charset="0"/>
                    <a:ea typeface="+mn-ea"/>
                    <a:cs typeface="+mn-cs"/>
                  </a:rPr>
                  <a:t>can </a:t>
                </a:r>
                <a:r>
                  <a:rPr lang="en-US" sz="1200" kern="1200" dirty="0">
                    <a:solidFill>
                      <a:schemeClr val="tx1"/>
                    </a:solidFill>
                    <a:effectLst/>
                    <a:latin typeface="Arial" charset="0"/>
                    <a:ea typeface="+mn-ea"/>
                    <a:cs typeface="+mn-cs"/>
                  </a:rPr>
                  <a:t>be calculated by the computed state probability </a:t>
                </a:r>
                <a:r>
                  <a:rPr lang="en-US" sz="1200" kern="1200" dirty="0" smtClean="0">
                    <a:solidFill>
                      <a:schemeClr val="tx1"/>
                    </a:solidFill>
                    <a:effectLst/>
                    <a:latin typeface="Arial" charset="0"/>
                    <a:ea typeface="+mn-ea"/>
                    <a:cs typeface="+mn-cs"/>
                  </a:rPr>
                  <a:t>in </a:t>
                </a:r>
                <a:r>
                  <a:rPr lang="en-US" sz="1200" kern="1200" dirty="0">
                    <a:solidFill>
                      <a:schemeClr val="tx1"/>
                    </a:solidFill>
                    <a:effectLst/>
                    <a:latin typeface="Arial" charset="0"/>
                    <a:ea typeface="+mn-ea"/>
                    <a:cs typeface="+mn-cs"/>
                  </a:rPr>
                  <a:t>iteration </a:t>
                </a:r>
                <a:r>
                  <a:rPr lang="en-US" sz="1200" i="0" kern="1200">
                    <a:solidFill>
                      <a:schemeClr val="tx1"/>
                    </a:solidFill>
                    <a:effectLst/>
                    <a:latin typeface="Arial" charset="0"/>
                    <a:ea typeface="+mn-ea"/>
                    <a:cs typeface="+mn-cs"/>
                  </a:rPr>
                  <a:t>𝑛</a:t>
                </a:r>
                <a:r>
                  <a:rPr lang="en-US" sz="1200" kern="1200" dirty="0">
                    <a:solidFill>
                      <a:schemeClr val="tx1"/>
                    </a:solidFill>
                    <a:effectLst/>
                    <a:latin typeface="Arial" charset="0"/>
                    <a:ea typeface="+mn-ea"/>
                    <a:cs typeface="+mn-cs"/>
                  </a:rPr>
                  <a:t>, the service time distribution </a:t>
                </a:r>
                <a:r>
                  <a:rPr lang="en-US" sz="1200" kern="1200" dirty="0" smtClean="0">
                    <a:solidFill>
                      <a:schemeClr val="tx1"/>
                    </a:solidFill>
                    <a:effectLst/>
                    <a:latin typeface="Arial" charset="0"/>
                    <a:ea typeface="+mn-ea"/>
                    <a:cs typeface="+mn-cs"/>
                  </a:rPr>
                  <a:t>from </a:t>
                </a:r>
                <a:r>
                  <a:rPr lang="en-US" sz="1200" kern="1200" dirty="0">
                    <a:solidFill>
                      <a:schemeClr val="tx1"/>
                    </a:solidFill>
                    <a:effectLst/>
                    <a:latin typeface="Arial" charset="0"/>
                    <a:ea typeface="+mn-ea"/>
                    <a:cs typeface="+mn-cs"/>
                  </a:rPr>
                  <a:t>the last iteration </a:t>
                </a:r>
                <a:r>
                  <a:rPr lang="en-US" sz="1200" kern="1200" dirty="0" smtClean="0">
                    <a:solidFill>
                      <a:schemeClr val="tx1"/>
                    </a:solidFill>
                    <a:effectLst/>
                    <a:latin typeface="Arial" charset="0"/>
                    <a:ea typeface="+mn-ea"/>
                    <a:cs typeface="+mn-cs"/>
                  </a:rPr>
                  <a:t>and </a:t>
                </a:r>
                <a:r>
                  <a:rPr lang="en-US" sz="1200" kern="1200" dirty="0">
                    <a:solidFill>
                      <a:schemeClr val="tx1"/>
                    </a:solidFill>
                    <a:effectLst/>
                    <a:latin typeface="Arial" charset="0"/>
                    <a:ea typeface="+mn-ea"/>
                    <a:cs typeface="+mn-cs"/>
                  </a:rPr>
                  <a:t>the residual interarrival time </a:t>
                </a:r>
                <a:r>
                  <a:rPr lang="en-US" sz="1200" kern="1200" dirty="0" smtClean="0">
                    <a:solidFill>
                      <a:schemeClr val="tx1"/>
                    </a:solidFill>
                    <a:effectLst/>
                    <a:latin typeface="Arial" charset="0"/>
                    <a:ea typeface="+mn-ea"/>
                    <a:cs typeface="+mn-cs"/>
                  </a:rPr>
                  <a:t>distribution.</a:t>
                </a:r>
                <a:endParaRPr lang="de-DE" sz="1200" kern="1200" dirty="0">
                  <a:solidFill>
                    <a:schemeClr val="tx1"/>
                  </a:solidFill>
                  <a:effectLst/>
                  <a:latin typeface="Arial" charset="0"/>
                  <a:ea typeface="+mn-ea"/>
                  <a:cs typeface="+mn-cs"/>
                </a:endParaRPr>
              </a:p>
              <a:p>
                <a:endParaRPr lang="de-DE"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Subsequently, the probabilities of shifting </a:t>
                </a:r>
                <a:r>
                  <a:rPr lang="en-US" sz="1200" i="0" kern="1200">
                    <a:solidFill>
                      <a:schemeClr val="tx1"/>
                    </a:solidFill>
                    <a:effectLst/>
                    <a:latin typeface="Arial" charset="0"/>
                    <a:ea typeface="+mn-ea"/>
                    <a:cs typeface="+mn-cs"/>
                  </a:rPr>
                  <a:t>𝜎</a:t>
                </a:r>
                <a:r>
                  <a:rPr lang="de-DE" sz="1200" i="0" kern="1200">
                    <a:solidFill>
                      <a:schemeClr val="tx1"/>
                    </a:solidFill>
                    <a:effectLst/>
                    <a:latin typeface="Arial" charset="0"/>
                    <a:ea typeface="+mn-ea"/>
                    <a:cs typeface="+mn-cs"/>
                  </a:rPr>
                  <a:t>_</a:t>
                </a:r>
                <a:r>
                  <a:rPr lang="en-US" sz="1200" i="0" kern="1200">
                    <a:solidFill>
                      <a:schemeClr val="tx1"/>
                    </a:solidFill>
                    <a:effectLst/>
                    <a:latin typeface="Arial" charset="0"/>
                    <a:ea typeface="+mn-ea"/>
                    <a:cs typeface="+mn-cs"/>
                  </a:rPr>
                  <a:t>𝑖</a:t>
                </a:r>
                <a:r>
                  <a:rPr lang="en-US" sz="1200" kern="1200" dirty="0">
                    <a:solidFill>
                      <a:schemeClr val="tx1"/>
                    </a:solidFill>
                    <a:effectLst/>
                    <a:latin typeface="Arial" charset="0"/>
                    <a:ea typeface="+mn-ea"/>
                    <a:cs typeface="+mn-cs"/>
                  </a:rPr>
                  <a:t> for the two sources can be calculated using the transition probability </a:t>
                </a:r>
                <a:r>
                  <a:rPr lang="en-US" sz="1200" kern="1200" dirty="0" smtClean="0">
                    <a:solidFill>
                      <a:schemeClr val="tx1"/>
                    </a:solidFill>
                    <a:effectLst/>
                    <a:latin typeface="Arial" charset="0"/>
                    <a:ea typeface="+mn-ea"/>
                    <a:cs typeface="+mn-cs"/>
                  </a:rPr>
                  <a:t>from </a:t>
                </a:r>
                <a:r>
                  <a:rPr lang="en-US" sz="1200" kern="1200" dirty="0">
                    <a:solidFill>
                      <a:schemeClr val="tx1"/>
                    </a:solidFill>
                    <a:effectLst/>
                    <a:latin typeface="Arial" charset="0"/>
                    <a:ea typeface="+mn-ea"/>
                    <a:cs typeface="+mn-cs"/>
                  </a:rPr>
                  <a:t>source </a:t>
                </a:r>
                <a:r>
                  <a:rPr lang="en-US" sz="1200" i="0" kern="1200">
                    <a:solidFill>
                      <a:schemeClr val="tx1"/>
                    </a:solidFill>
                    <a:effectLst/>
                    <a:latin typeface="Arial" charset="0"/>
                    <a:ea typeface="+mn-ea"/>
                    <a:cs typeface="+mn-cs"/>
                  </a:rPr>
                  <a:t>𝑖</a:t>
                </a:r>
                <a:r>
                  <a:rPr lang="en-US" sz="1200" kern="1200" dirty="0">
                    <a:solidFill>
                      <a:schemeClr val="tx1"/>
                    </a:solidFill>
                    <a:effectLst/>
                    <a:latin typeface="Arial" charset="0"/>
                    <a:ea typeface="+mn-ea"/>
                    <a:cs typeface="+mn-cs"/>
                  </a:rPr>
                  <a:t> to drain </a:t>
                </a:r>
                <a:r>
                  <a:rPr lang="en-US" sz="1200" i="0" kern="1200">
                    <a:solidFill>
                      <a:schemeClr val="tx1"/>
                    </a:solidFill>
                    <a:effectLst/>
                    <a:latin typeface="Arial" charset="0"/>
                    <a:ea typeface="+mn-ea"/>
                    <a:cs typeface="+mn-cs"/>
                  </a:rPr>
                  <a:t>𝑗</a:t>
                </a:r>
                <a:r>
                  <a:rPr lang="de-DE" sz="1200" kern="1200" dirty="0" smtClean="0">
                    <a:solidFill>
                      <a:schemeClr val="tx1"/>
                    </a:solidFill>
                    <a:effectLst/>
                    <a:latin typeface="Arial" charset="0"/>
                    <a:ea typeface="+mn-ea"/>
                    <a:cs typeface="+mn-cs"/>
                  </a:rPr>
                  <a:t>.</a:t>
                </a:r>
                <a:endParaRPr lang="de-DE" sz="1200" kern="1200" dirty="0">
                  <a:solidFill>
                    <a:schemeClr val="tx1"/>
                  </a:solidFill>
                  <a:effectLst/>
                  <a:latin typeface="Arial" charset="0"/>
                  <a:ea typeface="+mn-ea"/>
                  <a:cs typeface="+mn-cs"/>
                </a:endParaRPr>
              </a:p>
              <a:p>
                <a:endParaRPr lang="en-US" sz="1200" kern="1200" dirty="0" smtClean="0">
                  <a:solidFill>
                    <a:schemeClr val="tx1"/>
                  </a:solidFill>
                  <a:effectLst/>
                  <a:latin typeface="Arial" charset="0"/>
                  <a:ea typeface="+mn-ea"/>
                  <a:cs typeface="+mn-cs"/>
                </a:endParaRPr>
              </a:p>
              <a:p>
                <a:r>
                  <a:rPr lang="en-US" sz="1200" kern="1200" dirty="0" smtClean="0">
                    <a:solidFill>
                      <a:schemeClr val="tx1"/>
                    </a:solidFill>
                    <a:effectLst/>
                    <a:latin typeface="Arial" charset="0"/>
                    <a:ea typeface="+mn-ea"/>
                    <a:cs typeface="+mn-cs"/>
                  </a:rPr>
                  <a:t>Based </a:t>
                </a:r>
                <a:r>
                  <a:rPr lang="en-US" sz="1200" kern="1200" dirty="0">
                    <a:solidFill>
                      <a:schemeClr val="tx1"/>
                    </a:solidFill>
                    <a:effectLst/>
                    <a:latin typeface="Arial" charset="0"/>
                    <a:ea typeface="+mn-ea"/>
                    <a:cs typeface="+mn-cs"/>
                  </a:rPr>
                  <a:t>on the probability of shifting </a:t>
                </a:r>
                <a:r>
                  <a:rPr lang="en-US" sz="1200" kern="1200" dirty="0" smtClean="0">
                    <a:solidFill>
                      <a:schemeClr val="tx1"/>
                    </a:solidFill>
                    <a:effectLst/>
                    <a:latin typeface="Arial" charset="0"/>
                    <a:ea typeface="+mn-ea"/>
                    <a:cs typeface="+mn-cs"/>
                  </a:rPr>
                  <a:t>and </a:t>
                </a:r>
                <a:r>
                  <a:rPr lang="en-US" sz="1200" kern="1200" dirty="0">
                    <a:solidFill>
                      <a:schemeClr val="tx1"/>
                    </a:solidFill>
                    <a:effectLst/>
                    <a:latin typeface="Arial" charset="0"/>
                    <a:ea typeface="+mn-ea"/>
                    <a:cs typeface="+mn-cs"/>
                  </a:rPr>
                  <a:t>the given shifting </a:t>
                </a:r>
                <a:r>
                  <a:rPr lang="en-US" sz="1200" kern="1200" dirty="0" smtClean="0">
                    <a:solidFill>
                      <a:schemeClr val="tx1"/>
                    </a:solidFill>
                    <a:effectLst/>
                    <a:latin typeface="Arial" charset="0"/>
                    <a:ea typeface="+mn-ea"/>
                    <a:cs typeface="+mn-cs"/>
                  </a:rPr>
                  <a:t>time, </a:t>
                </a:r>
                <a:r>
                  <a:rPr lang="en-US" sz="1200" kern="1200" dirty="0">
                    <a:solidFill>
                      <a:schemeClr val="tx1"/>
                    </a:solidFill>
                    <a:effectLst/>
                    <a:latin typeface="Arial" charset="0"/>
                    <a:ea typeface="+mn-ea"/>
                    <a:cs typeface="+mn-cs"/>
                  </a:rPr>
                  <a:t>the shifting time distribution </a:t>
                </a:r>
                <a:r>
                  <a:rPr lang="en-US" sz="1200" kern="1200" dirty="0" smtClean="0">
                    <a:solidFill>
                      <a:schemeClr val="tx1"/>
                    </a:solidFill>
                    <a:effectLst/>
                    <a:latin typeface="Arial" charset="0"/>
                    <a:ea typeface="+mn-ea"/>
                    <a:cs typeface="+mn-cs"/>
                  </a:rPr>
                  <a:t>can </a:t>
                </a:r>
                <a:r>
                  <a:rPr lang="en-US" sz="1200" kern="1200" dirty="0">
                    <a:solidFill>
                      <a:schemeClr val="tx1"/>
                    </a:solidFill>
                    <a:effectLst/>
                    <a:latin typeface="Arial" charset="0"/>
                    <a:ea typeface="+mn-ea"/>
                    <a:cs typeface="+mn-cs"/>
                  </a:rPr>
                  <a:t>be calculated for both directions. The conveying time distribution </a:t>
                </a:r>
                <a:r>
                  <a:rPr lang="en-US" sz="1200" kern="1200" dirty="0" smtClean="0">
                    <a:solidFill>
                      <a:schemeClr val="tx1"/>
                    </a:solidFill>
                    <a:effectLst/>
                    <a:latin typeface="Arial" charset="0"/>
                    <a:ea typeface="+mn-ea"/>
                    <a:cs typeface="+mn-cs"/>
                  </a:rPr>
                  <a:t>is </a:t>
                </a:r>
                <a:r>
                  <a:rPr lang="en-US" sz="1200" kern="1200" dirty="0">
                    <a:solidFill>
                      <a:schemeClr val="tx1"/>
                    </a:solidFill>
                    <a:effectLst/>
                    <a:latin typeface="Arial" charset="0"/>
                    <a:ea typeface="+mn-ea"/>
                    <a:cs typeface="+mn-cs"/>
                  </a:rPr>
                  <a:t>composed of the transition probability </a:t>
                </a:r>
                <a:r>
                  <a:rPr lang="en-US" sz="1200" kern="1200" dirty="0" smtClean="0">
                    <a:solidFill>
                      <a:schemeClr val="tx1"/>
                    </a:solidFill>
                    <a:effectLst/>
                    <a:latin typeface="Arial" charset="0"/>
                    <a:ea typeface="+mn-ea"/>
                    <a:cs typeface="+mn-cs"/>
                  </a:rPr>
                  <a:t>and </a:t>
                </a:r>
                <a:r>
                  <a:rPr lang="en-US" sz="1200" kern="1200" dirty="0">
                    <a:solidFill>
                      <a:schemeClr val="tx1"/>
                    </a:solidFill>
                    <a:effectLst/>
                    <a:latin typeface="Arial" charset="0"/>
                    <a:ea typeface="+mn-ea"/>
                    <a:cs typeface="+mn-cs"/>
                  </a:rPr>
                  <a:t>the given times </a:t>
                </a:r>
                <a:r>
                  <a:rPr lang="en-US" sz="1200" kern="1200" dirty="0" smtClean="0">
                    <a:solidFill>
                      <a:schemeClr val="tx1"/>
                    </a:solidFill>
                    <a:effectLst/>
                    <a:latin typeface="Arial" charset="0"/>
                    <a:ea typeface="+mn-ea"/>
                    <a:cs typeface="+mn-cs"/>
                  </a:rPr>
                  <a:t>to </a:t>
                </a:r>
                <a:r>
                  <a:rPr lang="en-US" sz="1200" kern="1200" dirty="0">
                    <a:solidFill>
                      <a:schemeClr val="tx1"/>
                    </a:solidFill>
                    <a:effectLst/>
                    <a:latin typeface="Arial" charset="0"/>
                    <a:ea typeface="+mn-ea"/>
                    <a:cs typeface="+mn-cs"/>
                  </a:rPr>
                  <a:t>convey the units in continuous and discontinuous direction, respectively. Thereby, the service time distribution </a:t>
                </a:r>
                <a:r>
                  <a:rPr lang="en-US" sz="1200" kern="1200" dirty="0" smtClean="0">
                    <a:solidFill>
                      <a:schemeClr val="tx1"/>
                    </a:solidFill>
                    <a:effectLst/>
                    <a:latin typeface="Arial" charset="0"/>
                    <a:ea typeface="+mn-ea"/>
                    <a:cs typeface="+mn-cs"/>
                  </a:rPr>
                  <a:t>is </a:t>
                </a:r>
                <a:r>
                  <a:rPr lang="en-US" sz="1200" kern="1200" dirty="0">
                    <a:solidFill>
                      <a:schemeClr val="tx1"/>
                    </a:solidFill>
                    <a:effectLst/>
                    <a:latin typeface="Arial" charset="0"/>
                    <a:ea typeface="+mn-ea"/>
                    <a:cs typeface="+mn-cs"/>
                  </a:rPr>
                  <a:t>computed as the convolution </a:t>
                </a:r>
                <a:r>
                  <a:rPr lang="en-US" sz="1200" kern="1200" dirty="0" smtClean="0">
                    <a:solidFill>
                      <a:schemeClr val="tx1"/>
                    </a:solidFill>
                    <a:effectLst/>
                    <a:latin typeface="Arial" charset="0"/>
                    <a:ea typeface="+mn-ea"/>
                    <a:cs typeface="+mn-cs"/>
                  </a:rPr>
                  <a:t>of conveying time distribution and shifting time distribution</a:t>
                </a:r>
                <a:r>
                  <a:rPr lang="de-DE" sz="1200" b="0" i="0" kern="1200" smtClean="0">
                    <a:solidFill>
                      <a:schemeClr val="tx1"/>
                    </a:solidFill>
                    <a:effectLst/>
                    <a:latin typeface="Cambria Math"/>
                    <a:ea typeface="+mn-ea"/>
                    <a:cs typeface="+mn-cs"/>
                  </a:rPr>
                  <a:t>.</a:t>
                </a:r>
                <a:endParaRPr lang="de-DE" sz="1200" kern="1200" dirty="0">
                  <a:solidFill>
                    <a:schemeClr val="tx1"/>
                  </a:solidFill>
                  <a:effectLst/>
                  <a:latin typeface="Arial" charset="0"/>
                  <a:ea typeface="+mn-ea"/>
                  <a:cs typeface="+mn-cs"/>
                </a:endParaRPr>
              </a:p>
              <a:p>
                <a:endParaRPr lang="de-DE" dirty="0"/>
              </a:p>
            </p:txBody>
          </p:sp>
        </mc:Fallback>
      </mc:AlternateContent>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10</a:t>
            </a:fld>
            <a:endParaRPr lang="de-DE"/>
          </a:p>
        </p:txBody>
      </p:sp>
    </p:spTree>
    <p:extLst>
      <p:ext uri="{BB962C8B-B14F-4D97-AF65-F5344CB8AC3E}">
        <p14:creationId xmlns:p14="http://schemas.microsoft.com/office/powerpoint/2010/main" val="26698544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11</a:t>
            </a:fld>
            <a:endParaRPr lang="de-DE"/>
          </a:p>
        </p:txBody>
      </p:sp>
    </p:spTree>
    <p:extLst>
      <p:ext uri="{BB962C8B-B14F-4D97-AF65-F5344CB8AC3E}">
        <p14:creationId xmlns:p14="http://schemas.microsoft.com/office/powerpoint/2010/main" val="25950610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de-DE" sz="1200" kern="1200" dirty="0">
                  <a:solidFill>
                    <a:schemeClr val="tx1"/>
                  </a:solidFill>
                  <a:effectLst/>
                  <a:latin typeface="Arial" charset="0"/>
                  <a:ea typeface="+mn-ea"/>
                  <a:cs typeface="+mn-cs"/>
                </a:endParaRPr>
              </a:p>
            </p:txBody>
          </p:sp>
        </mc:Choice>
        <mc:Fallback xmlns="">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We can now further generalize the findings to the case of the </a:t>
                </a:r>
                <a:r>
                  <a:rPr lang="en-US" sz="1200" i="0" kern="1200">
                    <a:solidFill>
                      <a:schemeClr val="tx1"/>
                    </a:solidFill>
                    <a:effectLst/>
                    <a:latin typeface="Arial" charset="0"/>
                    <a:ea typeface="+mn-ea"/>
                    <a:cs typeface="+mn-cs"/>
                  </a:rPr>
                  <a:t>𝑙</a:t>
                </a:r>
                <a:r>
                  <a:rPr lang="en-US" sz="1200" kern="1200" dirty="0" err="1">
                    <a:solidFill>
                      <a:schemeClr val="tx1"/>
                    </a:solidFill>
                    <a:effectLst/>
                    <a:latin typeface="Arial" charset="0"/>
                    <a:ea typeface="+mn-ea"/>
                    <a:cs typeface="+mn-cs"/>
                  </a:rPr>
                  <a:t>th</a:t>
                </a:r>
                <a:r>
                  <a:rPr lang="en-US" sz="1200" kern="1200" dirty="0">
                    <a:solidFill>
                      <a:schemeClr val="tx1"/>
                    </a:solidFill>
                    <a:effectLst/>
                    <a:latin typeface="Arial" charset="0"/>
                    <a:ea typeface="+mn-ea"/>
                    <a:cs typeface="+mn-cs"/>
                  </a:rPr>
                  <a:t> arriving customer during the observed cycle interval. In comparison to the cases of the first arrival we now consider also the </a:t>
                </a:r>
                <a:r>
                  <a:rPr lang="en-US" sz="1200" kern="1200" dirty="0" smtClean="0">
                    <a:solidFill>
                      <a:schemeClr val="tx1"/>
                    </a:solidFill>
                    <a:effectLst/>
                    <a:latin typeface="Arial" charset="0"/>
                    <a:ea typeface="+mn-ea"/>
                    <a:cs typeface="+mn-cs"/>
                  </a:rPr>
                  <a:t>customers </a:t>
                </a:r>
                <a:r>
                  <a:rPr lang="en-US" sz="1200" kern="1200" dirty="0">
                    <a:solidFill>
                      <a:schemeClr val="tx1"/>
                    </a:solidFill>
                    <a:effectLst/>
                    <a:latin typeface="Arial" charset="0"/>
                    <a:ea typeface="+mn-ea"/>
                    <a:cs typeface="+mn-cs"/>
                  </a:rPr>
                  <a:t>that arrive before the customer. In case </a:t>
                </a:r>
                <a:r>
                  <a:rPr lang="en-US" sz="1200" kern="1200" dirty="0" smtClean="0">
                    <a:solidFill>
                      <a:schemeClr val="tx1"/>
                    </a:solidFill>
                    <a:effectLst/>
                    <a:latin typeface="Arial" charset="0"/>
                    <a:ea typeface="+mn-ea"/>
                    <a:cs typeface="+mn-cs"/>
                  </a:rPr>
                  <a:t>of non</a:t>
                </a:r>
                <a:r>
                  <a:rPr lang="en-US" sz="1200" kern="1200" baseline="0" dirty="0" smtClean="0">
                    <a:solidFill>
                      <a:schemeClr val="tx1"/>
                    </a:solidFill>
                    <a:effectLst/>
                    <a:latin typeface="Arial" charset="0"/>
                    <a:ea typeface="+mn-ea"/>
                    <a:cs typeface="+mn-cs"/>
                  </a:rPr>
                  <a:t> or one customer in </a:t>
                </a:r>
                <a:r>
                  <a:rPr lang="en-US" sz="1200" kern="1200" dirty="0" smtClean="0">
                    <a:solidFill>
                      <a:schemeClr val="tx1"/>
                    </a:solidFill>
                    <a:effectLst/>
                    <a:latin typeface="Arial" charset="0"/>
                    <a:ea typeface="+mn-ea"/>
                    <a:cs typeface="+mn-cs"/>
                  </a:rPr>
                  <a:t>the queue, </a:t>
                </a:r>
                <a:r>
                  <a:rPr lang="en-US" sz="1200" kern="1200" dirty="0">
                    <a:solidFill>
                      <a:schemeClr val="tx1"/>
                    </a:solidFill>
                    <a:effectLst/>
                    <a:latin typeface="Arial" charset="0"/>
                    <a:ea typeface="+mn-ea"/>
                    <a:cs typeface="+mn-cs"/>
                  </a:rPr>
                  <a:t>the customer has to wait additional </a:t>
                </a:r>
                <a:r>
                  <a:rPr lang="en-US" sz="1200" kern="1200" dirty="0" smtClean="0">
                    <a:solidFill>
                      <a:schemeClr val="tx1"/>
                    </a:solidFill>
                    <a:effectLst/>
                    <a:latin typeface="Arial" charset="0"/>
                    <a:ea typeface="+mn-ea"/>
                    <a:cs typeface="+mn-cs"/>
                  </a:rPr>
                  <a:t>cycles </a:t>
                </a:r>
                <a:r>
                  <a:rPr lang="en-US" sz="1200" kern="1200" dirty="0">
                    <a:solidFill>
                      <a:schemeClr val="tx1"/>
                    </a:solidFill>
                    <a:effectLst/>
                    <a:latin typeface="Arial" charset="0"/>
                    <a:ea typeface="+mn-ea"/>
                    <a:cs typeface="+mn-cs"/>
                  </a:rPr>
                  <a:t>that are needed to serve the waiting customers that arrived before. </a:t>
                </a:r>
                <a:r>
                  <a:rPr lang="en-US" sz="1200" kern="1200" noProof="0" dirty="0" smtClean="0">
                    <a:solidFill>
                      <a:schemeClr val="tx1"/>
                    </a:solidFill>
                    <a:effectLst/>
                    <a:latin typeface="Arial" charset="0"/>
                    <a:ea typeface="+mn-ea"/>
                    <a:cs typeface="+mn-cs"/>
                  </a:rPr>
                  <a:t>Otherwise</a:t>
                </a:r>
                <a:r>
                  <a:rPr lang="de-DE" sz="1200" kern="1200" dirty="0" smtClean="0">
                    <a:solidFill>
                      <a:schemeClr val="tx1"/>
                    </a:solidFill>
                    <a:effectLst/>
                    <a:latin typeface="Arial" charset="0"/>
                    <a:ea typeface="+mn-ea"/>
                    <a:cs typeface="+mn-cs"/>
                  </a:rPr>
                  <a:t> </a:t>
                </a:r>
                <a:r>
                  <a:rPr lang="en-US" sz="1200" kern="1200" dirty="0" smtClean="0">
                    <a:solidFill>
                      <a:schemeClr val="tx1"/>
                    </a:solidFill>
                    <a:effectLst/>
                    <a:latin typeface="Arial" charset="0"/>
                    <a:ea typeface="+mn-ea"/>
                    <a:cs typeface="+mn-cs"/>
                  </a:rPr>
                  <a:t>the </a:t>
                </a:r>
                <a:r>
                  <a:rPr lang="en-US" sz="1200" i="0" kern="1200">
                    <a:solidFill>
                      <a:schemeClr val="tx1"/>
                    </a:solidFill>
                    <a:effectLst/>
                    <a:latin typeface="Arial" charset="0"/>
                    <a:ea typeface="+mn-ea"/>
                    <a:cs typeface="+mn-cs"/>
                  </a:rPr>
                  <a:t>𝑙</a:t>
                </a:r>
                <a:r>
                  <a:rPr lang="en-US" sz="1200" kern="1200" dirty="0" err="1">
                    <a:solidFill>
                      <a:schemeClr val="tx1"/>
                    </a:solidFill>
                    <a:effectLst/>
                    <a:latin typeface="Arial" charset="0"/>
                    <a:ea typeface="+mn-ea"/>
                    <a:cs typeface="+mn-cs"/>
                  </a:rPr>
                  <a:t>th</a:t>
                </a:r>
                <a:r>
                  <a:rPr lang="en-US" sz="1200" kern="1200" dirty="0">
                    <a:solidFill>
                      <a:schemeClr val="tx1"/>
                    </a:solidFill>
                    <a:effectLst/>
                    <a:latin typeface="Arial" charset="0"/>
                    <a:ea typeface="+mn-ea"/>
                    <a:cs typeface="+mn-cs"/>
                  </a:rPr>
                  <a:t> arriving customer is waiting </a:t>
                </a:r>
                <a:r>
                  <a:rPr lang="en-US" sz="1200" kern="1200" dirty="0" smtClean="0">
                    <a:solidFill>
                      <a:schemeClr val="tx1"/>
                    </a:solidFill>
                    <a:effectLst/>
                    <a:latin typeface="Arial" charset="0"/>
                    <a:ea typeface="+mn-ea"/>
                    <a:cs typeface="+mn-cs"/>
                  </a:rPr>
                  <a:t>additional cycles that are needed to serve the already waiting customers and additional cycles to serve the waiting customers that arrived before.</a:t>
                </a:r>
                <a:endParaRPr lang="de-DE" sz="1200" i="1" kern="1200" dirty="0" smtClean="0">
                  <a:solidFill>
                    <a:schemeClr val="tx1"/>
                  </a:solidFill>
                  <a:effectLst/>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de-DE" sz="1200" i="1" kern="1200" dirty="0" smtClean="0">
                  <a:solidFill>
                    <a:schemeClr val="tx1"/>
                  </a:solidFill>
                  <a:effectLst/>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Hence, the probability for the occurrence of the </a:t>
                </a:r>
                <a:r>
                  <a:rPr lang="en-US" sz="1200" i="0" kern="1200">
                    <a:solidFill>
                      <a:schemeClr val="tx1"/>
                    </a:solidFill>
                    <a:effectLst/>
                    <a:latin typeface="Arial" charset="0"/>
                    <a:ea typeface="+mn-ea"/>
                    <a:cs typeface="+mn-cs"/>
                  </a:rPr>
                  <a:t>𝑙</a:t>
                </a:r>
                <a:r>
                  <a:rPr lang="en-US" sz="1200" kern="1200" dirty="0" err="1">
                    <a:solidFill>
                      <a:schemeClr val="tx1"/>
                    </a:solidFill>
                    <a:effectLst/>
                    <a:latin typeface="Arial" charset="0"/>
                    <a:ea typeface="+mn-ea"/>
                    <a:cs typeface="+mn-cs"/>
                  </a:rPr>
                  <a:t>th</a:t>
                </a:r>
                <a:r>
                  <a:rPr lang="en-US" sz="1200" kern="1200" dirty="0">
                    <a:solidFill>
                      <a:schemeClr val="tx1"/>
                    </a:solidFill>
                    <a:effectLst/>
                    <a:latin typeface="Arial" charset="0"/>
                    <a:ea typeface="+mn-ea"/>
                    <a:cs typeface="+mn-cs"/>
                  </a:rPr>
                  <a:t> customer is given </a:t>
                </a:r>
                <a:r>
                  <a:rPr lang="en-US" sz="1200" kern="1200" noProof="0" dirty="0" smtClean="0">
                    <a:solidFill>
                      <a:schemeClr val="tx1"/>
                    </a:solidFill>
                    <a:effectLst/>
                    <a:latin typeface="Arial" charset="0"/>
                    <a:ea typeface="+mn-ea"/>
                    <a:cs typeface="+mn-cs"/>
                  </a:rPr>
                  <a:t>by this formula</a:t>
                </a:r>
                <a:endParaRPr lang="en-US" sz="1200" i="1" kern="1200" noProof="0" dirty="0" smtClean="0">
                  <a:solidFill>
                    <a:schemeClr val="tx1"/>
                  </a:solidFill>
                  <a:effectLst/>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de-DE" sz="1200" i="1" kern="1200" dirty="0" smtClean="0">
                  <a:solidFill>
                    <a:schemeClr val="tx1"/>
                  </a:solidFill>
                  <a:effectLst/>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Next, we apply the Bayes’ theorem and the law of total probability to and obtain the waiting time probability of</a:t>
                </a:r>
                <a:r>
                  <a:rPr lang="en-US" sz="1200" kern="1200" dirty="0">
                    <a:solidFill>
                      <a:schemeClr val="tx1"/>
                    </a:solidFill>
                    <a:effectLst/>
                    <a:latin typeface="Arial" charset="0"/>
                    <a:ea typeface="+mn-ea"/>
                    <a:cs typeface="+mn-cs"/>
                  </a:rPr>
                  <a:t> queue </a:t>
                </a:r>
                <a:r>
                  <a:rPr lang="en-US" sz="1200" i="0" kern="1200">
                    <a:solidFill>
                      <a:schemeClr val="tx1"/>
                    </a:solidFill>
                    <a:effectLst/>
                    <a:latin typeface="Arial" charset="0"/>
                    <a:ea typeface="+mn-ea"/>
                    <a:cs typeface="+mn-cs"/>
                  </a:rPr>
                  <a:t>𝑖</a:t>
                </a:r>
                <a:endParaRPr lang="de-DE" sz="1200" kern="1200" dirty="0">
                  <a:solidFill>
                    <a:schemeClr val="tx1"/>
                  </a:solidFill>
                  <a:effectLst/>
                  <a:latin typeface="Arial" charset="0"/>
                  <a:ea typeface="+mn-ea"/>
                  <a:cs typeface="+mn-cs"/>
                </a:endParaRPr>
              </a:p>
            </p:txBody>
          </p:sp>
        </mc:Fallback>
      </mc:AlternateContent>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12</a:t>
            </a:fld>
            <a:endParaRPr lang="de-DE"/>
          </a:p>
        </p:txBody>
      </p:sp>
    </p:spTree>
    <p:extLst>
      <p:ext uri="{BB962C8B-B14F-4D97-AF65-F5344CB8AC3E}">
        <p14:creationId xmlns:p14="http://schemas.microsoft.com/office/powerpoint/2010/main" val="41557311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endParaRPr lang="de-DE" dirty="0"/>
              </a:p>
            </p:txBody>
          </p:sp>
        </mc:Choice>
        <mc:Fallback xmlns="">
          <p:sp>
            <p:nvSpPr>
              <p:cNvPr id="3" name="Notizenplatzhalter 2"/>
              <p:cNvSpPr>
                <a:spLocks noGrp="1"/>
              </p:cNvSpPr>
              <p:nvPr>
                <p:ph type="body" idx="1"/>
              </p:nvPr>
            </p:nvSpPr>
            <p:spPr/>
            <p:txBody>
              <a:bodyPr/>
              <a:lstStyle/>
              <a:p>
                <a:r>
                  <a:rPr lang="en-US" sz="1200" kern="1200" dirty="0" smtClean="0">
                    <a:solidFill>
                      <a:schemeClr val="tx1"/>
                    </a:solidFill>
                    <a:effectLst/>
                    <a:latin typeface="Arial" charset="0"/>
                    <a:ea typeface="+mn-ea"/>
                    <a:cs typeface="+mn-cs"/>
                  </a:rPr>
                  <a:t>To calculate the interdeparture time we combine several existing models. First the total interdeparture time distribution has to be computed according to </a:t>
                </a:r>
                <a:r>
                  <a:rPr lang="en-US" sz="1200" kern="1200" dirty="0" err="1" smtClean="0">
                    <a:solidFill>
                      <a:schemeClr val="tx1"/>
                    </a:solidFill>
                    <a:effectLst/>
                    <a:latin typeface="Arial" charset="0"/>
                    <a:ea typeface="+mn-ea"/>
                    <a:cs typeface="+mn-cs"/>
                  </a:rPr>
                  <a:t>Grassmann</a:t>
                </a:r>
                <a:r>
                  <a:rPr lang="en-US" sz="1200" kern="1200" dirty="0" smtClean="0">
                    <a:solidFill>
                      <a:schemeClr val="tx1"/>
                    </a:solidFill>
                    <a:effectLst/>
                    <a:latin typeface="Arial" charset="0"/>
                    <a:ea typeface="+mn-ea"/>
                    <a:cs typeface="+mn-cs"/>
                  </a:rPr>
                  <a:t> and Jain (1988, 1989). The total interdeparture time distribution depends on the utilization of the system. If the system is highly utilized and customers are waiting in the queue, the interdeparture time intervals are equal to the service time. If the utilization is lower and a server has idle time periods, the time interval between two departures increases by this idle time. The </a:t>
                </a:r>
                <a:r>
                  <a:rPr lang="en-US" sz="1200" kern="1200" dirty="0">
                    <a:solidFill>
                      <a:schemeClr val="tx1"/>
                    </a:solidFill>
                    <a:effectLst/>
                    <a:latin typeface="Arial" charset="0"/>
                    <a:ea typeface="+mn-ea"/>
                    <a:cs typeface="+mn-cs"/>
                  </a:rPr>
                  <a:t>probability of an idle </a:t>
                </a:r>
                <a:r>
                  <a:rPr lang="en-US" sz="1200" kern="1200" dirty="0" smtClean="0">
                    <a:solidFill>
                      <a:schemeClr val="tx1"/>
                    </a:solidFill>
                    <a:effectLst/>
                    <a:latin typeface="Arial" charset="0"/>
                    <a:ea typeface="+mn-ea"/>
                    <a:cs typeface="+mn-cs"/>
                  </a:rPr>
                  <a:t>time </a:t>
                </a:r>
                <a:r>
                  <a:rPr lang="en-US" sz="1200" i="0" kern="1200">
                    <a:solidFill>
                      <a:schemeClr val="tx1"/>
                    </a:solidFill>
                    <a:effectLst/>
                    <a:latin typeface="Arial" charset="0"/>
                    <a:ea typeface="+mn-ea"/>
                    <a:cs typeface="+mn-cs"/>
                  </a:rPr>
                  <a:t>𝑘</a:t>
                </a:r>
                <a:r>
                  <a:rPr lang="en-US" sz="1200" kern="1200" dirty="0">
                    <a:solidFill>
                      <a:schemeClr val="tx1"/>
                    </a:solidFill>
                    <a:effectLst/>
                    <a:latin typeface="Arial" charset="0"/>
                    <a:ea typeface="+mn-ea"/>
                    <a:cs typeface="+mn-cs"/>
                  </a:rPr>
                  <a:t> </a:t>
                </a:r>
                <a:r>
                  <a:rPr lang="en-US" sz="1200" kern="1200" dirty="0" smtClean="0">
                    <a:solidFill>
                      <a:schemeClr val="tx1"/>
                    </a:solidFill>
                    <a:effectLst/>
                    <a:latin typeface="Arial" charset="0"/>
                    <a:ea typeface="+mn-ea"/>
                    <a:cs typeface="+mn-cs"/>
                  </a:rPr>
                  <a:t>is </a:t>
                </a:r>
                <a:r>
                  <a:rPr lang="en-US" sz="1200" kern="1200" dirty="0">
                    <a:solidFill>
                      <a:schemeClr val="tx1"/>
                    </a:solidFill>
                    <a:effectLst/>
                    <a:latin typeface="Arial" charset="0"/>
                    <a:ea typeface="+mn-ea"/>
                    <a:cs typeface="+mn-cs"/>
                  </a:rPr>
                  <a:t>equivalent to the probability that both queues are exactly </a:t>
                </a:r>
                <a:r>
                  <a:rPr lang="en-US" sz="1200" i="0" kern="1200">
                    <a:solidFill>
                      <a:schemeClr val="tx1"/>
                    </a:solidFill>
                    <a:effectLst/>
                    <a:latin typeface="Arial" charset="0"/>
                    <a:ea typeface="+mn-ea"/>
                    <a:cs typeface="+mn-cs"/>
                  </a:rPr>
                  <a:t>𝑘</a:t>
                </a:r>
                <a:r>
                  <a:rPr lang="en-US" sz="1200" kern="1200" dirty="0">
                    <a:solidFill>
                      <a:schemeClr val="tx1"/>
                    </a:solidFill>
                    <a:effectLst/>
                    <a:latin typeface="Arial" charset="0"/>
                    <a:ea typeface="+mn-ea"/>
                    <a:cs typeface="+mn-cs"/>
                  </a:rPr>
                  <a:t> epochs empty. In accordance with </a:t>
                </a:r>
                <a:r>
                  <a:rPr lang="en-US" sz="1200" kern="1200" dirty="0" err="1">
                    <a:solidFill>
                      <a:schemeClr val="tx1"/>
                    </a:solidFill>
                    <a:effectLst/>
                    <a:latin typeface="Arial" charset="0"/>
                    <a:ea typeface="+mn-ea"/>
                    <a:cs typeface="+mn-cs"/>
                  </a:rPr>
                  <a:t>Grassmann</a:t>
                </a:r>
                <a:r>
                  <a:rPr lang="en-US" sz="1200" kern="1200" dirty="0">
                    <a:solidFill>
                      <a:schemeClr val="tx1"/>
                    </a:solidFill>
                    <a:effectLst/>
                    <a:latin typeface="Arial" charset="0"/>
                    <a:ea typeface="+mn-ea"/>
                    <a:cs typeface="+mn-cs"/>
                  </a:rPr>
                  <a:t> and Jain (1988), the interdeparture time distribution can be calculated with </a:t>
                </a:r>
                <a:r>
                  <a:rPr lang="en-US" sz="1200" kern="1200" dirty="0" smtClean="0">
                    <a:solidFill>
                      <a:schemeClr val="tx1"/>
                    </a:solidFill>
                    <a:effectLst/>
                    <a:latin typeface="Arial" charset="0"/>
                    <a:ea typeface="+mn-ea"/>
                    <a:cs typeface="+mn-cs"/>
                  </a:rPr>
                  <a:t>the </a:t>
                </a:r>
                <a:r>
                  <a:rPr lang="en-US" sz="1200" kern="1200" dirty="0">
                    <a:solidFill>
                      <a:schemeClr val="tx1"/>
                    </a:solidFill>
                    <a:effectLst/>
                    <a:latin typeface="Arial" charset="0"/>
                    <a:ea typeface="+mn-ea"/>
                    <a:cs typeface="+mn-cs"/>
                  </a:rPr>
                  <a:t>idle time distribution, the service time distribution and the waiting time distribution</a:t>
                </a:r>
                <a:r>
                  <a:rPr lang="en-US" sz="1200" kern="1200" dirty="0" smtClean="0">
                    <a:solidFill>
                      <a:schemeClr val="tx1"/>
                    </a:solidFill>
                    <a:effectLst/>
                    <a:latin typeface="Arial" charset="0"/>
                    <a:ea typeface="+mn-ea"/>
                    <a:cs typeface="+mn-cs"/>
                  </a:rPr>
                  <a:t>.</a:t>
                </a:r>
              </a:p>
              <a:p>
                <a:endParaRPr lang="en-US" sz="1200" kern="1200" dirty="0" smtClean="0">
                  <a:solidFill>
                    <a:schemeClr val="tx1"/>
                  </a:solidFill>
                  <a:effectLst/>
                  <a:latin typeface="Arial" charset="0"/>
                  <a:ea typeface="+mn-ea"/>
                  <a:cs typeface="+mn-cs"/>
                </a:endParaRPr>
              </a:p>
              <a:p>
                <a:r>
                  <a:rPr lang="en-US" sz="1200" kern="1200" dirty="0" smtClean="0">
                    <a:solidFill>
                      <a:schemeClr val="tx1"/>
                    </a:solidFill>
                    <a:effectLst/>
                    <a:latin typeface="Arial" charset="0"/>
                    <a:ea typeface="+mn-ea"/>
                    <a:cs typeface="+mn-cs"/>
                  </a:rPr>
                  <a:t>Finally</a:t>
                </a:r>
                <a:r>
                  <a:rPr lang="en-US" sz="1200" kern="1200" dirty="0">
                    <a:solidFill>
                      <a:schemeClr val="tx1"/>
                    </a:solidFill>
                    <a:effectLst/>
                    <a:latin typeface="Arial" charset="0"/>
                    <a:ea typeface="+mn-ea"/>
                    <a:cs typeface="+mn-cs"/>
                  </a:rPr>
                  <a:t>, the method of Furmans (2004) to split stochastically is used to calculate the interdeparture time distributions for both drains.</a:t>
                </a:r>
                <a:endParaRPr lang="de-DE" sz="1200" kern="1200" dirty="0">
                  <a:solidFill>
                    <a:schemeClr val="tx1"/>
                  </a:solidFill>
                  <a:effectLst/>
                  <a:latin typeface="Arial" charset="0"/>
                  <a:ea typeface="+mn-ea"/>
                  <a:cs typeface="+mn-cs"/>
                </a:endParaRPr>
              </a:p>
              <a:p>
                <a:endParaRPr lang="de-DE" dirty="0"/>
              </a:p>
            </p:txBody>
          </p:sp>
        </mc:Fallback>
      </mc:AlternateContent>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13</a:t>
            </a:fld>
            <a:endParaRPr lang="de-DE"/>
          </a:p>
        </p:txBody>
      </p:sp>
    </p:spTree>
    <p:extLst>
      <p:ext uri="{BB962C8B-B14F-4D97-AF65-F5344CB8AC3E}">
        <p14:creationId xmlns:p14="http://schemas.microsoft.com/office/powerpoint/2010/main" val="42332918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14</a:t>
            </a:fld>
            <a:endParaRPr lang="de-DE"/>
          </a:p>
        </p:txBody>
      </p:sp>
    </p:spTree>
    <p:extLst>
      <p:ext uri="{BB962C8B-B14F-4D97-AF65-F5344CB8AC3E}">
        <p14:creationId xmlns:p14="http://schemas.microsoft.com/office/powerpoint/2010/main" val="24374497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de-DE" sz="1200" kern="1200" dirty="0">
              <a:solidFill>
                <a:schemeClr val="tx1"/>
              </a:solidFill>
              <a:effectLst/>
              <a:latin typeface="Arial" charset="0"/>
              <a:ea typeface="+mn-ea"/>
              <a:cs typeface="+mn-cs"/>
            </a:endParaRPr>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15</a:t>
            </a:fld>
            <a:endParaRPr lang="de-DE"/>
          </a:p>
        </p:txBody>
      </p:sp>
    </p:spTree>
    <p:extLst>
      <p:ext uri="{BB962C8B-B14F-4D97-AF65-F5344CB8AC3E}">
        <p14:creationId xmlns:p14="http://schemas.microsoft.com/office/powerpoint/2010/main" val="4873620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16</a:t>
            </a:fld>
            <a:endParaRPr lang="de-DE"/>
          </a:p>
        </p:txBody>
      </p:sp>
    </p:spTree>
    <p:extLst>
      <p:ext uri="{BB962C8B-B14F-4D97-AF65-F5344CB8AC3E}">
        <p14:creationId xmlns:p14="http://schemas.microsoft.com/office/powerpoint/2010/main" val="7371889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endParaRPr lang="de-DE" dirty="0"/>
              </a:p>
            </p:txBody>
          </p:sp>
        </mc:Choice>
        <mc:Fallback xmlns="">
          <p:sp>
            <p:nvSpPr>
              <p:cNvPr id="3" name="Notizenplatzhalter 2"/>
              <p:cNvSpPr>
                <a:spLocks noGrp="1"/>
              </p:cNvSpPr>
              <p:nvPr>
                <p:ph type="body" idx="1"/>
              </p:nvPr>
            </p:nvSpPr>
            <p:spPr/>
            <p:txBody>
              <a:bodyPr/>
              <a:lstStyle/>
              <a:p>
                <a:r>
                  <a:rPr lang="en-US" sz="1200" kern="1200" dirty="0" smtClean="0">
                    <a:solidFill>
                      <a:schemeClr val="tx1"/>
                    </a:solidFill>
                    <a:effectLst/>
                    <a:latin typeface="Arial" charset="0"/>
                    <a:ea typeface="+mn-ea"/>
                    <a:cs typeface="+mn-cs"/>
                  </a:rPr>
                  <a:t>To evaluate the dispatching policy round robin a comparison of the strategies round robin and first-in first-out is conducted. Therefore, the waiting time distribution of source 1 is measured under different parameter settings. This table  lists the expected value and 95% quantiles for the waiting time of source 1. </a:t>
                </a:r>
              </a:p>
              <a:p>
                <a:endParaRPr lang="de-DE" sz="1200" kern="1200" dirty="0">
                  <a:solidFill>
                    <a:schemeClr val="tx1"/>
                  </a:solidFill>
                  <a:effectLst/>
                  <a:latin typeface="Arial" charset="0"/>
                  <a:ea typeface="+mn-ea"/>
                  <a:cs typeface="+mn-cs"/>
                </a:endParaRPr>
              </a:p>
              <a:p>
                <a:r>
                  <a:rPr lang="en-US" sz="1200" kern="1200" dirty="0">
                    <a:solidFill>
                      <a:schemeClr val="tx1"/>
                    </a:solidFill>
                    <a:effectLst/>
                    <a:latin typeface="Arial" charset="0"/>
                    <a:ea typeface="+mn-ea"/>
                    <a:cs typeface="+mn-cs"/>
                  </a:rPr>
                  <a:t>Due to the dispatching policy round robin the server serves the queue that has a smaller throughput more frequently than under the dispatching policy FIFO. So the waiting time of queue 1 for </a:t>
                </a:r>
                <a:r>
                  <a:rPr lang="de-DE" sz="1200" i="0" kern="1200">
                    <a:solidFill>
                      <a:schemeClr val="tx1"/>
                    </a:solidFill>
                    <a:effectLst/>
                    <a:latin typeface="Arial" charset="0"/>
                    <a:ea typeface="+mn-ea"/>
                    <a:cs typeface="+mn-cs"/>
                  </a:rPr>
                  <a:t>𝑑_</a:t>
                </a:r>
                <a:r>
                  <a:rPr lang="en-US" sz="1200" i="0" kern="1200">
                    <a:solidFill>
                      <a:schemeClr val="tx1"/>
                    </a:solidFill>
                    <a:effectLst/>
                    <a:latin typeface="Arial" charset="0"/>
                    <a:ea typeface="+mn-ea"/>
                    <a:cs typeface="+mn-cs"/>
                  </a:rPr>
                  <a:t>1</a:t>
                </a:r>
                <a:r>
                  <a:rPr lang="en-US" sz="1200" kern="1200" dirty="0">
                    <a:solidFill>
                      <a:schemeClr val="tx1"/>
                    </a:solidFill>
                    <a:effectLst/>
                    <a:latin typeface="Arial" charset="0"/>
                    <a:ea typeface="+mn-ea"/>
                    <a:cs typeface="+mn-cs"/>
                  </a:rPr>
                  <a:t> </a:t>
                </a:r>
                <a:r>
                  <a:rPr lang="en-US" sz="1200" kern="1200" dirty="0" smtClean="0">
                    <a:solidFill>
                      <a:schemeClr val="tx1"/>
                    </a:solidFill>
                    <a:effectLst/>
                    <a:latin typeface="Arial" charset="0"/>
                    <a:ea typeface="+mn-ea"/>
                    <a:cs typeface="+mn-cs"/>
                  </a:rPr>
                  <a:t>less then 0.5</a:t>
                </a:r>
                <a:r>
                  <a:rPr lang="en-US" sz="1200" kern="1200" baseline="0" dirty="0" smtClean="0">
                    <a:solidFill>
                      <a:schemeClr val="tx1"/>
                    </a:solidFill>
                    <a:effectLst/>
                    <a:latin typeface="Arial" charset="0"/>
                    <a:ea typeface="+mn-ea"/>
                    <a:cs typeface="+mn-cs"/>
                  </a:rPr>
                  <a:t> </a:t>
                </a:r>
                <a:r>
                  <a:rPr lang="en-US" sz="1200" kern="1200" dirty="0" smtClean="0">
                    <a:solidFill>
                      <a:schemeClr val="tx1"/>
                    </a:solidFill>
                    <a:effectLst/>
                    <a:latin typeface="Arial" charset="0"/>
                    <a:ea typeface="+mn-ea"/>
                    <a:cs typeface="+mn-cs"/>
                  </a:rPr>
                  <a:t>is </a:t>
                </a:r>
                <a:r>
                  <a:rPr lang="en-US" sz="1200" kern="1200" dirty="0">
                    <a:solidFill>
                      <a:schemeClr val="tx1"/>
                    </a:solidFill>
                    <a:effectLst/>
                    <a:latin typeface="Arial" charset="0"/>
                    <a:ea typeface="+mn-ea"/>
                    <a:cs typeface="+mn-cs"/>
                  </a:rPr>
                  <a:t>smaller compared to the dispatching policy first-in first-out. </a:t>
                </a:r>
                <a:endParaRPr lang="en-US" sz="1200" kern="1200" dirty="0" smtClean="0">
                  <a:solidFill>
                    <a:schemeClr val="tx1"/>
                  </a:solidFill>
                  <a:effectLst/>
                  <a:latin typeface="Arial" charset="0"/>
                  <a:ea typeface="+mn-ea"/>
                  <a:cs typeface="+mn-cs"/>
                </a:endParaRPr>
              </a:p>
              <a:p>
                <a:endParaRPr lang="en-US" sz="1200" kern="1200" dirty="0" smtClean="0">
                  <a:solidFill>
                    <a:schemeClr val="tx1"/>
                  </a:solidFill>
                  <a:effectLst/>
                  <a:latin typeface="Arial" charset="0"/>
                  <a:ea typeface="+mn-ea"/>
                  <a:cs typeface="+mn-cs"/>
                </a:endParaRPr>
              </a:p>
              <a:p>
                <a:r>
                  <a:rPr lang="en-US" sz="1200" kern="1200" dirty="0" smtClean="0">
                    <a:solidFill>
                      <a:schemeClr val="tx1"/>
                    </a:solidFill>
                    <a:effectLst/>
                    <a:latin typeface="Arial" charset="0"/>
                    <a:ea typeface="+mn-ea"/>
                    <a:cs typeface="+mn-cs"/>
                  </a:rPr>
                  <a:t>However</a:t>
                </a:r>
                <a:r>
                  <a:rPr lang="en-US" sz="1200" kern="1200" dirty="0">
                    <a:solidFill>
                      <a:schemeClr val="tx1"/>
                    </a:solidFill>
                    <a:effectLst/>
                    <a:latin typeface="Arial" charset="0"/>
                    <a:ea typeface="+mn-ea"/>
                    <a:cs typeface="+mn-cs"/>
                  </a:rPr>
                  <a:t>, also for </a:t>
                </a:r>
                <a:r>
                  <a:rPr lang="de-DE" sz="1200" i="0" kern="1200">
                    <a:solidFill>
                      <a:schemeClr val="tx1"/>
                    </a:solidFill>
                    <a:effectLst/>
                    <a:latin typeface="Arial" charset="0"/>
                    <a:ea typeface="+mn-ea"/>
                    <a:cs typeface="+mn-cs"/>
                  </a:rPr>
                  <a:t>𝑑_</a:t>
                </a:r>
                <a:r>
                  <a:rPr lang="en-US" sz="1200" i="0" kern="1200">
                    <a:solidFill>
                      <a:schemeClr val="tx1"/>
                    </a:solidFill>
                    <a:effectLst/>
                    <a:latin typeface="Arial" charset="0"/>
                    <a:ea typeface="+mn-ea"/>
                    <a:cs typeface="+mn-cs"/>
                  </a:rPr>
                  <a:t>1</a:t>
                </a:r>
                <a:r>
                  <a:rPr lang="en-US" sz="1200" kern="1200" dirty="0" smtClean="0">
                    <a:solidFill>
                      <a:schemeClr val="tx1"/>
                    </a:solidFill>
                    <a:effectLst/>
                    <a:latin typeface="Arial" charset="0"/>
                    <a:ea typeface="+mn-ea"/>
                    <a:cs typeface="+mn-cs"/>
                  </a:rPr>
                  <a:t> is equal 0.5 </a:t>
                </a:r>
                <a:r>
                  <a:rPr lang="en-US" sz="1200" kern="1200" dirty="0">
                    <a:solidFill>
                      <a:schemeClr val="tx1"/>
                    </a:solidFill>
                    <a:effectLst/>
                    <a:latin typeface="Arial" charset="0"/>
                    <a:ea typeface="+mn-ea"/>
                    <a:cs typeface="+mn-cs"/>
                  </a:rPr>
                  <a:t>round robin provides better results. </a:t>
                </a:r>
                <a:r>
                  <a:rPr lang="en-US" sz="1200" kern="1200" dirty="0" smtClean="0">
                    <a:solidFill>
                      <a:schemeClr val="tx1"/>
                    </a:solidFill>
                    <a:effectLst/>
                    <a:latin typeface="Arial" charset="0"/>
                    <a:ea typeface="+mn-ea"/>
                    <a:cs typeface="+mn-cs"/>
                  </a:rPr>
                  <a:t>This </a:t>
                </a:r>
                <a:r>
                  <a:rPr lang="en-US" sz="1200" kern="1200" dirty="0">
                    <a:solidFill>
                      <a:schemeClr val="tx1"/>
                    </a:solidFill>
                    <a:effectLst/>
                    <a:latin typeface="Arial" charset="0"/>
                    <a:ea typeface="+mn-ea"/>
                    <a:cs typeface="+mn-cs"/>
                  </a:rPr>
                  <a:t>can be explained by the constant service of both queues by round robin. </a:t>
                </a:r>
                <a:endParaRPr lang="en-US" sz="1200" kern="1200" dirty="0" smtClean="0">
                  <a:solidFill>
                    <a:schemeClr val="tx1"/>
                  </a:solidFill>
                  <a:effectLst/>
                  <a:latin typeface="Arial" charset="0"/>
                  <a:ea typeface="+mn-ea"/>
                  <a:cs typeface="+mn-cs"/>
                </a:endParaRPr>
              </a:p>
              <a:p>
                <a:endParaRPr lang="en-US" sz="1200" kern="1200" dirty="0" smtClean="0">
                  <a:solidFill>
                    <a:schemeClr val="tx1"/>
                  </a:solidFill>
                  <a:effectLst/>
                  <a:latin typeface="Arial" charset="0"/>
                  <a:ea typeface="+mn-ea"/>
                  <a:cs typeface="+mn-cs"/>
                </a:endParaRPr>
              </a:p>
              <a:p>
                <a:r>
                  <a:rPr lang="en-US" sz="1200" kern="1200" dirty="0" smtClean="0">
                    <a:solidFill>
                      <a:schemeClr val="tx1"/>
                    </a:solidFill>
                    <a:effectLst/>
                    <a:latin typeface="Arial" charset="0"/>
                    <a:ea typeface="+mn-ea"/>
                    <a:cs typeface="+mn-cs"/>
                  </a:rPr>
                  <a:t>In </a:t>
                </a:r>
                <a:r>
                  <a:rPr lang="en-US" sz="1200" kern="1200" dirty="0">
                    <a:solidFill>
                      <a:schemeClr val="tx1"/>
                    </a:solidFill>
                    <a:effectLst/>
                    <a:latin typeface="Arial" charset="0"/>
                    <a:ea typeface="+mn-ea"/>
                    <a:cs typeface="+mn-cs"/>
                  </a:rPr>
                  <a:t>the case of a high utilization it should be noted that the capacity </a:t>
                </a:r>
                <a:r>
                  <a:rPr lang="en-US" sz="1200" kern="1200" dirty="0" smtClean="0">
                    <a:solidFill>
                      <a:schemeClr val="tx1"/>
                    </a:solidFill>
                    <a:effectLst/>
                    <a:latin typeface="Arial" charset="0"/>
                    <a:ea typeface="+mn-ea"/>
                    <a:cs typeface="+mn-cs"/>
                  </a:rPr>
                  <a:t>of </a:t>
                </a:r>
                <a:r>
                  <a:rPr lang="en-US" sz="1200" kern="1200" dirty="0">
                    <a:solidFill>
                      <a:schemeClr val="tx1"/>
                    </a:solidFill>
                    <a:effectLst/>
                    <a:latin typeface="Arial" charset="0"/>
                    <a:ea typeface="+mn-ea"/>
                    <a:cs typeface="+mn-cs"/>
                  </a:rPr>
                  <a:t>both queues is limited to 20 customers for the policy round robin whereas the capacity for the first-in-first-out is unlimited. This causes a considerable smaller waiting time </a:t>
                </a:r>
                <a:r>
                  <a:rPr lang="en-US" sz="1200" kern="1200" dirty="0" smtClean="0">
                    <a:solidFill>
                      <a:schemeClr val="tx1"/>
                    </a:solidFill>
                    <a:effectLst/>
                    <a:latin typeface="Arial" charset="0"/>
                    <a:ea typeface="+mn-ea"/>
                    <a:cs typeface="+mn-cs"/>
                  </a:rPr>
                  <a:t>for a utilization of</a:t>
                </a:r>
                <a:r>
                  <a:rPr lang="en-US" sz="1200" kern="1200" baseline="0" dirty="0" smtClean="0">
                    <a:solidFill>
                      <a:schemeClr val="tx1"/>
                    </a:solidFill>
                    <a:effectLst/>
                    <a:latin typeface="Arial" charset="0"/>
                    <a:ea typeface="+mn-ea"/>
                    <a:cs typeface="+mn-cs"/>
                  </a:rPr>
                  <a:t> 95 %</a:t>
                </a:r>
                <a:r>
                  <a:rPr lang="en-US" sz="1200" kern="1200" dirty="0" smtClean="0">
                    <a:solidFill>
                      <a:schemeClr val="tx1"/>
                    </a:solidFill>
                    <a:effectLst/>
                    <a:latin typeface="Arial" charset="0"/>
                    <a:ea typeface="+mn-ea"/>
                    <a:cs typeface="+mn-cs"/>
                  </a:rPr>
                  <a:t> </a:t>
                </a:r>
                <a:r>
                  <a:rPr lang="en-US" sz="1200" kern="1200" dirty="0">
                    <a:solidFill>
                      <a:schemeClr val="tx1"/>
                    </a:solidFill>
                    <a:effectLst/>
                    <a:latin typeface="Arial" charset="0"/>
                    <a:ea typeface="+mn-ea"/>
                    <a:cs typeface="+mn-cs"/>
                  </a:rPr>
                  <a:t>using the dispatching policy round robin.</a:t>
                </a:r>
                <a:endParaRPr lang="de-DE" sz="1200" kern="1200" dirty="0">
                  <a:solidFill>
                    <a:schemeClr val="tx1"/>
                  </a:solidFill>
                  <a:effectLst/>
                  <a:latin typeface="Arial" charset="0"/>
                  <a:ea typeface="+mn-ea"/>
                  <a:cs typeface="+mn-cs"/>
                </a:endParaRPr>
              </a:p>
              <a:p>
                <a:endParaRPr lang="de-DE" dirty="0"/>
              </a:p>
            </p:txBody>
          </p:sp>
        </mc:Fallback>
      </mc:AlternateContent>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17</a:t>
            </a:fld>
            <a:endParaRPr lang="de-DE"/>
          </a:p>
        </p:txBody>
      </p:sp>
    </p:spTree>
    <p:extLst>
      <p:ext uri="{BB962C8B-B14F-4D97-AF65-F5344CB8AC3E}">
        <p14:creationId xmlns:p14="http://schemas.microsoft.com/office/powerpoint/2010/main" val="34900838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18</a:t>
            </a:fld>
            <a:endParaRPr lang="de-DE"/>
          </a:p>
        </p:txBody>
      </p:sp>
    </p:spTree>
    <p:extLst>
      <p:ext uri="{BB962C8B-B14F-4D97-AF65-F5344CB8AC3E}">
        <p14:creationId xmlns:p14="http://schemas.microsoft.com/office/powerpoint/2010/main" val="13289688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noProof="0" dirty="0"/>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19</a:t>
            </a:fld>
            <a:endParaRPr lang="de-DE"/>
          </a:p>
        </p:txBody>
      </p:sp>
    </p:spTree>
    <p:extLst>
      <p:ext uri="{BB962C8B-B14F-4D97-AF65-F5344CB8AC3E}">
        <p14:creationId xmlns:p14="http://schemas.microsoft.com/office/powerpoint/2010/main" val="36499338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a:spcBef>
                <a:spcPts val="0"/>
              </a:spcBef>
            </a:pPr>
            <a:endParaRPr lang="en-US" noProof="0" dirty="0"/>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2</a:t>
            </a:fld>
            <a:endParaRPr lang="de-DE"/>
          </a:p>
        </p:txBody>
      </p:sp>
    </p:spTree>
    <p:extLst>
      <p:ext uri="{BB962C8B-B14F-4D97-AF65-F5344CB8AC3E}">
        <p14:creationId xmlns:p14="http://schemas.microsoft.com/office/powerpoint/2010/main" val="3490829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20</a:t>
            </a:fld>
            <a:endParaRPr lang="de-DE"/>
          </a:p>
        </p:txBody>
      </p:sp>
    </p:spTree>
    <p:extLst>
      <p:ext uri="{BB962C8B-B14F-4D97-AF65-F5344CB8AC3E}">
        <p14:creationId xmlns:p14="http://schemas.microsoft.com/office/powerpoint/2010/main" val="11330014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21</a:t>
            </a:fld>
            <a:endParaRPr lang="de-DE"/>
          </a:p>
        </p:txBody>
      </p:sp>
    </p:spTree>
    <p:extLst>
      <p:ext uri="{BB962C8B-B14F-4D97-AF65-F5344CB8AC3E}">
        <p14:creationId xmlns:p14="http://schemas.microsoft.com/office/powerpoint/2010/main" val="30762511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3</a:t>
            </a:fld>
            <a:endParaRPr lang="de-DE"/>
          </a:p>
        </p:txBody>
      </p:sp>
    </p:spTree>
    <p:extLst>
      <p:ext uri="{BB962C8B-B14F-4D97-AF65-F5344CB8AC3E}">
        <p14:creationId xmlns:p14="http://schemas.microsoft.com/office/powerpoint/2010/main" val="17389438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baseline="0" dirty="0" smtClean="0">
              <a:solidFill>
                <a:schemeClr val="tx1"/>
              </a:solidFill>
              <a:effectLst/>
              <a:latin typeface="Arial" charset="0"/>
              <a:ea typeface="+mn-ea"/>
              <a:cs typeface="+mn-cs"/>
            </a:endParaRPr>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4</a:t>
            </a:fld>
            <a:endParaRPr lang="de-DE"/>
          </a:p>
        </p:txBody>
      </p:sp>
    </p:spTree>
    <p:extLst>
      <p:ext uri="{BB962C8B-B14F-4D97-AF65-F5344CB8AC3E}">
        <p14:creationId xmlns:p14="http://schemas.microsoft.com/office/powerpoint/2010/main" val="17389438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5</a:t>
            </a:fld>
            <a:endParaRPr lang="de-DE"/>
          </a:p>
        </p:txBody>
      </p:sp>
    </p:spTree>
    <p:extLst>
      <p:ext uri="{BB962C8B-B14F-4D97-AF65-F5344CB8AC3E}">
        <p14:creationId xmlns:p14="http://schemas.microsoft.com/office/powerpoint/2010/main" val="9833605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sz="1200" kern="1200" dirty="0" smtClean="0">
              <a:solidFill>
                <a:schemeClr val="tx1"/>
              </a:solidFill>
              <a:effectLst/>
              <a:latin typeface="Arial" charset="0"/>
              <a:ea typeface="+mn-ea"/>
              <a:cs typeface="+mn-cs"/>
            </a:endParaRPr>
          </a:p>
        </p:txBody>
      </p:sp>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6</a:t>
            </a:fld>
            <a:endParaRPr lang="de-DE"/>
          </a:p>
        </p:txBody>
      </p:sp>
    </p:spTree>
    <p:extLst>
      <p:ext uri="{BB962C8B-B14F-4D97-AF65-F5344CB8AC3E}">
        <p14:creationId xmlns:p14="http://schemas.microsoft.com/office/powerpoint/2010/main" val="6297989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de-DE" sz="1200" kern="1200" dirty="0">
                  <a:solidFill>
                    <a:schemeClr val="tx1"/>
                  </a:solidFill>
                  <a:effectLst/>
                  <a:latin typeface="Arial" charset="0"/>
                  <a:ea typeface="+mn-ea"/>
                  <a:cs typeface="+mn-cs"/>
                </a:endParaRPr>
              </a:p>
            </p:txBody>
          </p:sp>
        </mc:Choice>
        <mc:Fallback xmlns="">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Similar to the approach presented from Tran-</a:t>
                </a:r>
                <a:r>
                  <a:rPr lang="en-US" sz="1200" kern="1200" dirty="0" err="1" smtClean="0">
                    <a:solidFill>
                      <a:schemeClr val="tx1"/>
                    </a:solidFill>
                    <a:effectLst/>
                    <a:latin typeface="Arial" charset="0"/>
                    <a:ea typeface="+mn-ea"/>
                    <a:cs typeface="+mn-cs"/>
                  </a:rPr>
                  <a:t>Gia</a:t>
                </a:r>
                <a:r>
                  <a:rPr lang="en-US" sz="1200" kern="1200" dirty="0" smtClean="0">
                    <a:solidFill>
                      <a:schemeClr val="tx1"/>
                    </a:solidFill>
                    <a:effectLst/>
                    <a:latin typeface="Arial" charset="0"/>
                    <a:ea typeface="+mn-ea"/>
                    <a:cs typeface="+mn-cs"/>
                  </a:rPr>
                  <a:t> (1992), we propose a numerical calculation algorithm based on an alternating evaluation of the cycle time distribution and the state probability vector based on a discrete-time Markov chain. Additionally, we expand this iterative algorithm to calculate the service time distribution, which depends on the steady-state probability </a:t>
                </a:r>
                <a:r>
                  <a:rPr lang="en-US" sz="1200" i="0" kern="1200">
                    <a:solidFill>
                      <a:schemeClr val="tx1"/>
                    </a:solidFill>
                    <a:effectLst/>
                    <a:latin typeface="Arial" charset="0"/>
                    <a:ea typeface="+mn-ea"/>
                    <a:cs typeface="+mn-cs"/>
                  </a:rPr>
                  <a:t>𝑥</a:t>
                </a:r>
                <a:r>
                  <a:rPr lang="de-DE" sz="1200" i="0" kern="1200">
                    <a:solidFill>
                      <a:schemeClr val="tx1"/>
                    </a:solidFill>
                    <a:effectLst/>
                    <a:latin typeface="Arial" charset="0"/>
                    <a:ea typeface="+mn-ea"/>
                    <a:cs typeface="+mn-cs"/>
                  </a:rPr>
                  <a:t>_(</a:t>
                </a:r>
                <a:r>
                  <a:rPr lang="en-US" sz="1200" i="0" kern="1200">
                    <a:solidFill>
                      <a:schemeClr val="tx1"/>
                    </a:solidFill>
                    <a:effectLst/>
                    <a:latin typeface="Arial" charset="0"/>
                    <a:ea typeface="+mn-ea"/>
                    <a:cs typeface="+mn-cs"/>
                  </a:rPr>
                  <a:t>𝑖,0</a:t>
                </a:r>
                <a:r>
                  <a:rPr lang="de-DE" sz="1200" i="0" kern="1200">
                    <a:solidFill>
                      <a:schemeClr val="tx1"/>
                    </a:solidFill>
                    <a:effectLst/>
                    <a:latin typeface="Arial" charset="0"/>
                    <a:ea typeface="+mn-ea"/>
                    <a:cs typeface="+mn-cs"/>
                  </a:rPr>
                  <a:t>)</a:t>
                </a:r>
                <a:r>
                  <a:rPr lang="en-US" sz="1200" kern="1200" dirty="0">
                    <a:solidFill>
                      <a:schemeClr val="tx1"/>
                    </a:solidFill>
                    <a:effectLst/>
                    <a:latin typeface="Arial" charset="0"/>
                    <a:ea typeface="+mn-ea"/>
                    <a:cs typeface="+mn-cs"/>
                  </a:rPr>
                  <a:t>. Starting with an initial service time distribution the algorithm computes the cycle time distribution and the state probability vector iteratively until a convergence criterion for the steady-state is fulfilled. After that, a new service time distribution is calculated and the iterative calculation of </a:t>
                </a:r>
                <a:r>
                  <a:rPr lang="en-US" sz="1200" i="0" kern="1200">
                    <a:solidFill>
                      <a:schemeClr val="tx1"/>
                    </a:solidFill>
                    <a:effectLst/>
                    <a:latin typeface="Arial" charset="0"/>
                    <a:ea typeface="+mn-ea"/>
                    <a:cs typeface="+mn-cs"/>
                  </a:rPr>
                  <a:t>𝑐</a:t>
                </a:r>
                <a:r>
                  <a:rPr lang="de-DE" sz="1200" i="0" kern="1200">
                    <a:solidFill>
                      <a:schemeClr val="tx1"/>
                    </a:solidFill>
                    <a:effectLst/>
                    <a:latin typeface="Arial" charset="0"/>
                    <a:ea typeface="+mn-ea"/>
                    <a:cs typeface="+mn-cs"/>
                  </a:rPr>
                  <a:t>_(</a:t>
                </a:r>
                <a:r>
                  <a:rPr lang="en-US" sz="1200" i="0" kern="1200">
                    <a:solidFill>
                      <a:schemeClr val="tx1"/>
                    </a:solidFill>
                    <a:effectLst/>
                    <a:latin typeface="Arial" charset="0"/>
                    <a:ea typeface="+mn-ea"/>
                    <a:cs typeface="+mn-cs"/>
                  </a:rPr>
                  <a:t>𝑖,𝑚</a:t>
                </a:r>
                <a:r>
                  <a:rPr lang="de-DE" sz="1200" i="0" kern="1200">
                    <a:solidFill>
                      <a:schemeClr val="tx1"/>
                    </a:solidFill>
                    <a:effectLst/>
                    <a:latin typeface="Arial" charset="0"/>
                    <a:ea typeface="+mn-ea"/>
                    <a:cs typeface="+mn-cs"/>
                  </a:rPr>
                  <a:t>)</a:t>
                </a:r>
                <a:r>
                  <a:rPr lang="en-US" sz="1200" kern="1200" dirty="0">
                    <a:solidFill>
                      <a:schemeClr val="tx1"/>
                    </a:solidFill>
                    <a:effectLst/>
                    <a:latin typeface="Arial" charset="0"/>
                    <a:ea typeface="+mn-ea"/>
                    <a:cs typeface="+mn-cs"/>
                  </a:rPr>
                  <a:t> and </a:t>
                </a:r>
                <a:r>
                  <a:rPr lang="en-US" sz="1200" i="0" kern="1200">
                    <a:solidFill>
                      <a:schemeClr val="tx1"/>
                    </a:solidFill>
                    <a:effectLst/>
                    <a:latin typeface="Arial" charset="0"/>
                    <a:ea typeface="+mn-ea"/>
                    <a:cs typeface="+mn-cs"/>
                  </a:rPr>
                  <a:t>𝑥</a:t>
                </a:r>
                <a:r>
                  <a:rPr lang="de-DE" sz="1200" i="0" kern="1200">
                    <a:solidFill>
                      <a:schemeClr val="tx1"/>
                    </a:solidFill>
                    <a:effectLst/>
                    <a:latin typeface="Arial" charset="0"/>
                    <a:ea typeface="+mn-ea"/>
                    <a:cs typeface="+mn-cs"/>
                  </a:rPr>
                  <a:t>_</a:t>
                </a:r>
                <a:r>
                  <a:rPr lang="en-US" sz="1200" i="0" kern="1200">
                    <a:solidFill>
                      <a:schemeClr val="tx1"/>
                    </a:solidFill>
                    <a:effectLst/>
                    <a:latin typeface="Arial" charset="0"/>
                    <a:ea typeface="+mn-ea"/>
                    <a:cs typeface="+mn-cs"/>
                  </a:rPr>
                  <a:t>𝑖</a:t>
                </a:r>
                <a:r>
                  <a:rPr lang="en-US" sz="1200" kern="1200" dirty="0">
                    <a:solidFill>
                      <a:schemeClr val="tx1"/>
                    </a:solidFill>
                    <a:effectLst/>
                    <a:latin typeface="Arial" charset="0"/>
                    <a:ea typeface="+mn-ea"/>
                    <a:cs typeface="+mn-cs"/>
                  </a:rPr>
                  <a:t> starts again. This process is repeated until the service time distribution converges. Subsequently, the waiting time distribution, the distribution of the number of customers of a queue and the interdeparture time distribution are computed as performance measures</a:t>
                </a:r>
                <a:r>
                  <a:rPr lang="en-US" sz="1200" kern="1200" dirty="0" smtClean="0">
                    <a:solidFill>
                      <a:schemeClr val="tx1"/>
                    </a:solidFill>
                    <a:effectLst/>
                    <a:latin typeface="Arial" charset="0"/>
                    <a:ea typeface="+mn-ea"/>
                    <a:cs typeface="+mn-cs"/>
                  </a:rPr>
                  <a:t>.</a:t>
                </a:r>
                <a:endParaRPr lang="de-DE" sz="1200" kern="1200" dirty="0">
                  <a:solidFill>
                    <a:schemeClr val="tx1"/>
                  </a:solidFill>
                  <a:effectLst/>
                  <a:latin typeface="Arial" charset="0"/>
                  <a:ea typeface="+mn-ea"/>
                  <a:cs typeface="+mn-cs"/>
                </a:endParaRPr>
              </a:p>
            </p:txBody>
          </p:sp>
        </mc:Fallback>
      </mc:AlternateContent>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7</a:t>
            </a:fld>
            <a:endParaRPr lang="de-DE"/>
          </a:p>
        </p:txBody>
      </p:sp>
    </p:spTree>
    <p:extLst>
      <p:ext uri="{BB962C8B-B14F-4D97-AF65-F5344CB8AC3E}">
        <p14:creationId xmlns:p14="http://schemas.microsoft.com/office/powerpoint/2010/main" val="26698544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de-DE" dirty="0"/>
              </a:p>
            </p:txBody>
          </p:sp>
        </mc:Choice>
        <mc:Fallback xmlns="">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We initially observe only epochs right before starting the service at queue </a:t>
                </a:r>
                <a:r>
                  <a:rPr lang="en-US" sz="1200" i="0" kern="1200">
                    <a:solidFill>
                      <a:schemeClr val="tx1"/>
                    </a:solidFill>
                    <a:effectLst/>
                    <a:latin typeface="Cambria Math"/>
                    <a:ea typeface="+mn-ea"/>
                    <a:cs typeface="+mn-cs"/>
                  </a:rPr>
                  <a:t>𝑖</a:t>
                </a:r>
                <a:r>
                  <a:rPr lang="en-US" sz="1200" kern="1200" dirty="0">
                    <a:solidFill>
                      <a:schemeClr val="tx1"/>
                    </a:solidFill>
                    <a:effectLst/>
                    <a:latin typeface="Arial" charset="0"/>
                    <a:ea typeface="+mn-ea"/>
                    <a:cs typeface="+mn-cs"/>
                  </a:rPr>
                  <a:t>. The time interval between two services at queue </a:t>
                </a:r>
                <a:r>
                  <a:rPr lang="en-US" sz="1200" i="0" kern="1200">
                    <a:solidFill>
                      <a:schemeClr val="tx1"/>
                    </a:solidFill>
                    <a:effectLst/>
                    <a:latin typeface="Cambria Math"/>
                    <a:ea typeface="+mn-ea"/>
                    <a:cs typeface="+mn-cs"/>
                  </a:rPr>
                  <a:t>𝑖</a:t>
                </a:r>
                <a:r>
                  <a:rPr lang="en-US" sz="1200" kern="1200" dirty="0">
                    <a:solidFill>
                      <a:schemeClr val="tx1"/>
                    </a:solidFill>
                    <a:effectLst/>
                    <a:latin typeface="Arial" charset="0"/>
                    <a:ea typeface="+mn-ea"/>
                    <a:cs typeface="+mn-cs"/>
                  </a:rPr>
                  <a:t> is called cycle time. Similar to the approach provided by Tran-</a:t>
                </a:r>
                <a:r>
                  <a:rPr lang="en-US" sz="1200" kern="1200" dirty="0" err="1">
                    <a:solidFill>
                      <a:schemeClr val="tx1"/>
                    </a:solidFill>
                    <a:effectLst/>
                    <a:latin typeface="Arial" charset="0"/>
                    <a:ea typeface="+mn-ea"/>
                    <a:cs typeface="+mn-cs"/>
                  </a:rPr>
                  <a:t>Gia</a:t>
                </a:r>
                <a:r>
                  <a:rPr lang="en-US" sz="1200" kern="1200" dirty="0">
                    <a:solidFill>
                      <a:schemeClr val="tx1"/>
                    </a:solidFill>
                    <a:effectLst/>
                    <a:latin typeface="Arial" charset="0"/>
                    <a:ea typeface="+mn-ea"/>
                    <a:cs typeface="+mn-cs"/>
                  </a:rPr>
                  <a:t> (1992), two types of conditional cycle times (</a:t>
                </a:r>
                <a:r>
                  <a:rPr lang="en-US" sz="1200" i="0" kern="1200">
                    <a:solidFill>
                      <a:schemeClr val="tx1"/>
                    </a:solidFill>
                    <a:effectLst/>
                    <a:latin typeface="Cambria Math"/>
                    <a:ea typeface="+mn-ea"/>
                    <a:cs typeface="+mn-cs"/>
                  </a:rPr>
                  <a:t>𝑚=0,1</a:t>
                </a:r>
                <a:r>
                  <a:rPr lang="en-US" sz="1200" kern="1200" dirty="0">
                    <a:solidFill>
                      <a:schemeClr val="tx1"/>
                    </a:solidFill>
                    <a:effectLst/>
                    <a:latin typeface="Arial" charset="0"/>
                    <a:ea typeface="+mn-ea"/>
                    <a:cs typeface="+mn-cs"/>
                  </a:rPr>
                  <a:t>) at queue </a:t>
                </a:r>
                <a:r>
                  <a:rPr lang="en-US" sz="1200" i="0" kern="1200">
                    <a:solidFill>
                      <a:schemeClr val="tx1"/>
                    </a:solidFill>
                    <a:effectLst/>
                    <a:latin typeface="Cambria Math"/>
                    <a:ea typeface="+mn-ea"/>
                    <a:cs typeface="+mn-cs"/>
                  </a:rPr>
                  <a:t>𝑖</a:t>
                </a:r>
                <a:r>
                  <a:rPr lang="en-US" sz="1200" kern="1200" dirty="0">
                    <a:solidFill>
                      <a:schemeClr val="tx1"/>
                    </a:solidFill>
                    <a:effectLst/>
                    <a:latin typeface="Arial" charset="0"/>
                    <a:ea typeface="+mn-ea"/>
                    <a:cs typeface="+mn-cs"/>
                  </a:rPr>
                  <a:t> can be distinguished, denoted by the random variable </a:t>
                </a:r>
                <a:r>
                  <a:rPr lang="en-US" sz="1200" i="0" kern="1200">
                    <a:solidFill>
                      <a:schemeClr val="tx1"/>
                    </a:solidFill>
                    <a:effectLst/>
                    <a:latin typeface="Cambria Math"/>
                    <a:ea typeface="+mn-ea"/>
                    <a:cs typeface="+mn-cs"/>
                  </a:rPr>
                  <a:t>𝐶</a:t>
                </a:r>
                <a:r>
                  <a:rPr lang="de-DE" sz="1200" i="0" kern="1200">
                    <a:solidFill>
                      <a:schemeClr val="tx1"/>
                    </a:solidFill>
                    <a:effectLst/>
                    <a:latin typeface="Cambria Math"/>
                    <a:ea typeface="+mn-ea"/>
                    <a:cs typeface="+mn-cs"/>
                  </a:rPr>
                  <a:t>_(</a:t>
                </a:r>
                <a:r>
                  <a:rPr lang="en-US" sz="1200" i="0" kern="1200">
                    <a:solidFill>
                      <a:schemeClr val="tx1"/>
                    </a:solidFill>
                    <a:effectLst/>
                    <a:latin typeface="Cambria Math"/>
                    <a:ea typeface="+mn-ea"/>
                    <a:cs typeface="+mn-cs"/>
                  </a:rPr>
                  <a:t>𝑖,𝑚</a:t>
                </a:r>
                <a:r>
                  <a:rPr lang="de-DE" sz="1200" i="0" kern="1200">
                    <a:solidFill>
                      <a:schemeClr val="tx1"/>
                    </a:solidFill>
                    <a:effectLst/>
                    <a:latin typeface="Cambria Math"/>
                    <a:ea typeface="+mn-ea"/>
                    <a:cs typeface="+mn-cs"/>
                  </a:rPr>
                  <a:t>)</a:t>
                </a:r>
                <a:r>
                  <a:rPr lang="en-US" sz="1200" kern="1200" dirty="0">
                    <a:solidFill>
                      <a:schemeClr val="tx1"/>
                    </a:solidFill>
                    <a:effectLst/>
                    <a:latin typeface="Arial" charset="0"/>
                    <a:ea typeface="+mn-ea"/>
                    <a:cs typeface="+mn-cs"/>
                  </a:rPr>
                  <a:t>. In the case of </a:t>
                </a:r>
                <a:r>
                  <a:rPr lang="en-US" sz="1200" i="0" kern="1200">
                    <a:solidFill>
                      <a:schemeClr val="tx1"/>
                    </a:solidFill>
                    <a:effectLst/>
                    <a:latin typeface="Cambria Math"/>
                    <a:ea typeface="+mn-ea"/>
                    <a:cs typeface="+mn-cs"/>
                  </a:rPr>
                  <a:t>𝑚=0</a:t>
                </a:r>
                <a:r>
                  <a:rPr lang="en-US" sz="1200" kern="1200" dirty="0">
                    <a:solidFill>
                      <a:schemeClr val="tx1"/>
                    </a:solidFill>
                    <a:effectLst/>
                    <a:latin typeface="Arial" charset="0"/>
                    <a:ea typeface="+mn-ea"/>
                    <a:cs typeface="+mn-cs"/>
                  </a:rPr>
                  <a:t>, the cycle time is conditioned on an empty queue </a:t>
                </a:r>
                <a:r>
                  <a:rPr lang="en-US" sz="1200" i="0" kern="1200">
                    <a:solidFill>
                      <a:schemeClr val="tx1"/>
                    </a:solidFill>
                    <a:effectLst/>
                    <a:latin typeface="Cambria Math"/>
                    <a:ea typeface="+mn-ea"/>
                    <a:cs typeface="+mn-cs"/>
                  </a:rPr>
                  <a:t>𝑖</a:t>
                </a:r>
                <a:r>
                  <a:rPr lang="en-US" sz="1200" kern="1200" dirty="0">
                    <a:solidFill>
                      <a:schemeClr val="tx1"/>
                    </a:solidFill>
                    <a:effectLst/>
                    <a:latin typeface="Arial" charset="0"/>
                    <a:ea typeface="+mn-ea"/>
                    <a:cs typeface="+mn-cs"/>
                  </a:rPr>
                  <a:t>, whereas in the case of </a:t>
                </a:r>
                <a:r>
                  <a:rPr lang="en-US" sz="1200" i="0" kern="1200">
                    <a:solidFill>
                      <a:schemeClr val="tx1"/>
                    </a:solidFill>
                    <a:effectLst/>
                    <a:latin typeface="Cambria Math"/>
                    <a:ea typeface="+mn-ea"/>
                    <a:cs typeface="+mn-cs"/>
                  </a:rPr>
                  <a:t>𝑚=1</a:t>
                </a:r>
                <a:r>
                  <a:rPr lang="en-US" sz="1200" kern="1200" dirty="0">
                    <a:solidFill>
                      <a:schemeClr val="tx1"/>
                    </a:solidFill>
                    <a:effectLst/>
                    <a:latin typeface="Arial" charset="0"/>
                    <a:ea typeface="+mn-ea"/>
                    <a:cs typeface="+mn-cs"/>
                  </a:rPr>
                  <a:t> queue </a:t>
                </a:r>
                <a:r>
                  <a:rPr lang="en-US" sz="1200" i="0" kern="1200">
                    <a:solidFill>
                      <a:schemeClr val="tx1"/>
                    </a:solidFill>
                    <a:effectLst/>
                    <a:latin typeface="Cambria Math"/>
                    <a:ea typeface="+mn-ea"/>
                    <a:cs typeface="+mn-cs"/>
                  </a:rPr>
                  <a:t>𝑖</a:t>
                </a:r>
                <a:r>
                  <a:rPr lang="en-US" sz="1200" kern="1200" dirty="0">
                    <a:solidFill>
                      <a:schemeClr val="tx1"/>
                    </a:solidFill>
                    <a:effectLst/>
                    <a:latin typeface="Arial" charset="0"/>
                    <a:ea typeface="+mn-ea"/>
                    <a:cs typeface="+mn-cs"/>
                  </a:rPr>
                  <a:t> is non-empty. The number of customers in queue </a:t>
                </a:r>
                <a:r>
                  <a:rPr lang="en-US" sz="1200" i="0" kern="1200">
                    <a:solidFill>
                      <a:schemeClr val="tx1"/>
                    </a:solidFill>
                    <a:effectLst/>
                    <a:latin typeface="Cambria Math"/>
                    <a:ea typeface="+mn-ea"/>
                    <a:cs typeface="+mn-cs"/>
                  </a:rPr>
                  <a:t>𝑖</a:t>
                </a:r>
                <a:r>
                  <a:rPr lang="en-US" sz="1200" kern="1200" dirty="0">
                    <a:solidFill>
                      <a:schemeClr val="tx1"/>
                    </a:solidFill>
                    <a:effectLst/>
                    <a:latin typeface="Arial" charset="0"/>
                    <a:ea typeface="+mn-ea"/>
                    <a:cs typeface="+mn-cs"/>
                  </a:rPr>
                  <a:t> describes the state of the queue at the beginning of a new service interval and is distributed according to </a:t>
                </a:r>
                <a:r>
                  <a:rPr lang="en-US" sz="1200" i="0" kern="1200">
                    <a:solidFill>
                      <a:schemeClr val="tx1"/>
                    </a:solidFill>
                    <a:effectLst/>
                    <a:latin typeface="Cambria Math"/>
                    <a:ea typeface="+mn-ea"/>
                    <a:cs typeface="+mn-cs"/>
                  </a:rPr>
                  <a:t>𝑋</a:t>
                </a:r>
                <a:r>
                  <a:rPr lang="de-DE" sz="1200" i="0" kern="1200">
                    <a:solidFill>
                      <a:schemeClr val="tx1"/>
                    </a:solidFill>
                    <a:effectLst/>
                    <a:latin typeface="Cambria Math"/>
                    <a:ea typeface="+mn-ea"/>
                    <a:cs typeface="+mn-cs"/>
                  </a:rPr>
                  <a:t>_</a:t>
                </a:r>
                <a:r>
                  <a:rPr lang="en-US" sz="1200" i="0" kern="1200">
                    <a:solidFill>
                      <a:schemeClr val="tx1"/>
                    </a:solidFill>
                    <a:effectLst/>
                    <a:latin typeface="Cambria Math"/>
                    <a:ea typeface="+mn-ea"/>
                    <a:cs typeface="+mn-cs"/>
                  </a:rPr>
                  <a:t>𝑖</a:t>
                </a:r>
                <a:r>
                  <a:rPr lang="en-US" sz="1200" kern="1200" dirty="0">
                    <a:solidFill>
                      <a:schemeClr val="tx1"/>
                    </a:solidFill>
                    <a:effectLst/>
                    <a:latin typeface="Arial" charset="0"/>
                    <a:ea typeface="+mn-ea"/>
                    <a:cs typeface="+mn-cs"/>
                  </a:rPr>
                  <a:t>.</a:t>
                </a:r>
                <a:endParaRPr lang="de-DE" sz="1200" kern="1200" dirty="0" smtClean="0">
                  <a:solidFill>
                    <a:schemeClr val="tx1"/>
                  </a:solidFill>
                  <a:effectLst/>
                  <a:latin typeface="Arial" charset="0"/>
                  <a:ea typeface="+mn-ea"/>
                  <a:cs typeface="+mn-cs"/>
                </a:endParaRPr>
              </a:p>
              <a:p>
                <a:endParaRPr lang="de-DE" dirty="0"/>
              </a:p>
            </p:txBody>
          </p:sp>
        </mc:Fallback>
      </mc:AlternateContent>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8</a:t>
            </a:fld>
            <a:endParaRPr lang="de-DE"/>
          </a:p>
        </p:txBody>
      </p:sp>
    </p:spTree>
    <p:extLst>
      <p:ext uri="{BB962C8B-B14F-4D97-AF65-F5344CB8AC3E}">
        <p14:creationId xmlns:p14="http://schemas.microsoft.com/office/powerpoint/2010/main" val="26698544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de-DE" dirty="0"/>
              </a:p>
            </p:txBody>
          </p:sp>
        </mc:Choice>
        <mc:Fallback xmlns="">
          <p:sp>
            <p:nvSpPr>
              <p:cNvPr id="3" name="Notizenplatzhalt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To evaluate the steady-state probabilities, we first determine the group size distribution. </a:t>
                </a:r>
                <a:r>
                  <a:rPr lang="en-US" sz="1200" kern="1200" dirty="0">
                    <a:solidFill>
                      <a:schemeClr val="tx1"/>
                    </a:solidFill>
                    <a:effectLst/>
                    <a:latin typeface="Arial" charset="0"/>
                    <a:ea typeface="+mn-ea"/>
                    <a:cs typeface="+mn-cs"/>
                  </a:rPr>
                  <a:t>We observe at queue </a:t>
                </a:r>
                <a:r>
                  <a:rPr lang="en-US" sz="1200" i="0" kern="1200">
                    <a:solidFill>
                      <a:schemeClr val="tx1"/>
                    </a:solidFill>
                    <a:effectLst/>
                    <a:latin typeface="Arial" charset="0"/>
                    <a:ea typeface="+mn-ea"/>
                    <a:cs typeface="+mn-cs"/>
                  </a:rPr>
                  <a:t>𝑖</a:t>
                </a:r>
                <a:r>
                  <a:rPr lang="en-US" sz="1200" kern="1200" dirty="0">
                    <a:solidFill>
                      <a:schemeClr val="tx1"/>
                    </a:solidFill>
                    <a:effectLst/>
                    <a:latin typeface="Arial" charset="0"/>
                    <a:ea typeface="+mn-ea"/>
                    <a:cs typeface="+mn-cs"/>
                  </a:rPr>
                  <a:t> a cycle of type </a:t>
                </a:r>
                <a:r>
                  <a:rPr lang="en-US" sz="1200" i="0" kern="1200">
                    <a:solidFill>
                      <a:schemeClr val="tx1"/>
                    </a:solidFill>
                    <a:effectLst/>
                    <a:latin typeface="Arial" charset="0"/>
                    <a:ea typeface="+mn-ea"/>
                    <a:cs typeface="+mn-cs"/>
                  </a:rPr>
                  <a:t>𝑚</a:t>
                </a:r>
                <a:r>
                  <a:rPr lang="en-US" sz="1200" kern="1200" dirty="0">
                    <a:solidFill>
                      <a:schemeClr val="tx1"/>
                    </a:solidFill>
                    <a:effectLst/>
                    <a:latin typeface="Arial" charset="0"/>
                    <a:ea typeface="+mn-ea"/>
                    <a:cs typeface="+mn-cs"/>
                  </a:rPr>
                  <a:t> and the arrival group </a:t>
                </a:r>
                <a:r>
                  <a:rPr lang="en-US" sz="1200" kern="1200" dirty="0" smtClean="0">
                    <a:solidFill>
                      <a:schemeClr val="tx1"/>
                    </a:solidFill>
                    <a:effectLst/>
                    <a:latin typeface="Arial" charset="0"/>
                    <a:ea typeface="+mn-ea"/>
                    <a:cs typeface="+mn-cs"/>
                  </a:rPr>
                  <a:t>of </a:t>
                </a:r>
                <a:r>
                  <a:rPr lang="en-US" sz="1200" kern="1200" dirty="0">
                    <a:solidFill>
                      <a:schemeClr val="tx1"/>
                    </a:solidFill>
                    <a:effectLst/>
                    <a:latin typeface="Arial" charset="0"/>
                    <a:ea typeface="+mn-ea"/>
                    <a:cs typeface="+mn-cs"/>
                  </a:rPr>
                  <a:t>customers arriving in this cycle. The time </a:t>
                </a:r>
                <a:r>
                  <a:rPr lang="en-US" sz="1200" kern="1200" dirty="0" smtClean="0">
                    <a:solidFill>
                      <a:schemeClr val="tx1"/>
                    </a:solidFill>
                    <a:effectLst/>
                    <a:latin typeface="Arial" charset="0"/>
                    <a:ea typeface="+mn-ea"/>
                    <a:cs typeface="+mn-cs"/>
                  </a:rPr>
                  <a:t>between </a:t>
                </a:r>
                <a:r>
                  <a:rPr lang="en-US" sz="1200" kern="1200" dirty="0">
                    <a:solidFill>
                      <a:schemeClr val="tx1"/>
                    </a:solidFill>
                    <a:effectLst/>
                    <a:latin typeface="Arial" charset="0"/>
                    <a:ea typeface="+mn-ea"/>
                    <a:cs typeface="+mn-cs"/>
                  </a:rPr>
                  <a:t>the start of an epoch and the arrival epoch oft he </a:t>
                </a:r>
                <a:r>
                  <a:rPr lang="en-US" sz="1200" i="0" kern="1200">
                    <a:solidFill>
                      <a:schemeClr val="tx1"/>
                    </a:solidFill>
                    <a:effectLst/>
                    <a:latin typeface="Arial" charset="0"/>
                    <a:ea typeface="+mn-ea"/>
                    <a:cs typeface="+mn-cs"/>
                  </a:rPr>
                  <a:t>ℎ</a:t>
                </a:r>
                <a:r>
                  <a:rPr lang="en-US" sz="1200" kern="1200" dirty="0" err="1">
                    <a:solidFill>
                      <a:schemeClr val="tx1"/>
                    </a:solidFill>
                    <a:effectLst/>
                    <a:latin typeface="Arial" charset="0"/>
                    <a:ea typeface="+mn-ea"/>
                    <a:cs typeface="+mn-cs"/>
                  </a:rPr>
                  <a:t>th</a:t>
                </a:r>
                <a:r>
                  <a:rPr lang="en-US" sz="1200" kern="1200" dirty="0">
                    <a:solidFill>
                      <a:schemeClr val="tx1"/>
                    </a:solidFill>
                    <a:effectLst/>
                    <a:latin typeface="Arial" charset="0"/>
                    <a:ea typeface="+mn-ea"/>
                    <a:cs typeface="+mn-cs"/>
                  </a:rPr>
                  <a:t> customer in this group is distributed according </a:t>
                </a:r>
                <a:r>
                  <a:rPr lang="en-US" sz="1200" kern="1200" dirty="0" smtClean="0">
                    <a:solidFill>
                      <a:schemeClr val="tx1"/>
                    </a:solidFill>
                    <a:effectLst/>
                    <a:latin typeface="Arial" charset="0"/>
                    <a:ea typeface="+mn-ea"/>
                    <a:cs typeface="+mn-cs"/>
                  </a:rPr>
                  <a:t>to</a:t>
                </a:r>
                <a:r>
                  <a:rPr lang="en-US" sz="1200" kern="1200" baseline="0" dirty="0" smtClean="0">
                    <a:solidFill>
                      <a:schemeClr val="tx1"/>
                    </a:solidFill>
                    <a:effectLst/>
                    <a:latin typeface="Arial" charset="0"/>
                    <a:ea typeface="+mn-ea"/>
                    <a:cs typeface="+mn-cs"/>
                  </a:rPr>
                  <a:t> this formula. </a:t>
                </a:r>
                <a:r>
                  <a:rPr lang="en-US" sz="1200" kern="1200" dirty="0" smtClean="0">
                    <a:solidFill>
                      <a:schemeClr val="tx1"/>
                    </a:solidFill>
                    <a:effectLst/>
                    <a:latin typeface="Arial" charset="0"/>
                    <a:ea typeface="+mn-ea"/>
                    <a:cs typeface="+mn-cs"/>
                  </a:rPr>
                  <a:t>In </a:t>
                </a:r>
                <a:r>
                  <a:rPr lang="en-US" sz="1200" kern="1200" dirty="0">
                    <a:solidFill>
                      <a:schemeClr val="tx1"/>
                    </a:solidFill>
                    <a:effectLst/>
                    <a:latin typeface="Arial" charset="0"/>
                    <a:ea typeface="+mn-ea"/>
                    <a:cs typeface="+mn-cs"/>
                  </a:rPr>
                  <a:t>the case of </a:t>
                </a:r>
                <a:r>
                  <a:rPr lang="en-US" sz="1200" kern="1200" dirty="0" smtClean="0">
                    <a:solidFill>
                      <a:schemeClr val="tx1"/>
                    </a:solidFill>
                    <a:effectLst/>
                    <a:latin typeface="Arial" charset="0"/>
                    <a:ea typeface="+mn-ea"/>
                    <a:cs typeface="+mn-cs"/>
                  </a:rPr>
                  <a:t>observing </a:t>
                </a:r>
                <a:r>
                  <a:rPr lang="en-US" sz="1200" kern="1200" dirty="0">
                    <a:solidFill>
                      <a:schemeClr val="tx1"/>
                    </a:solidFill>
                    <a:effectLst/>
                    <a:latin typeface="Arial" charset="0"/>
                    <a:ea typeface="+mn-ea"/>
                    <a:cs typeface="+mn-cs"/>
                  </a:rPr>
                  <a:t>the first arriving </a:t>
                </a:r>
                <a:r>
                  <a:rPr lang="en-US" sz="1200" kern="1200" dirty="0" smtClean="0">
                    <a:solidFill>
                      <a:schemeClr val="tx1"/>
                    </a:solidFill>
                    <a:effectLst/>
                    <a:latin typeface="Arial" charset="0"/>
                    <a:ea typeface="+mn-ea"/>
                    <a:cs typeface="+mn-cs"/>
                  </a:rPr>
                  <a:t>customer </a:t>
                </a:r>
                <a:r>
                  <a:rPr lang="en-US" sz="1200" kern="1200" dirty="0">
                    <a:solidFill>
                      <a:schemeClr val="tx1"/>
                    </a:solidFill>
                    <a:effectLst/>
                    <a:latin typeface="Arial" charset="0"/>
                    <a:ea typeface="+mn-ea"/>
                    <a:cs typeface="+mn-cs"/>
                  </a:rPr>
                  <a:t>the distribution </a:t>
                </a:r>
                <a:r>
                  <a:rPr lang="en-US" sz="1200" kern="1200" dirty="0" smtClean="0">
                    <a:solidFill>
                      <a:schemeClr val="tx1"/>
                    </a:solidFill>
                    <a:effectLst/>
                    <a:latin typeface="Arial" charset="0"/>
                    <a:ea typeface="+mn-ea"/>
                    <a:cs typeface="+mn-cs"/>
                  </a:rPr>
                  <a:t>is </a:t>
                </a:r>
                <a:r>
                  <a:rPr lang="en-US" sz="1200" kern="1200" dirty="0">
                    <a:solidFill>
                      <a:schemeClr val="tx1"/>
                    </a:solidFill>
                    <a:effectLst/>
                    <a:latin typeface="Arial" charset="0"/>
                    <a:ea typeface="+mn-ea"/>
                    <a:cs typeface="+mn-cs"/>
                  </a:rPr>
                  <a:t>equivalent to the residual interarrival </a:t>
                </a:r>
                <a:r>
                  <a:rPr lang="en-US" sz="1200" kern="1200" dirty="0" smtClean="0">
                    <a:solidFill>
                      <a:schemeClr val="tx1"/>
                    </a:solidFill>
                    <a:effectLst/>
                    <a:latin typeface="Arial" charset="0"/>
                    <a:ea typeface="+mn-ea"/>
                    <a:cs typeface="+mn-cs"/>
                  </a:rPr>
                  <a:t>time. </a:t>
                </a:r>
                <a:r>
                  <a:rPr lang="en-US" sz="1200" kern="1200" dirty="0">
                    <a:solidFill>
                      <a:schemeClr val="tx1"/>
                    </a:solidFill>
                    <a:effectLst/>
                    <a:latin typeface="Arial" charset="0"/>
                    <a:ea typeface="+mn-ea"/>
                    <a:cs typeface="+mn-cs"/>
                  </a:rPr>
                  <a:t>Otherwise the </a:t>
                </a:r>
                <a:r>
                  <a:rPr lang="en-US" sz="1200" kern="1200" dirty="0" smtClean="0">
                    <a:solidFill>
                      <a:schemeClr val="tx1"/>
                    </a:solidFill>
                    <a:effectLst/>
                    <a:latin typeface="Arial" charset="0"/>
                    <a:ea typeface="+mn-ea"/>
                    <a:cs typeface="+mn-cs"/>
                  </a:rPr>
                  <a:t>fold </a:t>
                </a:r>
                <a:r>
                  <a:rPr lang="en-US" sz="1200" kern="1200" dirty="0">
                    <a:solidFill>
                      <a:schemeClr val="tx1"/>
                    </a:solidFill>
                    <a:effectLst/>
                    <a:latin typeface="Arial" charset="0"/>
                    <a:ea typeface="+mn-ea"/>
                    <a:cs typeface="+mn-cs"/>
                  </a:rPr>
                  <a:t>convolution of the interarrival time distribution is added. </a:t>
                </a:r>
                <a:endParaRPr lang="en-US" sz="1200" kern="1200" dirty="0" smtClean="0">
                  <a:solidFill>
                    <a:schemeClr val="tx1"/>
                  </a:solidFill>
                  <a:effectLst/>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effectLst/>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By </a:t>
                </a:r>
                <a:r>
                  <a:rPr lang="en-US" sz="1200" kern="1200" dirty="0">
                    <a:solidFill>
                      <a:schemeClr val="tx1"/>
                    </a:solidFill>
                    <a:effectLst/>
                    <a:latin typeface="Arial" charset="0"/>
                    <a:ea typeface="+mn-ea"/>
                    <a:cs typeface="+mn-cs"/>
                  </a:rPr>
                  <a:t>applying the law of total probability, the distribution of an arrival group </a:t>
                </a:r>
                <a:r>
                  <a:rPr lang="en-US" sz="1200" kern="1200" dirty="0" smtClean="0">
                    <a:solidFill>
                      <a:schemeClr val="tx1"/>
                    </a:solidFill>
                    <a:effectLst/>
                    <a:latin typeface="Arial" charset="0"/>
                    <a:ea typeface="+mn-ea"/>
                    <a:cs typeface="+mn-cs"/>
                  </a:rPr>
                  <a:t>in </a:t>
                </a:r>
                <a:r>
                  <a:rPr lang="en-US" sz="1200" kern="1200" dirty="0">
                    <a:solidFill>
                      <a:schemeClr val="tx1"/>
                    </a:solidFill>
                    <a:effectLst/>
                    <a:latin typeface="Arial" charset="0"/>
                    <a:ea typeface="+mn-ea"/>
                    <a:cs typeface="+mn-cs"/>
                  </a:rPr>
                  <a:t>queue </a:t>
                </a:r>
                <a:r>
                  <a:rPr lang="en-US" sz="1200" i="0" kern="1200">
                    <a:solidFill>
                      <a:schemeClr val="tx1"/>
                    </a:solidFill>
                    <a:effectLst/>
                    <a:latin typeface="Arial" charset="0"/>
                    <a:ea typeface="+mn-ea"/>
                    <a:cs typeface="+mn-cs"/>
                  </a:rPr>
                  <a:t>𝑖</a:t>
                </a:r>
                <a:r>
                  <a:rPr lang="en-US" sz="1200" kern="1200" dirty="0">
                    <a:solidFill>
                      <a:schemeClr val="tx1"/>
                    </a:solidFill>
                    <a:effectLst/>
                    <a:latin typeface="Arial" charset="0"/>
                    <a:ea typeface="+mn-ea"/>
                    <a:cs typeface="+mn-cs"/>
                  </a:rPr>
                  <a:t> during a cycle </a:t>
                </a:r>
                <a:r>
                  <a:rPr lang="en-US" sz="1200" kern="1200" dirty="0" smtClean="0">
                    <a:solidFill>
                      <a:schemeClr val="tx1"/>
                    </a:solidFill>
                    <a:effectLst/>
                    <a:latin typeface="Arial" charset="0"/>
                    <a:ea typeface="+mn-ea"/>
                    <a:cs typeface="+mn-cs"/>
                  </a:rPr>
                  <a:t>can </a:t>
                </a:r>
                <a:r>
                  <a:rPr lang="en-US" sz="1200" kern="1200" dirty="0">
                    <a:solidFill>
                      <a:schemeClr val="tx1"/>
                    </a:solidFill>
                    <a:effectLst/>
                    <a:latin typeface="Arial" charset="0"/>
                    <a:ea typeface="+mn-ea"/>
                    <a:cs typeface="+mn-cs"/>
                  </a:rPr>
                  <a:t>be </a:t>
                </a:r>
                <a:r>
                  <a:rPr lang="en-US" sz="1200" kern="1200" dirty="0" smtClean="0">
                    <a:solidFill>
                      <a:schemeClr val="tx1"/>
                    </a:solidFill>
                    <a:effectLst/>
                    <a:latin typeface="Arial" charset="0"/>
                    <a:ea typeface="+mn-ea"/>
                    <a:cs typeface="+mn-cs"/>
                  </a:rPr>
                  <a:t>obtained</a:t>
                </a:r>
                <a:r>
                  <a:rPr lang="en-US" sz="1200" kern="1200" baseline="0" dirty="0" smtClean="0">
                    <a:solidFill>
                      <a:schemeClr val="tx1"/>
                    </a:solidFill>
                    <a:effectLst/>
                    <a:latin typeface="Arial" charset="0"/>
                    <a:ea typeface="+mn-ea"/>
                    <a:cs typeface="+mn-cs"/>
                  </a:rPr>
                  <a:t>.</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kern="1200" baseline="0" dirty="0" smtClean="0">
                  <a:solidFill>
                    <a:schemeClr val="tx1"/>
                  </a:solidFill>
                  <a:effectLst/>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effectLst/>
                    <a:latin typeface="Arial" charset="0"/>
                    <a:ea typeface="+mn-ea"/>
                    <a:cs typeface="+mn-cs"/>
                  </a:rPr>
                  <a:t>Finally, the transition behavior between two consecutive epochs can be deduced. Under the stationary conditions the steady state equations of the Markov chain can be derived.</a:t>
                </a:r>
                <a:endParaRPr lang="de-DE" dirty="0"/>
              </a:p>
            </p:txBody>
          </p:sp>
        </mc:Fallback>
      </mc:AlternateContent>
      <p:sp>
        <p:nvSpPr>
          <p:cNvPr id="4" name="Fußzeilenplatzhalter 3"/>
          <p:cNvSpPr>
            <a:spLocks noGrp="1"/>
          </p:cNvSpPr>
          <p:nvPr>
            <p:ph type="ftr" sz="quarter" idx="10"/>
          </p:nvPr>
        </p:nvSpPr>
        <p:spPr/>
        <p:txBody>
          <a:bodyPr/>
          <a:lstStyle/>
          <a:p>
            <a:pPr>
              <a:defRPr/>
            </a:pPr>
            <a:r>
              <a:rPr lang="de-DE" smtClean="0"/>
              <a:t>Marion Rimmele | IFL</a:t>
            </a:r>
            <a:endParaRPr lang="de-DE"/>
          </a:p>
        </p:txBody>
      </p:sp>
      <p:sp>
        <p:nvSpPr>
          <p:cNvPr id="5" name="Foliennummernplatzhalter 4"/>
          <p:cNvSpPr>
            <a:spLocks noGrp="1"/>
          </p:cNvSpPr>
          <p:nvPr>
            <p:ph type="sldNum" sz="quarter" idx="11"/>
          </p:nvPr>
        </p:nvSpPr>
        <p:spPr/>
        <p:txBody>
          <a:bodyPr/>
          <a:lstStyle/>
          <a:p>
            <a:pPr>
              <a:defRPr/>
            </a:pPr>
            <a:fld id="{00AEEB1D-4924-4767-82AF-2BBDB2988845}" type="slidenum">
              <a:rPr lang="de-DE" smtClean="0"/>
              <a:pPr>
                <a:defRPr/>
              </a:pPr>
              <a:t>9</a:t>
            </a:fld>
            <a:endParaRPr lang="de-DE"/>
          </a:p>
        </p:txBody>
      </p:sp>
    </p:spTree>
    <p:extLst>
      <p:ext uri="{BB962C8B-B14F-4D97-AF65-F5344CB8AC3E}">
        <p14:creationId xmlns:p14="http://schemas.microsoft.com/office/powerpoint/2010/main" val="266985441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Master" Target="../slideMasters/slideMaster1.xml"/><Relationship Id="rId5" Type="http://schemas.openxmlformats.org/officeDocument/2006/relationships/image" Target="../media/image8.jpeg"/><Relationship Id="rId4" Type="http://schemas.openxmlformats.org/officeDocument/2006/relationships/image" Target="../media/image7.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pic>
        <p:nvPicPr>
          <p:cNvPr id="5" name="Picture 9" descr="II_rahmen_neu_titel"/>
          <p:cNvPicPr>
            <a:picLocks noChangeAspect="1" noChangeArrowheads="1"/>
          </p:cNvPicPr>
          <p:nvPr userDrawn="1"/>
        </p:nvPicPr>
        <p:blipFill>
          <a:blip r:embed="rId2" cstate="print"/>
          <a:srcRect/>
          <a:stretch>
            <a:fillRect/>
          </a:stretch>
        </p:blipFill>
        <p:spPr bwMode="auto">
          <a:xfrm>
            <a:off x="0" y="-3175"/>
            <a:ext cx="9144000" cy="6870700"/>
          </a:xfrm>
          <a:prstGeom prst="rect">
            <a:avLst/>
          </a:prstGeom>
          <a:noFill/>
          <a:ln w="9525">
            <a:noFill/>
            <a:miter lim="800000"/>
            <a:headEnd/>
            <a:tailEnd/>
          </a:ln>
        </p:spPr>
      </p:pic>
      <p:pic>
        <p:nvPicPr>
          <p:cNvPr id="13" name="Picture 6"/>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l="395" r="658"/>
          <a:stretch/>
        </p:blipFill>
        <p:spPr bwMode="auto">
          <a:xfrm>
            <a:off x="0" y="3645024"/>
            <a:ext cx="9144000" cy="2808312"/>
          </a:xfrm>
          <a:prstGeom prst="rect">
            <a:avLst/>
          </a:prstGeom>
          <a:noFill/>
          <a:ln w="9525">
            <a:noFill/>
            <a:miter lim="800000"/>
            <a:headEnd/>
            <a:tailEnd/>
          </a:ln>
        </p:spPr>
      </p:pic>
      <p:sp>
        <p:nvSpPr>
          <p:cNvPr id="8" name="Text Box 14"/>
          <p:cNvSpPr txBox="1">
            <a:spLocks noChangeArrowheads="1"/>
          </p:cNvSpPr>
          <p:nvPr userDrawn="1"/>
        </p:nvSpPr>
        <p:spPr bwMode="auto">
          <a:xfrm>
            <a:off x="396875" y="6475413"/>
            <a:ext cx="2878981" cy="244475"/>
          </a:xfrm>
          <a:prstGeom prst="rect">
            <a:avLst/>
          </a:prstGeom>
          <a:noFill/>
          <a:ln w="9525">
            <a:noFill/>
            <a:miter lim="800000"/>
            <a:headEnd/>
            <a:tailEnd/>
          </a:ln>
          <a:effectLst/>
        </p:spPr>
        <p:txBody>
          <a:bodyPr wrap="square" lIns="0" tIns="0" rIns="0" bIns="0">
            <a:spAutoFit/>
          </a:bodyPr>
          <a:lstStyle/>
          <a:p>
            <a:pPr>
              <a:defRPr/>
            </a:pPr>
            <a:r>
              <a:rPr lang="en-US" sz="800" dirty="0" smtClean="0"/>
              <a:t>KIT – University of the State of Baden-Wuerttemberg and National Research Center of the Helmholtz Association</a:t>
            </a:r>
            <a:endParaRPr lang="de-DE" sz="800" dirty="0"/>
          </a:p>
        </p:txBody>
      </p:sp>
      <p:sp>
        <p:nvSpPr>
          <p:cNvPr id="9" name="Text Box 14"/>
          <p:cNvSpPr txBox="1">
            <a:spLocks noChangeArrowheads="1"/>
          </p:cNvSpPr>
          <p:nvPr userDrawn="1"/>
        </p:nvSpPr>
        <p:spPr bwMode="auto">
          <a:xfrm>
            <a:off x="7318375" y="6497638"/>
            <a:ext cx="1727200" cy="244475"/>
          </a:xfrm>
          <a:prstGeom prst="rect">
            <a:avLst/>
          </a:prstGeom>
          <a:noFill/>
          <a:ln w="9525">
            <a:noFill/>
            <a:miter lim="800000"/>
            <a:headEnd/>
            <a:tailEnd/>
          </a:ln>
          <a:effectLst/>
        </p:spPr>
        <p:txBody>
          <a:bodyPr lIns="0" tIns="0" rIns="0" bIns="0">
            <a:spAutoFit/>
          </a:bodyPr>
          <a:lstStyle/>
          <a:p>
            <a:pPr algn="r">
              <a:defRPr/>
            </a:pPr>
            <a:r>
              <a:rPr lang="de-DE" sz="1600" b="1" dirty="0">
                <a:solidFill>
                  <a:schemeClr val="bg1"/>
                </a:solidFill>
              </a:rPr>
              <a:t>www.kit.edu</a:t>
            </a:r>
          </a:p>
        </p:txBody>
      </p:sp>
      <p:sp>
        <p:nvSpPr>
          <p:cNvPr id="4099" name="Rectangle 3"/>
          <p:cNvSpPr>
            <a:spLocks noGrp="1" noChangeArrowheads="1"/>
          </p:cNvSpPr>
          <p:nvPr>
            <p:ph type="ctrTitle" hasCustomPrompt="1"/>
          </p:nvPr>
        </p:nvSpPr>
        <p:spPr>
          <a:xfrm>
            <a:off x="395288" y="1268413"/>
            <a:ext cx="8389937" cy="649287"/>
          </a:xfrm>
        </p:spPr>
        <p:txBody>
          <a:bodyPr/>
          <a:lstStyle>
            <a:lvl1pPr>
              <a:lnSpc>
                <a:spcPct val="90000"/>
              </a:lnSpc>
              <a:defRPr sz="2600"/>
            </a:lvl1pPr>
          </a:lstStyle>
          <a:p>
            <a:r>
              <a:rPr lang="en-US" noProof="0" dirty="0" smtClean="0"/>
              <a:t>Title</a:t>
            </a:r>
            <a:endParaRPr lang="en-US" noProof="0" dirty="0"/>
          </a:p>
        </p:txBody>
      </p:sp>
      <p:sp>
        <p:nvSpPr>
          <p:cNvPr id="4100" name="Rectangle 4"/>
          <p:cNvSpPr>
            <a:spLocks noGrp="1" noChangeArrowheads="1"/>
          </p:cNvSpPr>
          <p:nvPr>
            <p:ph type="subTitle" idx="1" hasCustomPrompt="1"/>
          </p:nvPr>
        </p:nvSpPr>
        <p:spPr>
          <a:xfrm>
            <a:off x="396875" y="2232025"/>
            <a:ext cx="8370888" cy="620713"/>
          </a:xfrm>
        </p:spPr>
        <p:txBody>
          <a:bodyPr/>
          <a:lstStyle>
            <a:lvl1pPr marL="0" indent="0">
              <a:spcBef>
                <a:spcPct val="0"/>
              </a:spcBef>
              <a:buFontTx/>
              <a:buNone/>
              <a:defRPr sz="1800" b="1">
                <a:solidFill>
                  <a:srgbClr val="000000"/>
                </a:solidFill>
              </a:defRPr>
            </a:lvl1pPr>
          </a:lstStyle>
          <a:p>
            <a:r>
              <a:rPr lang="en-US" noProof="0" dirty="0" smtClean="0"/>
              <a:t>Subtitle</a:t>
            </a:r>
            <a:endParaRPr lang="en-US" noProof="0" dirty="0"/>
          </a:p>
        </p:txBody>
      </p:sp>
      <p:sp>
        <p:nvSpPr>
          <p:cNvPr id="12" name="Text Box 21"/>
          <p:cNvSpPr txBox="1">
            <a:spLocks noChangeArrowheads="1"/>
          </p:cNvSpPr>
          <p:nvPr userDrawn="1"/>
        </p:nvSpPr>
        <p:spPr bwMode="auto">
          <a:xfrm>
            <a:off x="385763" y="3366344"/>
            <a:ext cx="4537075" cy="153888"/>
          </a:xfrm>
          <a:prstGeom prst="rect">
            <a:avLst/>
          </a:prstGeom>
          <a:noFill/>
          <a:ln w="9525">
            <a:noFill/>
            <a:miter lim="800000"/>
            <a:headEnd/>
            <a:tailEnd/>
          </a:ln>
          <a:effectLst/>
        </p:spPr>
        <p:txBody>
          <a:bodyPr lIns="0" tIns="0" rIns="0" bIns="0" anchor="ctr">
            <a:spAutoFit/>
          </a:bodyPr>
          <a:lstStyle/>
          <a:p>
            <a:pPr>
              <a:defRPr/>
            </a:pPr>
            <a:r>
              <a:rPr lang="en-US" sz="1000" dirty="0" smtClean="0">
                <a:solidFill>
                  <a:schemeClr val="bg1"/>
                </a:solidFill>
              </a:rPr>
              <a:t>Institute for Material </a:t>
            </a:r>
            <a:r>
              <a:rPr lang="en-US" sz="1000" noProof="0" dirty="0" smtClean="0">
                <a:solidFill>
                  <a:schemeClr val="bg1"/>
                </a:solidFill>
              </a:rPr>
              <a:t>Handling</a:t>
            </a:r>
            <a:r>
              <a:rPr lang="en-US" sz="1000" dirty="0" smtClean="0">
                <a:solidFill>
                  <a:schemeClr val="bg1"/>
                </a:solidFill>
              </a:rPr>
              <a:t> and Logistics (IFL)</a:t>
            </a:r>
            <a:endParaRPr lang="en-US" sz="1000" dirty="0">
              <a:solidFill>
                <a:schemeClr val="bg1"/>
              </a:solidFill>
            </a:endParaRPr>
          </a:p>
        </p:txBody>
      </p:sp>
      <p:pic>
        <p:nvPicPr>
          <p:cNvPr id="14" name="Grafik 13" descr="IFL_farbe_ohneText.jpg"/>
          <p:cNvPicPr>
            <a:picLocks noChangeAspect="1"/>
          </p:cNvPicPr>
          <p:nvPr userDrawn="1"/>
        </p:nvPicPr>
        <p:blipFill>
          <a:blip r:embed="rId4" cstate="print"/>
          <a:stretch>
            <a:fillRect/>
          </a:stretch>
        </p:blipFill>
        <p:spPr>
          <a:xfrm>
            <a:off x="7586943" y="314036"/>
            <a:ext cx="1199899" cy="742688"/>
          </a:xfrm>
          <a:prstGeom prst="rect">
            <a:avLst/>
          </a:prstGeom>
        </p:spPr>
      </p:pic>
      <p:pic>
        <p:nvPicPr>
          <p:cNvPr id="2" name="Grafik 1"/>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385763" y="333375"/>
            <a:ext cx="1620000" cy="750330"/>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13"/>
          <p:cNvSpPr>
            <a:spLocks noGrp="1" noChangeArrowheads="1"/>
          </p:cNvSpPr>
          <p:nvPr>
            <p:ph type="sldNum" sz="quarter" idx="10"/>
          </p:nvPr>
        </p:nvSpPr>
        <p:spPr/>
        <p:txBody>
          <a:bodyPr/>
          <a:lstStyle>
            <a:lvl1pPr>
              <a:defRPr/>
            </a:lvl1pPr>
          </a:lstStyle>
          <a:p>
            <a:pPr>
              <a:defRPr/>
            </a:pPr>
            <a:fld id="{1C17A7F4-D0AA-4904-AAD8-075D3E800C51}" type="slidenum">
              <a:rPr lang="de-DE"/>
              <a:pPr>
                <a:defRPr/>
              </a:pPr>
              <a:t>‹Nr.›</a:t>
            </a:fld>
            <a:endParaRPr lang="de-DE" dirty="0"/>
          </a:p>
        </p:txBody>
      </p:sp>
      <p:sp>
        <p:nvSpPr>
          <p:cNvPr id="5" name="Rectangle 15"/>
          <p:cNvSpPr>
            <a:spLocks noGrp="1" noChangeArrowheads="1"/>
          </p:cNvSpPr>
          <p:nvPr>
            <p:ph type="dt" sz="half" idx="11"/>
          </p:nvPr>
        </p:nvSpPr>
        <p:spPr/>
        <p:txBody>
          <a:bodyPr/>
          <a:lstStyle>
            <a:lvl1pPr>
              <a:defRPr/>
            </a:lvl1pPr>
          </a:lstStyle>
          <a:p>
            <a:pPr>
              <a:defRPr/>
            </a:pPr>
            <a:fld id="{F3108441-99FD-40F2-BA34-006CFCE3B767}" type="datetime1">
              <a:rPr lang="de-DE"/>
              <a:pPr>
                <a:defRPr/>
              </a:pPr>
              <a:t>02.06.2015</a:t>
            </a:fld>
            <a:endParaRPr lang="de-DE"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59563" y="333375"/>
            <a:ext cx="2089150" cy="5759450"/>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390525" y="333375"/>
            <a:ext cx="6116638" cy="5759450"/>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13"/>
          <p:cNvSpPr>
            <a:spLocks noGrp="1" noChangeArrowheads="1"/>
          </p:cNvSpPr>
          <p:nvPr>
            <p:ph type="sldNum" sz="quarter" idx="10"/>
          </p:nvPr>
        </p:nvSpPr>
        <p:spPr/>
        <p:txBody>
          <a:bodyPr/>
          <a:lstStyle>
            <a:lvl1pPr>
              <a:defRPr/>
            </a:lvl1pPr>
          </a:lstStyle>
          <a:p>
            <a:pPr>
              <a:defRPr/>
            </a:pPr>
            <a:fld id="{68D1D04C-64FB-42E7-B100-46A2AC093101}" type="slidenum">
              <a:rPr lang="de-DE"/>
              <a:pPr>
                <a:defRPr/>
              </a:pPr>
              <a:t>‹Nr.›</a:t>
            </a:fld>
            <a:endParaRPr lang="de-DE" dirty="0"/>
          </a:p>
        </p:txBody>
      </p:sp>
      <p:sp>
        <p:nvSpPr>
          <p:cNvPr id="5" name="Rectangle 15"/>
          <p:cNvSpPr>
            <a:spLocks noGrp="1" noChangeArrowheads="1"/>
          </p:cNvSpPr>
          <p:nvPr>
            <p:ph type="dt" sz="half" idx="11"/>
          </p:nvPr>
        </p:nvSpPr>
        <p:spPr/>
        <p:txBody>
          <a:bodyPr/>
          <a:lstStyle>
            <a:lvl1pPr>
              <a:defRPr/>
            </a:lvl1pPr>
          </a:lstStyle>
          <a:p>
            <a:pPr>
              <a:defRPr/>
            </a:pPr>
            <a:fld id="{C2697D0F-63AE-4C4E-9162-BA9984E8698C}" type="datetime1">
              <a:rPr lang="de-DE"/>
              <a:pPr>
                <a:defRPr/>
              </a:pPr>
              <a:t>02.06.2015</a:t>
            </a:fld>
            <a:endParaRPr lang="de-DE"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Forschungsthema Layout">
    <p:spTree>
      <p:nvGrpSpPr>
        <p:cNvPr id="1" name=""/>
        <p:cNvGrpSpPr/>
        <p:nvPr/>
      </p:nvGrpSpPr>
      <p:grpSpPr>
        <a:xfrm>
          <a:off x="0" y="0"/>
          <a:ext cx="0" cy="0"/>
          <a:chOff x="0" y="0"/>
          <a:chExt cx="0" cy="0"/>
        </a:xfrm>
      </p:grpSpPr>
      <p:sp>
        <p:nvSpPr>
          <p:cNvPr id="3" name="Datumsplatzhalter 2"/>
          <p:cNvSpPr>
            <a:spLocks noGrp="1"/>
          </p:cNvSpPr>
          <p:nvPr>
            <p:ph type="dt" sz="half" idx="10"/>
          </p:nvPr>
        </p:nvSpPr>
        <p:spPr/>
        <p:txBody>
          <a:bodyPr/>
          <a:lstStyle/>
          <a:p>
            <a:fld id="{CC2243E0-B3C6-4807-A6FC-1F93BC881172}" type="datetimeFigureOut">
              <a:rPr lang="en-US" smtClean="0"/>
              <a:t>6/2/2015</a:t>
            </a:fld>
            <a:endParaRPr lang="en-US" dirty="0"/>
          </a:p>
        </p:txBody>
      </p:sp>
      <p:sp>
        <p:nvSpPr>
          <p:cNvPr id="4" name="Fußzeilenplatzhalter 3"/>
          <p:cNvSpPr>
            <a:spLocks noGrp="1"/>
          </p:cNvSpPr>
          <p:nvPr>
            <p:ph type="ftr" sz="quarter" idx="11"/>
          </p:nvPr>
        </p:nvSpPr>
        <p:spPr>
          <a:xfrm>
            <a:off x="1701800" y="6445250"/>
            <a:ext cx="4248150" cy="360363"/>
          </a:xfrm>
          <a:prstGeom prst="rect">
            <a:avLst/>
          </a:prstGeom>
        </p:spPr>
        <p:txBody>
          <a:bodyPr/>
          <a:lstStyle/>
          <a:p>
            <a:r>
              <a:rPr lang="de-DE" dirty="0" smtClean="0"/>
              <a:t>Supply Chain Lab</a:t>
            </a:r>
            <a:endParaRPr lang="en-US" dirty="0"/>
          </a:p>
        </p:txBody>
      </p:sp>
      <p:sp>
        <p:nvSpPr>
          <p:cNvPr id="16" name="Titel 15"/>
          <p:cNvSpPr>
            <a:spLocks noGrp="1"/>
          </p:cNvSpPr>
          <p:nvPr>
            <p:ph type="title"/>
          </p:nvPr>
        </p:nvSpPr>
        <p:spPr/>
        <p:txBody>
          <a:bodyPr/>
          <a:lstStyle/>
          <a:p>
            <a:r>
              <a:rPr lang="de-DE" dirty="0" smtClean="0"/>
              <a:t>Titelmasterformat durch Klicken bearbeiten</a:t>
            </a:r>
            <a:endParaRPr lang="en-US" dirty="0"/>
          </a:p>
        </p:txBody>
      </p:sp>
      <p:sp>
        <p:nvSpPr>
          <p:cNvPr id="41" name="Rechteck 40"/>
          <p:cNvSpPr/>
          <p:nvPr userDrawn="1"/>
        </p:nvSpPr>
        <p:spPr>
          <a:xfrm>
            <a:off x="395776" y="1340768"/>
            <a:ext cx="4248008" cy="133575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314325" lvl="0" indent="-314325" fontAlgn="base">
              <a:spcBef>
                <a:spcPct val="20000"/>
              </a:spcBef>
              <a:spcAft>
                <a:spcPct val="0"/>
              </a:spcAft>
              <a:buBlip>
                <a:blip r:embed="rId2"/>
              </a:buBlip>
            </a:pPr>
            <a:r>
              <a:rPr lang="de-DE" sz="1600" dirty="0" smtClean="0">
                <a:solidFill>
                  <a:schemeClr val="tx1"/>
                </a:solidFill>
              </a:rPr>
              <a:t>Task</a:t>
            </a:r>
            <a:endParaRPr lang="en-US" sz="1600" dirty="0">
              <a:solidFill>
                <a:schemeClr val="tx1"/>
              </a:solidFill>
            </a:endParaRPr>
          </a:p>
        </p:txBody>
      </p:sp>
      <p:sp>
        <p:nvSpPr>
          <p:cNvPr id="42" name="Rechteck 41"/>
          <p:cNvSpPr/>
          <p:nvPr userDrawn="1"/>
        </p:nvSpPr>
        <p:spPr>
          <a:xfrm>
            <a:off x="395536" y="2852936"/>
            <a:ext cx="4248008" cy="134530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314325" lvl="0" indent="-314325" fontAlgn="base">
              <a:spcBef>
                <a:spcPct val="20000"/>
              </a:spcBef>
              <a:spcAft>
                <a:spcPct val="0"/>
              </a:spcAft>
              <a:buBlip>
                <a:blip r:embed="rId2"/>
              </a:buBlip>
            </a:pPr>
            <a:r>
              <a:rPr lang="de-DE" sz="1600" dirty="0" err="1" smtClean="0">
                <a:solidFill>
                  <a:schemeClr val="tx1"/>
                </a:solidFill>
              </a:rPr>
              <a:t>Objective</a:t>
            </a:r>
            <a:endParaRPr lang="en-US" sz="1600" dirty="0">
              <a:solidFill>
                <a:schemeClr val="tx1"/>
              </a:solidFill>
            </a:endParaRPr>
          </a:p>
        </p:txBody>
      </p:sp>
      <p:sp>
        <p:nvSpPr>
          <p:cNvPr id="49" name="Textplatzhalter 48"/>
          <p:cNvSpPr>
            <a:spLocks noGrp="1"/>
          </p:cNvSpPr>
          <p:nvPr>
            <p:ph type="body" sz="quarter" idx="12"/>
          </p:nvPr>
        </p:nvSpPr>
        <p:spPr>
          <a:xfrm>
            <a:off x="720008" y="1700808"/>
            <a:ext cx="3924000" cy="972000"/>
          </a:xfrm>
        </p:spPr>
        <p:txBody>
          <a:bodyPr/>
          <a:lstStyle>
            <a:lvl1pPr>
              <a:defRPr sz="1400"/>
            </a:lvl1pPr>
            <a:lvl2pPr>
              <a:defRPr sz="1200"/>
            </a:lvl2pPr>
          </a:lstStyle>
          <a:p>
            <a:pPr lvl="0"/>
            <a:r>
              <a:rPr lang="de-DE" dirty="0" smtClean="0"/>
              <a:t>Textmasterformat bearbeiten</a:t>
            </a:r>
          </a:p>
          <a:p>
            <a:pPr lvl="1"/>
            <a:r>
              <a:rPr lang="de-DE" dirty="0" smtClean="0"/>
              <a:t>Zweite Ebene</a:t>
            </a:r>
          </a:p>
        </p:txBody>
      </p:sp>
      <p:sp>
        <p:nvSpPr>
          <p:cNvPr id="50" name="Textplatzhalter 48"/>
          <p:cNvSpPr>
            <a:spLocks noGrp="1"/>
          </p:cNvSpPr>
          <p:nvPr>
            <p:ph type="body" sz="quarter" idx="13"/>
          </p:nvPr>
        </p:nvSpPr>
        <p:spPr>
          <a:xfrm>
            <a:off x="720008" y="3212976"/>
            <a:ext cx="3924000" cy="972000"/>
          </a:xfrm>
        </p:spPr>
        <p:txBody>
          <a:bodyPr/>
          <a:lstStyle>
            <a:lvl1pPr>
              <a:defRPr sz="1400"/>
            </a:lvl1pPr>
            <a:lvl2pPr>
              <a:defRPr sz="1200"/>
            </a:lvl2pPr>
          </a:lstStyle>
          <a:p>
            <a:pPr lvl="0"/>
            <a:r>
              <a:rPr lang="de-DE" dirty="0" smtClean="0"/>
              <a:t>Textmasterformat bearbeiten</a:t>
            </a:r>
          </a:p>
          <a:p>
            <a:pPr lvl="1"/>
            <a:r>
              <a:rPr lang="de-DE" dirty="0" smtClean="0"/>
              <a:t>Zweite Ebene</a:t>
            </a:r>
          </a:p>
        </p:txBody>
      </p:sp>
      <p:sp>
        <p:nvSpPr>
          <p:cNvPr id="14" name="Rechteck 13"/>
          <p:cNvSpPr/>
          <p:nvPr userDrawn="1"/>
        </p:nvSpPr>
        <p:spPr>
          <a:xfrm>
            <a:off x="4860032" y="5229312"/>
            <a:ext cx="4032000" cy="935992"/>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314325" lvl="0" indent="-314325" fontAlgn="base">
              <a:spcBef>
                <a:spcPct val="20000"/>
              </a:spcBef>
              <a:spcAft>
                <a:spcPct val="0"/>
              </a:spcAft>
              <a:buBlip>
                <a:blip r:embed="rId2"/>
              </a:buBlip>
            </a:pPr>
            <a:r>
              <a:rPr lang="de-DE" sz="1600" dirty="0" err="1" smtClean="0">
                <a:solidFill>
                  <a:schemeClr val="tx1"/>
                </a:solidFill>
              </a:rPr>
              <a:t>Contact</a:t>
            </a:r>
            <a:endParaRPr lang="en-US" sz="1600" dirty="0">
              <a:solidFill>
                <a:schemeClr val="tx1"/>
              </a:solidFill>
            </a:endParaRPr>
          </a:p>
        </p:txBody>
      </p:sp>
      <p:sp>
        <p:nvSpPr>
          <p:cNvPr id="15" name="Textplatzhalter 48"/>
          <p:cNvSpPr>
            <a:spLocks noGrp="1"/>
          </p:cNvSpPr>
          <p:nvPr>
            <p:ph type="body" sz="quarter" idx="15"/>
          </p:nvPr>
        </p:nvSpPr>
        <p:spPr>
          <a:xfrm>
            <a:off x="5184744" y="5589128"/>
            <a:ext cx="3708000" cy="576048"/>
          </a:xfrm>
        </p:spPr>
        <p:txBody>
          <a:bodyPr/>
          <a:lstStyle>
            <a:lvl1pPr>
              <a:defRPr sz="1400"/>
            </a:lvl1pPr>
            <a:lvl2pPr>
              <a:defRPr sz="1200"/>
            </a:lvl2pPr>
          </a:lstStyle>
          <a:p>
            <a:pPr lvl="0"/>
            <a:r>
              <a:rPr lang="de-DE" dirty="0" smtClean="0"/>
              <a:t>Textmasterformat bearbeiten</a:t>
            </a:r>
          </a:p>
        </p:txBody>
      </p:sp>
      <p:sp>
        <p:nvSpPr>
          <p:cNvPr id="21" name="Rechteck 20"/>
          <p:cNvSpPr/>
          <p:nvPr userDrawn="1"/>
        </p:nvSpPr>
        <p:spPr>
          <a:xfrm>
            <a:off x="4860248" y="3749427"/>
            <a:ext cx="4032000" cy="133575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314325" lvl="0" indent="-314325" fontAlgn="base">
              <a:spcBef>
                <a:spcPct val="20000"/>
              </a:spcBef>
              <a:spcAft>
                <a:spcPct val="0"/>
              </a:spcAft>
              <a:buBlip>
                <a:blip r:embed="rId2"/>
              </a:buBlip>
            </a:pPr>
            <a:r>
              <a:rPr lang="de-DE" sz="1600" dirty="0" smtClean="0">
                <a:solidFill>
                  <a:schemeClr val="tx1"/>
                </a:solidFill>
              </a:rPr>
              <a:t>Solution</a:t>
            </a:r>
            <a:endParaRPr lang="en-US" sz="1600" dirty="0">
              <a:solidFill>
                <a:schemeClr val="tx1"/>
              </a:solidFill>
            </a:endParaRPr>
          </a:p>
        </p:txBody>
      </p:sp>
      <p:sp>
        <p:nvSpPr>
          <p:cNvPr id="22" name="Textplatzhalter 48"/>
          <p:cNvSpPr>
            <a:spLocks noGrp="1"/>
          </p:cNvSpPr>
          <p:nvPr>
            <p:ph type="body" sz="quarter" idx="16"/>
          </p:nvPr>
        </p:nvSpPr>
        <p:spPr>
          <a:xfrm>
            <a:off x="5184480" y="4109467"/>
            <a:ext cx="3708000" cy="972000"/>
          </a:xfrm>
        </p:spPr>
        <p:txBody>
          <a:bodyPr/>
          <a:lstStyle>
            <a:lvl1pPr>
              <a:defRPr sz="1400"/>
            </a:lvl1pPr>
            <a:lvl2pPr>
              <a:defRPr sz="1200"/>
            </a:lvl2pPr>
          </a:lstStyle>
          <a:p>
            <a:pPr lvl="0"/>
            <a:r>
              <a:rPr lang="de-DE" dirty="0" smtClean="0"/>
              <a:t>Textmasterformat bearbeiten</a:t>
            </a:r>
          </a:p>
          <a:p>
            <a:pPr lvl="1"/>
            <a:r>
              <a:rPr lang="de-DE" dirty="0" smtClean="0"/>
              <a:t>Zweite Ebene</a:t>
            </a:r>
          </a:p>
        </p:txBody>
      </p:sp>
    </p:spTree>
    <p:extLst>
      <p:ext uri="{BB962C8B-B14F-4D97-AF65-F5344CB8AC3E}">
        <p14:creationId xmlns:p14="http://schemas.microsoft.com/office/powerpoint/2010/main" val="870949605"/>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3_Forschungsthema Layout">
    <p:spTree>
      <p:nvGrpSpPr>
        <p:cNvPr id="1" name=""/>
        <p:cNvGrpSpPr/>
        <p:nvPr/>
      </p:nvGrpSpPr>
      <p:grpSpPr>
        <a:xfrm>
          <a:off x="0" y="0"/>
          <a:ext cx="0" cy="0"/>
          <a:chOff x="0" y="0"/>
          <a:chExt cx="0" cy="0"/>
        </a:xfrm>
      </p:grpSpPr>
      <p:sp>
        <p:nvSpPr>
          <p:cNvPr id="3" name="Datumsplatzhalter 2"/>
          <p:cNvSpPr>
            <a:spLocks noGrp="1"/>
          </p:cNvSpPr>
          <p:nvPr>
            <p:ph type="dt" sz="half" idx="10"/>
          </p:nvPr>
        </p:nvSpPr>
        <p:spPr/>
        <p:txBody>
          <a:bodyPr/>
          <a:lstStyle/>
          <a:p>
            <a:fld id="{CC2243E0-B3C6-4807-A6FC-1F93BC881172}" type="datetimeFigureOut">
              <a:rPr lang="en-US" smtClean="0"/>
              <a:t>6/2/2015</a:t>
            </a:fld>
            <a:endParaRPr lang="en-US" dirty="0"/>
          </a:p>
        </p:txBody>
      </p:sp>
      <p:sp>
        <p:nvSpPr>
          <p:cNvPr id="4" name="Fußzeilenplatzhalter 3"/>
          <p:cNvSpPr>
            <a:spLocks noGrp="1"/>
          </p:cNvSpPr>
          <p:nvPr>
            <p:ph type="ftr" sz="quarter" idx="11"/>
          </p:nvPr>
        </p:nvSpPr>
        <p:spPr>
          <a:xfrm>
            <a:off x="1701800" y="6445250"/>
            <a:ext cx="4248150" cy="360363"/>
          </a:xfrm>
          <a:prstGeom prst="rect">
            <a:avLst/>
          </a:prstGeom>
        </p:spPr>
        <p:txBody>
          <a:bodyPr/>
          <a:lstStyle/>
          <a:p>
            <a:r>
              <a:rPr lang="de-DE" dirty="0" err="1" smtClean="0"/>
              <a:t>Supply</a:t>
            </a:r>
            <a:r>
              <a:rPr lang="de-DE" dirty="0" smtClean="0"/>
              <a:t> Chain Lab</a:t>
            </a:r>
            <a:endParaRPr lang="en-US" dirty="0"/>
          </a:p>
        </p:txBody>
      </p:sp>
      <p:sp>
        <p:nvSpPr>
          <p:cNvPr id="16" name="Titel 15"/>
          <p:cNvSpPr>
            <a:spLocks noGrp="1"/>
          </p:cNvSpPr>
          <p:nvPr>
            <p:ph type="title"/>
          </p:nvPr>
        </p:nvSpPr>
        <p:spPr/>
        <p:txBody>
          <a:bodyPr/>
          <a:lstStyle/>
          <a:p>
            <a:r>
              <a:rPr lang="de-DE" dirty="0" smtClean="0"/>
              <a:t>Titelmasterformat durch Klicken bearbeiten</a:t>
            </a:r>
            <a:endParaRPr lang="en-US" dirty="0"/>
          </a:p>
        </p:txBody>
      </p:sp>
      <p:sp>
        <p:nvSpPr>
          <p:cNvPr id="41" name="Rechteck 40"/>
          <p:cNvSpPr/>
          <p:nvPr userDrawn="1"/>
        </p:nvSpPr>
        <p:spPr>
          <a:xfrm>
            <a:off x="395776" y="1340768"/>
            <a:ext cx="4248008" cy="133575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314325" lvl="0" indent="-314325" fontAlgn="base">
              <a:spcBef>
                <a:spcPct val="20000"/>
              </a:spcBef>
              <a:spcAft>
                <a:spcPct val="0"/>
              </a:spcAft>
              <a:buBlip>
                <a:blip r:embed="rId2"/>
              </a:buBlip>
            </a:pPr>
            <a:r>
              <a:rPr lang="de-DE" sz="1600" dirty="0" smtClean="0">
                <a:solidFill>
                  <a:schemeClr val="tx1"/>
                </a:solidFill>
              </a:rPr>
              <a:t>Task</a:t>
            </a:r>
            <a:endParaRPr lang="en-US" sz="1600" dirty="0">
              <a:solidFill>
                <a:schemeClr val="tx1"/>
              </a:solidFill>
            </a:endParaRPr>
          </a:p>
        </p:txBody>
      </p:sp>
      <p:sp>
        <p:nvSpPr>
          <p:cNvPr id="42" name="Rechteck 41"/>
          <p:cNvSpPr/>
          <p:nvPr userDrawn="1"/>
        </p:nvSpPr>
        <p:spPr>
          <a:xfrm>
            <a:off x="395536" y="2852936"/>
            <a:ext cx="4248008" cy="134530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314325" lvl="0" indent="-314325" fontAlgn="base">
              <a:spcBef>
                <a:spcPct val="20000"/>
              </a:spcBef>
              <a:spcAft>
                <a:spcPct val="0"/>
              </a:spcAft>
              <a:buBlip>
                <a:blip r:embed="rId2"/>
              </a:buBlip>
            </a:pPr>
            <a:r>
              <a:rPr lang="de-DE" sz="1600" dirty="0" err="1" smtClean="0">
                <a:solidFill>
                  <a:schemeClr val="tx1"/>
                </a:solidFill>
              </a:rPr>
              <a:t>Objective</a:t>
            </a:r>
            <a:endParaRPr lang="en-US" sz="1600" dirty="0">
              <a:solidFill>
                <a:schemeClr val="tx1"/>
              </a:solidFill>
            </a:endParaRPr>
          </a:p>
        </p:txBody>
      </p:sp>
      <p:sp>
        <p:nvSpPr>
          <p:cNvPr id="49" name="Textplatzhalter 48"/>
          <p:cNvSpPr>
            <a:spLocks noGrp="1"/>
          </p:cNvSpPr>
          <p:nvPr>
            <p:ph type="body" sz="quarter" idx="12"/>
          </p:nvPr>
        </p:nvSpPr>
        <p:spPr>
          <a:xfrm>
            <a:off x="720008" y="1700808"/>
            <a:ext cx="3924000" cy="972000"/>
          </a:xfrm>
        </p:spPr>
        <p:txBody>
          <a:bodyPr/>
          <a:lstStyle>
            <a:lvl1pPr>
              <a:defRPr sz="1400"/>
            </a:lvl1pPr>
            <a:lvl2pPr>
              <a:defRPr sz="1200"/>
            </a:lvl2pPr>
          </a:lstStyle>
          <a:p>
            <a:pPr lvl="0"/>
            <a:r>
              <a:rPr lang="de-DE" dirty="0" smtClean="0"/>
              <a:t>Textmasterformat bearbeiten</a:t>
            </a:r>
          </a:p>
          <a:p>
            <a:pPr lvl="1"/>
            <a:r>
              <a:rPr lang="de-DE" dirty="0" smtClean="0"/>
              <a:t>Zweite Ebene</a:t>
            </a:r>
          </a:p>
        </p:txBody>
      </p:sp>
      <p:sp>
        <p:nvSpPr>
          <p:cNvPr id="50" name="Textplatzhalter 48"/>
          <p:cNvSpPr>
            <a:spLocks noGrp="1"/>
          </p:cNvSpPr>
          <p:nvPr>
            <p:ph type="body" sz="quarter" idx="13"/>
          </p:nvPr>
        </p:nvSpPr>
        <p:spPr>
          <a:xfrm>
            <a:off x="720008" y="3212976"/>
            <a:ext cx="3924000" cy="972000"/>
          </a:xfrm>
        </p:spPr>
        <p:txBody>
          <a:bodyPr/>
          <a:lstStyle>
            <a:lvl1pPr>
              <a:defRPr sz="1400"/>
            </a:lvl1pPr>
            <a:lvl2pPr>
              <a:defRPr sz="1200"/>
            </a:lvl2pPr>
          </a:lstStyle>
          <a:p>
            <a:pPr lvl="0"/>
            <a:r>
              <a:rPr lang="de-DE" dirty="0" smtClean="0"/>
              <a:t>Textmasterformat bearbeiten</a:t>
            </a:r>
          </a:p>
          <a:p>
            <a:pPr lvl="1"/>
            <a:r>
              <a:rPr lang="de-DE" dirty="0" smtClean="0"/>
              <a:t>Zweite Ebene</a:t>
            </a:r>
          </a:p>
        </p:txBody>
      </p:sp>
      <p:sp>
        <p:nvSpPr>
          <p:cNvPr id="14" name="Rechteck 13"/>
          <p:cNvSpPr/>
          <p:nvPr userDrawn="1"/>
        </p:nvSpPr>
        <p:spPr>
          <a:xfrm>
            <a:off x="4860032" y="5229312"/>
            <a:ext cx="4032000" cy="935992"/>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314325" lvl="0" indent="-314325" fontAlgn="base">
              <a:spcBef>
                <a:spcPct val="20000"/>
              </a:spcBef>
              <a:spcAft>
                <a:spcPct val="0"/>
              </a:spcAft>
              <a:buBlip>
                <a:blip r:embed="rId2"/>
              </a:buBlip>
            </a:pPr>
            <a:endParaRPr lang="de-DE" sz="1600" dirty="0" smtClean="0">
              <a:solidFill>
                <a:schemeClr val="tx1"/>
              </a:solidFill>
            </a:endParaRPr>
          </a:p>
          <a:p>
            <a:pPr marL="314325" lvl="0" indent="-314325" fontAlgn="base">
              <a:spcBef>
                <a:spcPct val="20000"/>
              </a:spcBef>
              <a:spcAft>
                <a:spcPct val="0"/>
              </a:spcAft>
              <a:buBlip>
                <a:blip r:embed="rId2"/>
              </a:buBlip>
            </a:pPr>
            <a:r>
              <a:rPr lang="en-US" sz="1600" dirty="0" smtClean="0">
                <a:solidFill>
                  <a:schemeClr val="tx1"/>
                </a:solidFill>
              </a:rPr>
              <a:t>Contact</a:t>
            </a:r>
            <a:endParaRPr lang="en-US" sz="1600" dirty="0">
              <a:solidFill>
                <a:schemeClr val="tx1"/>
              </a:solidFill>
            </a:endParaRPr>
          </a:p>
        </p:txBody>
      </p:sp>
      <p:sp>
        <p:nvSpPr>
          <p:cNvPr id="15" name="Textplatzhalter 48"/>
          <p:cNvSpPr>
            <a:spLocks noGrp="1"/>
          </p:cNvSpPr>
          <p:nvPr>
            <p:ph type="body" sz="quarter" idx="15"/>
          </p:nvPr>
        </p:nvSpPr>
        <p:spPr>
          <a:xfrm>
            <a:off x="5184744" y="5589128"/>
            <a:ext cx="3708000" cy="576048"/>
          </a:xfrm>
        </p:spPr>
        <p:txBody>
          <a:bodyPr/>
          <a:lstStyle>
            <a:lvl1pPr>
              <a:defRPr sz="1400"/>
            </a:lvl1pPr>
            <a:lvl2pPr>
              <a:defRPr sz="1200"/>
            </a:lvl2pPr>
          </a:lstStyle>
          <a:p>
            <a:pPr lvl="0"/>
            <a:endParaRPr lang="de-DE" dirty="0" smtClean="0"/>
          </a:p>
          <a:p>
            <a:pPr lvl="0"/>
            <a:r>
              <a:rPr lang="de-DE" dirty="0" smtClean="0"/>
              <a:t>Textmasterformat bearbeiten</a:t>
            </a:r>
          </a:p>
        </p:txBody>
      </p:sp>
      <p:sp>
        <p:nvSpPr>
          <p:cNvPr id="21" name="Rechteck 20"/>
          <p:cNvSpPr/>
          <p:nvPr userDrawn="1"/>
        </p:nvSpPr>
        <p:spPr>
          <a:xfrm>
            <a:off x="4860248" y="3749427"/>
            <a:ext cx="4032000" cy="133575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314325" lvl="0" indent="-314325" fontAlgn="base">
              <a:spcBef>
                <a:spcPct val="20000"/>
              </a:spcBef>
              <a:spcAft>
                <a:spcPct val="0"/>
              </a:spcAft>
              <a:buBlip>
                <a:blip r:embed="rId2"/>
              </a:buBlip>
            </a:pPr>
            <a:r>
              <a:rPr lang="de-DE" sz="1600" dirty="0" smtClean="0">
                <a:solidFill>
                  <a:schemeClr val="tx1"/>
                </a:solidFill>
              </a:rPr>
              <a:t>Solution</a:t>
            </a:r>
            <a:endParaRPr lang="en-US" sz="1600" dirty="0">
              <a:solidFill>
                <a:schemeClr val="tx1"/>
              </a:solidFill>
            </a:endParaRPr>
          </a:p>
        </p:txBody>
      </p:sp>
      <p:sp>
        <p:nvSpPr>
          <p:cNvPr id="22" name="Textplatzhalter 48"/>
          <p:cNvSpPr>
            <a:spLocks noGrp="1"/>
          </p:cNvSpPr>
          <p:nvPr>
            <p:ph type="body" sz="quarter" idx="16"/>
          </p:nvPr>
        </p:nvSpPr>
        <p:spPr>
          <a:xfrm>
            <a:off x="5184480" y="4109467"/>
            <a:ext cx="3708000" cy="972000"/>
          </a:xfrm>
        </p:spPr>
        <p:txBody>
          <a:bodyPr/>
          <a:lstStyle>
            <a:lvl1pPr>
              <a:defRPr sz="1400"/>
            </a:lvl1pPr>
            <a:lvl2pPr>
              <a:defRPr sz="1200"/>
            </a:lvl2pPr>
          </a:lstStyle>
          <a:p>
            <a:pPr lvl="0"/>
            <a:r>
              <a:rPr lang="de-DE" dirty="0" smtClean="0"/>
              <a:t>Textmasterformat bearbeiten</a:t>
            </a:r>
          </a:p>
          <a:p>
            <a:pPr lvl="1"/>
            <a:r>
              <a:rPr lang="de-DE" dirty="0" smtClean="0"/>
              <a:t>Zweite Ebene</a:t>
            </a:r>
          </a:p>
        </p:txBody>
      </p:sp>
    </p:spTree>
    <p:extLst>
      <p:ext uri="{BB962C8B-B14F-4D97-AF65-F5344CB8AC3E}">
        <p14:creationId xmlns:p14="http://schemas.microsoft.com/office/powerpoint/2010/main" val="74659604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en-US" noProof="0" dirty="0" smtClean="0"/>
              <a:t>Title</a:t>
            </a:r>
            <a:endParaRPr lang="en-US" noProof="0" dirty="0"/>
          </a:p>
        </p:txBody>
      </p:sp>
      <p:sp>
        <p:nvSpPr>
          <p:cNvPr id="3" name="Inhaltsplatzhalter 2"/>
          <p:cNvSpPr>
            <a:spLocks noGrp="1"/>
          </p:cNvSpPr>
          <p:nvPr>
            <p:ph idx="1"/>
          </p:nvPr>
        </p:nvSpPr>
        <p:spPr/>
        <p:txBody>
          <a:bodyPr/>
          <a:lstStyle/>
          <a:p>
            <a:pPr lvl="0"/>
            <a:r>
              <a:rPr lang="en-US" noProof="0" dirty="0" err="1" smtClean="0"/>
              <a:t>Textmasterformate</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a:p>
            <a:pPr lvl="1"/>
            <a:r>
              <a:rPr lang="en-US" noProof="0" dirty="0" err="1" smtClean="0"/>
              <a:t>Zweite</a:t>
            </a:r>
            <a:r>
              <a:rPr lang="en-US" noProof="0" dirty="0" smtClean="0"/>
              <a:t> </a:t>
            </a:r>
            <a:r>
              <a:rPr lang="en-US" noProof="0" dirty="0" err="1" smtClean="0"/>
              <a:t>Ebene</a:t>
            </a:r>
            <a:endParaRPr lang="en-US" noProof="0" dirty="0" smtClean="0"/>
          </a:p>
          <a:p>
            <a:pPr lvl="2"/>
            <a:r>
              <a:rPr lang="en-US" noProof="0" dirty="0" err="1" smtClean="0"/>
              <a:t>Dritte</a:t>
            </a:r>
            <a:r>
              <a:rPr lang="en-US" noProof="0" dirty="0" smtClean="0"/>
              <a:t> </a:t>
            </a:r>
            <a:r>
              <a:rPr lang="en-US" noProof="0" dirty="0" err="1" smtClean="0"/>
              <a:t>Ebene</a:t>
            </a:r>
            <a:endParaRPr lang="en-US" noProof="0" dirty="0" smtClean="0"/>
          </a:p>
          <a:p>
            <a:pPr lvl="3"/>
            <a:r>
              <a:rPr lang="en-US" noProof="0" dirty="0" err="1" smtClean="0"/>
              <a:t>Vierte</a:t>
            </a:r>
            <a:r>
              <a:rPr lang="en-US" noProof="0" dirty="0" smtClean="0"/>
              <a:t> </a:t>
            </a:r>
            <a:r>
              <a:rPr lang="en-US" noProof="0" dirty="0" err="1" smtClean="0"/>
              <a:t>Ebene</a:t>
            </a:r>
            <a:endParaRPr lang="en-US" noProof="0" dirty="0" smtClean="0"/>
          </a:p>
          <a:p>
            <a:pPr lvl="4"/>
            <a:r>
              <a:rPr lang="en-US" noProof="0" dirty="0" err="1" smtClean="0"/>
              <a:t>Fünfte</a:t>
            </a:r>
            <a:r>
              <a:rPr lang="en-US" noProof="0" dirty="0" smtClean="0"/>
              <a:t> </a:t>
            </a:r>
            <a:r>
              <a:rPr lang="en-US" noProof="0" dirty="0" err="1" smtClean="0"/>
              <a:t>Ebene</a:t>
            </a:r>
            <a:endParaRPr lang="en-US" noProof="0" dirty="0"/>
          </a:p>
        </p:txBody>
      </p:sp>
      <p:sp>
        <p:nvSpPr>
          <p:cNvPr id="5" name="Rectangle 13"/>
          <p:cNvSpPr>
            <a:spLocks noGrp="1" noChangeArrowheads="1"/>
          </p:cNvSpPr>
          <p:nvPr>
            <p:ph type="sldNum" sz="quarter" idx="11"/>
          </p:nvPr>
        </p:nvSpPr>
        <p:spPr>
          <a:ln/>
        </p:spPr>
        <p:txBody>
          <a:bodyPr/>
          <a:lstStyle>
            <a:lvl1pPr>
              <a:defRPr/>
            </a:lvl1pPr>
          </a:lstStyle>
          <a:p>
            <a:pPr>
              <a:defRPr/>
            </a:pPr>
            <a:fld id="{8069B2E4-AADA-48BB-93FE-B58443605136}" type="slidenum">
              <a:rPr lang="de-DE"/>
              <a:pPr>
                <a:defRPr/>
              </a:pPr>
              <a:t>‹Nr.›</a:t>
            </a:fld>
            <a:endParaRPr lang="de-DE" dirty="0"/>
          </a:p>
        </p:txBody>
      </p:sp>
      <p:sp>
        <p:nvSpPr>
          <p:cNvPr id="6" name="Rectangle 15"/>
          <p:cNvSpPr>
            <a:spLocks noGrp="1" noChangeArrowheads="1"/>
          </p:cNvSpPr>
          <p:nvPr>
            <p:ph type="dt" sz="half" idx="12"/>
          </p:nvPr>
        </p:nvSpPr>
        <p:spPr>
          <a:ln/>
        </p:spPr>
        <p:txBody>
          <a:bodyPr/>
          <a:lstStyle>
            <a:lvl1pPr>
              <a:defRPr/>
            </a:lvl1pPr>
          </a:lstStyle>
          <a:p>
            <a:pPr>
              <a:defRPr/>
            </a:pPr>
            <a:fld id="{07D351A0-D948-421B-BDED-A68D96FF318A}" type="datetime1">
              <a:rPr lang="de-DE"/>
              <a:pPr>
                <a:defRPr/>
              </a:pPr>
              <a:t>02.06.2015</a:t>
            </a:fld>
            <a:endParaRPr lang="de-DE"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
        <p:nvSpPr>
          <p:cNvPr id="5" name="Rectangle 13"/>
          <p:cNvSpPr>
            <a:spLocks noGrp="1" noChangeArrowheads="1"/>
          </p:cNvSpPr>
          <p:nvPr>
            <p:ph type="sldNum" sz="quarter" idx="11"/>
          </p:nvPr>
        </p:nvSpPr>
        <p:spPr/>
        <p:txBody>
          <a:bodyPr/>
          <a:lstStyle>
            <a:lvl1pPr>
              <a:defRPr/>
            </a:lvl1pPr>
          </a:lstStyle>
          <a:p>
            <a:pPr>
              <a:defRPr/>
            </a:pPr>
            <a:fld id="{277A552B-C025-4599-9B42-1A436767AF3E}" type="slidenum">
              <a:rPr lang="de-DE"/>
              <a:pPr>
                <a:defRPr/>
              </a:pPr>
              <a:t>‹Nr.›</a:t>
            </a:fld>
            <a:endParaRPr lang="de-DE" dirty="0"/>
          </a:p>
        </p:txBody>
      </p:sp>
      <p:sp>
        <p:nvSpPr>
          <p:cNvPr id="6" name="Rectangle 15"/>
          <p:cNvSpPr>
            <a:spLocks noGrp="1" noChangeArrowheads="1"/>
          </p:cNvSpPr>
          <p:nvPr>
            <p:ph type="dt" sz="half" idx="12"/>
          </p:nvPr>
        </p:nvSpPr>
        <p:spPr/>
        <p:txBody>
          <a:bodyPr/>
          <a:lstStyle>
            <a:lvl1pPr>
              <a:defRPr/>
            </a:lvl1pPr>
          </a:lstStyle>
          <a:p>
            <a:pPr>
              <a:defRPr/>
            </a:pPr>
            <a:fld id="{EBD23D01-2B74-4A06-BFFC-87F3533758A1}" type="datetime1">
              <a:rPr lang="de-DE"/>
              <a:pPr>
                <a:defRPr/>
              </a:pPr>
              <a:t>02.06.2015</a:t>
            </a:fld>
            <a:endParaRPr lang="de-DE"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392113" y="1198563"/>
            <a:ext cx="4102100" cy="4894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46613" y="1198563"/>
            <a:ext cx="4102100" cy="4894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Rectangle 13"/>
          <p:cNvSpPr>
            <a:spLocks noGrp="1" noChangeArrowheads="1"/>
          </p:cNvSpPr>
          <p:nvPr>
            <p:ph type="sldNum" sz="quarter" idx="10"/>
          </p:nvPr>
        </p:nvSpPr>
        <p:spPr/>
        <p:txBody>
          <a:bodyPr/>
          <a:lstStyle>
            <a:lvl1pPr>
              <a:defRPr/>
            </a:lvl1pPr>
          </a:lstStyle>
          <a:p>
            <a:pPr>
              <a:defRPr/>
            </a:pPr>
            <a:fld id="{72BEA488-E5FB-4790-8B47-F2F9C5873717}" type="slidenum">
              <a:rPr lang="de-DE"/>
              <a:pPr>
                <a:defRPr/>
              </a:pPr>
              <a:t>‹Nr.›</a:t>
            </a:fld>
            <a:endParaRPr lang="de-DE" dirty="0"/>
          </a:p>
        </p:txBody>
      </p:sp>
      <p:sp>
        <p:nvSpPr>
          <p:cNvPr id="6" name="Rectangle 15"/>
          <p:cNvSpPr>
            <a:spLocks noGrp="1" noChangeArrowheads="1"/>
          </p:cNvSpPr>
          <p:nvPr>
            <p:ph type="dt" sz="half" idx="11"/>
          </p:nvPr>
        </p:nvSpPr>
        <p:spPr/>
        <p:txBody>
          <a:bodyPr/>
          <a:lstStyle>
            <a:lvl1pPr>
              <a:defRPr/>
            </a:lvl1pPr>
          </a:lstStyle>
          <a:p>
            <a:pPr>
              <a:defRPr/>
            </a:pPr>
            <a:fld id="{346332A6-7175-4C82-9805-1FD833B2D290}" type="datetime1">
              <a:rPr lang="de-DE"/>
              <a:pPr>
                <a:defRPr/>
              </a:pPr>
              <a:t>02.06.2015</a:t>
            </a:fld>
            <a:endParaRPr lang="de-DE"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Rectangle 13"/>
          <p:cNvSpPr>
            <a:spLocks noGrp="1" noChangeArrowheads="1"/>
          </p:cNvSpPr>
          <p:nvPr>
            <p:ph type="sldNum" sz="quarter" idx="10"/>
          </p:nvPr>
        </p:nvSpPr>
        <p:spPr/>
        <p:txBody>
          <a:bodyPr/>
          <a:lstStyle>
            <a:lvl1pPr>
              <a:defRPr/>
            </a:lvl1pPr>
          </a:lstStyle>
          <a:p>
            <a:pPr>
              <a:defRPr/>
            </a:pPr>
            <a:fld id="{C98D4103-621B-4B60-BEE0-BFDF71201D59}" type="slidenum">
              <a:rPr lang="de-DE"/>
              <a:pPr>
                <a:defRPr/>
              </a:pPr>
              <a:t>‹Nr.›</a:t>
            </a:fld>
            <a:endParaRPr lang="de-DE" dirty="0"/>
          </a:p>
        </p:txBody>
      </p:sp>
      <p:sp>
        <p:nvSpPr>
          <p:cNvPr id="8" name="Rectangle 15"/>
          <p:cNvSpPr>
            <a:spLocks noGrp="1" noChangeArrowheads="1"/>
          </p:cNvSpPr>
          <p:nvPr>
            <p:ph type="dt" sz="half" idx="11"/>
          </p:nvPr>
        </p:nvSpPr>
        <p:spPr/>
        <p:txBody>
          <a:bodyPr/>
          <a:lstStyle>
            <a:lvl1pPr>
              <a:defRPr/>
            </a:lvl1pPr>
          </a:lstStyle>
          <a:p>
            <a:pPr>
              <a:defRPr/>
            </a:pPr>
            <a:fld id="{79332563-8CAE-48EE-8F3A-AD17C9BCCB79}" type="datetime1">
              <a:rPr lang="de-DE"/>
              <a:pPr>
                <a:defRPr/>
              </a:pPr>
              <a:t>02.06.2015</a:t>
            </a:fld>
            <a:endParaRPr lang="de-DE"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Rectangle 13"/>
          <p:cNvSpPr>
            <a:spLocks noGrp="1" noChangeArrowheads="1"/>
          </p:cNvSpPr>
          <p:nvPr>
            <p:ph type="sldNum" sz="quarter" idx="10"/>
          </p:nvPr>
        </p:nvSpPr>
        <p:spPr/>
        <p:txBody>
          <a:bodyPr/>
          <a:lstStyle>
            <a:lvl1pPr>
              <a:defRPr/>
            </a:lvl1pPr>
          </a:lstStyle>
          <a:p>
            <a:pPr>
              <a:defRPr/>
            </a:pPr>
            <a:fld id="{11BE236E-0892-4B94-8535-2395EE5F82EB}" type="slidenum">
              <a:rPr lang="de-DE"/>
              <a:pPr>
                <a:defRPr/>
              </a:pPr>
              <a:t>‹Nr.›</a:t>
            </a:fld>
            <a:endParaRPr lang="de-DE" dirty="0"/>
          </a:p>
        </p:txBody>
      </p:sp>
      <p:sp>
        <p:nvSpPr>
          <p:cNvPr id="4" name="Rectangle 15"/>
          <p:cNvSpPr>
            <a:spLocks noGrp="1" noChangeArrowheads="1"/>
          </p:cNvSpPr>
          <p:nvPr>
            <p:ph type="dt" sz="half" idx="11"/>
          </p:nvPr>
        </p:nvSpPr>
        <p:spPr/>
        <p:txBody>
          <a:bodyPr/>
          <a:lstStyle>
            <a:lvl1pPr>
              <a:defRPr/>
            </a:lvl1pPr>
          </a:lstStyle>
          <a:p>
            <a:pPr>
              <a:defRPr/>
            </a:pPr>
            <a:fld id="{438A8118-E8B0-42A2-B927-E79EECE6A7BC}" type="datetime1">
              <a:rPr lang="de-DE"/>
              <a:pPr>
                <a:defRPr/>
              </a:pPr>
              <a:t>02.06.2015</a:t>
            </a:fld>
            <a:endParaRPr lang="de-DE"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13"/>
          <p:cNvSpPr>
            <a:spLocks noGrp="1" noChangeArrowheads="1"/>
          </p:cNvSpPr>
          <p:nvPr>
            <p:ph type="sldNum" sz="quarter" idx="10"/>
          </p:nvPr>
        </p:nvSpPr>
        <p:spPr/>
        <p:txBody>
          <a:bodyPr/>
          <a:lstStyle>
            <a:lvl1pPr>
              <a:defRPr/>
            </a:lvl1pPr>
          </a:lstStyle>
          <a:p>
            <a:pPr>
              <a:defRPr/>
            </a:pPr>
            <a:fld id="{65C999CE-02D8-40F6-8B49-84D37BC5C21B}" type="slidenum">
              <a:rPr lang="de-DE"/>
              <a:pPr>
                <a:defRPr/>
              </a:pPr>
              <a:t>‹Nr.›</a:t>
            </a:fld>
            <a:endParaRPr lang="de-DE" dirty="0"/>
          </a:p>
        </p:txBody>
      </p:sp>
      <p:sp>
        <p:nvSpPr>
          <p:cNvPr id="3" name="Rectangle 15"/>
          <p:cNvSpPr>
            <a:spLocks noGrp="1" noChangeArrowheads="1"/>
          </p:cNvSpPr>
          <p:nvPr>
            <p:ph type="dt" sz="half" idx="11"/>
          </p:nvPr>
        </p:nvSpPr>
        <p:spPr/>
        <p:txBody>
          <a:bodyPr/>
          <a:lstStyle>
            <a:lvl1pPr>
              <a:defRPr/>
            </a:lvl1pPr>
          </a:lstStyle>
          <a:p>
            <a:pPr>
              <a:defRPr/>
            </a:pPr>
            <a:fld id="{67093E07-DEF0-4783-8417-B1B8CAB7BB28}" type="datetime1">
              <a:rPr lang="de-DE"/>
              <a:pPr>
                <a:defRPr/>
              </a:pPr>
              <a:t>02.06.2015</a:t>
            </a:fld>
            <a:endParaRPr lang="de-DE"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13"/>
          <p:cNvSpPr>
            <a:spLocks noGrp="1" noChangeArrowheads="1"/>
          </p:cNvSpPr>
          <p:nvPr>
            <p:ph type="sldNum" sz="quarter" idx="10"/>
          </p:nvPr>
        </p:nvSpPr>
        <p:spPr/>
        <p:txBody>
          <a:bodyPr/>
          <a:lstStyle>
            <a:lvl1pPr>
              <a:defRPr/>
            </a:lvl1pPr>
          </a:lstStyle>
          <a:p>
            <a:pPr>
              <a:defRPr/>
            </a:pPr>
            <a:fld id="{AABAC853-FEC1-4EFC-A468-A9A60B5F5775}" type="slidenum">
              <a:rPr lang="de-DE"/>
              <a:pPr>
                <a:defRPr/>
              </a:pPr>
              <a:t>‹Nr.›</a:t>
            </a:fld>
            <a:endParaRPr lang="de-DE" dirty="0"/>
          </a:p>
        </p:txBody>
      </p:sp>
      <p:sp>
        <p:nvSpPr>
          <p:cNvPr id="6" name="Rectangle 15"/>
          <p:cNvSpPr>
            <a:spLocks noGrp="1" noChangeArrowheads="1"/>
          </p:cNvSpPr>
          <p:nvPr>
            <p:ph type="dt" sz="half" idx="11"/>
          </p:nvPr>
        </p:nvSpPr>
        <p:spPr/>
        <p:txBody>
          <a:bodyPr/>
          <a:lstStyle>
            <a:lvl1pPr>
              <a:defRPr/>
            </a:lvl1pPr>
          </a:lstStyle>
          <a:p>
            <a:pPr>
              <a:defRPr/>
            </a:pPr>
            <a:fld id="{349772B0-A58F-4204-81F3-C77F5D8EF29A}" type="datetime1">
              <a:rPr lang="de-DE"/>
              <a:pPr>
                <a:defRPr/>
              </a:pPr>
              <a:t>02.06.2015</a:t>
            </a:fld>
            <a:endParaRPr lang="de-DE"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dirty="0" smtClean="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13"/>
          <p:cNvSpPr>
            <a:spLocks noGrp="1" noChangeArrowheads="1"/>
          </p:cNvSpPr>
          <p:nvPr>
            <p:ph type="sldNum" sz="quarter" idx="10"/>
          </p:nvPr>
        </p:nvSpPr>
        <p:spPr/>
        <p:txBody>
          <a:bodyPr/>
          <a:lstStyle>
            <a:lvl1pPr>
              <a:defRPr/>
            </a:lvl1pPr>
          </a:lstStyle>
          <a:p>
            <a:pPr>
              <a:defRPr/>
            </a:pPr>
            <a:fld id="{DC68E156-B0EE-431F-82CB-FADC20551F90}" type="slidenum">
              <a:rPr lang="de-DE"/>
              <a:pPr>
                <a:defRPr/>
              </a:pPr>
              <a:t>‹Nr.›</a:t>
            </a:fld>
            <a:endParaRPr lang="de-DE" dirty="0"/>
          </a:p>
        </p:txBody>
      </p:sp>
      <p:sp>
        <p:nvSpPr>
          <p:cNvPr id="6" name="Rectangle 15"/>
          <p:cNvSpPr>
            <a:spLocks noGrp="1" noChangeArrowheads="1"/>
          </p:cNvSpPr>
          <p:nvPr>
            <p:ph type="dt" sz="half" idx="11"/>
          </p:nvPr>
        </p:nvSpPr>
        <p:spPr/>
        <p:txBody>
          <a:bodyPr/>
          <a:lstStyle>
            <a:lvl1pPr>
              <a:defRPr/>
            </a:lvl1pPr>
          </a:lstStyle>
          <a:p>
            <a:pPr>
              <a:defRPr/>
            </a:pPr>
            <a:fld id="{539A6DF1-E08A-470B-8388-A94BE0877E27}" type="datetime1">
              <a:rPr lang="de-DE"/>
              <a:pPr>
                <a:defRPr/>
              </a:pPr>
              <a:t>02.06.2015</a:t>
            </a:fld>
            <a:endParaRPr lang="de-DE"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jpe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9" descr="II_rahmen_neu_folge"/>
          <p:cNvPicPr>
            <a:picLocks noChangeAspect="1" noChangeArrowheads="1"/>
          </p:cNvPicPr>
          <p:nvPr userDrawn="1"/>
        </p:nvPicPr>
        <p:blipFill>
          <a:blip r:embed="rId15" cstate="print"/>
          <a:srcRect/>
          <a:stretch>
            <a:fillRect/>
          </a:stretch>
        </p:blipFill>
        <p:spPr bwMode="auto">
          <a:xfrm>
            <a:off x="0" y="0"/>
            <a:ext cx="9144000" cy="6858000"/>
          </a:xfrm>
          <a:prstGeom prst="rect">
            <a:avLst/>
          </a:prstGeom>
          <a:noFill/>
          <a:ln w="9525">
            <a:noFill/>
            <a:miter lim="800000"/>
            <a:headEnd/>
            <a:tailEnd/>
          </a:ln>
        </p:spPr>
      </p:pic>
      <p:sp>
        <p:nvSpPr>
          <p:cNvPr id="1027" name="Rectangle 2"/>
          <p:cNvSpPr>
            <a:spLocks noGrp="1" noChangeArrowheads="1"/>
          </p:cNvSpPr>
          <p:nvPr>
            <p:ph type="title"/>
          </p:nvPr>
        </p:nvSpPr>
        <p:spPr bwMode="auto">
          <a:xfrm>
            <a:off x="390525" y="333375"/>
            <a:ext cx="6911975" cy="561975"/>
          </a:xfrm>
          <a:prstGeom prst="rect">
            <a:avLst/>
          </a:prstGeom>
          <a:noFill/>
          <a:ln w="9525">
            <a:noFill/>
            <a:miter lim="800000"/>
            <a:headEnd/>
            <a:tailEnd/>
          </a:ln>
        </p:spPr>
        <p:txBody>
          <a:bodyPr vert="horz" wrap="square" lIns="0" tIns="0" rIns="0" bIns="0" numCol="1" anchor="b" anchorCtr="0" compatLnSpc="1">
            <a:prstTxWarp prst="textNoShape">
              <a:avLst/>
            </a:prstTxWarp>
          </a:bodyPr>
          <a:lstStyle/>
          <a:p>
            <a:pPr lvl="0"/>
            <a:r>
              <a:rPr lang="en-US" noProof="0" dirty="0" smtClean="0"/>
              <a:t>Title</a:t>
            </a:r>
          </a:p>
        </p:txBody>
      </p:sp>
      <p:sp>
        <p:nvSpPr>
          <p:cNvPr id="1028" name="Rectangle 3"/>
          <p:cNvSpPr>
            <a:spLocks noGrp="1" noChangeArrowheads="1"/>
          </p:cNvSpPr>
          <p:nvPr>
            <p:ph type="body" idx="1"/>
          </p:nvPr>
        </p:nvSpPr>
        <p:spPr bwMode="auto">
          <a:xfrm>
            <a:off x="392113" y="1198563"/>
            <a:ext cx="8356600" cy="4894262"/>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de-DE" dirty="0" smtClean="0"/>
              <a:t>Karlsruhe Institute </a:t>
            </a:r>
            <a:r>
              <a:rPr lang="en-US" noProof="0" dirty="0" smtClean="0"/>
              <a:t>of</a:t>
            </a:r>
            <a:r>
              <a:rPr lang="de-DE" dirty="0" smtClean="0"/>
              <a:t> Technology (KIT).</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p>
        </p:txBody>
      </p:sp>
      <p:sp>
        <p:nvSpPr>
          <p:cNvPr id="1037" name="Rectangle 13"/>
          <p:cNvSpPr>
            <a:spLocks noGrp="1" noChangeArrowheads="1"/>
          </p:cNvSpPr>
          <p:nvPr>
            <p:ph type="sldNum" sz="quarter" idx="4"/>
          </p:nvPr>
        </p:nvSpPr>
        <p:spPr bwMode="auto">
          <a:xfrm>
            <a:off x="107950" y="6511093"/>
            <a:ext cx="398463" cy="176213"/>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900" b="1"/>
            </a:lvl1pPr>
          </a:lstStyle>
          <a:p>
            <a:pPr>
              <a:defRPr/>
            </a:pPr>
            <a:fld id="{2C8A8F4E-9CEC-4FFD-A197-9EC7F62C9BD5}" type="slidenum">
              <a:rPr lang="de-DE"/>
              <a:pPr>
                <a:defRPr/>
              </a:pPr>
              <a:t>‹Nr.›</a:t>
            </a:fld>
            <a:endParaRPr lang="de-DE"/>
          </a:p>
        </p:txBody>
      </p:sp>
      <p:sp>
        <p:nvSpPr>
          <p:cNvPr id="1039" name="Rectangle 15"/>
          <p:cNvSpPr>
            <a:spLocks noGrp="1" noChangeArrowheads="1"/>
          </p:cNvSpPr>
          <p:nvPr>
            <p:ph type="dt" sz="half" idx="2"/>
          </p:nvPr>
        </p:nvSpPr>
        <p:spPr bwMode="auto">
          <a:xfrm>
            <a:off x="500034" y="6511093"/>
            <a:ext cx="868363" cy="1143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900"/>
            </a:lvl1pPr>
          </a:lstStyle>
          <a:p>
            <a:pPr>
              <a:defRPr/>
            </a:pPr>
            <a:fld id="{16506D87-D095-49C0-BF93-256E921B6105}" type="datetime1">
              <a:rPr lang="de-DE"/>
              <a:pPr>
                <a:defRPr/>
              </a:pPr>
              <a:t>02.06.2015</a:t>
            </a:fld>
            <a:endParaRPr lang="de-DE" dirty="0"/>
          </a:p>
        </p:txBody>
      </p:sp>
      <p:sp>
        <p:nvSpPr>
          <p:cNvPr id="13" name="Textfeld 12"/>
          <p:cNvSpPr txBox="1"/>
          <p:nvPr userDrawn="1"/>
        </p:nvSpPr>
        <p:spPr>
          <a:xfrm>
            <a:off x="5724128" y="6484316"/>
            <a:ext cx="2991276" cy="230832"/>
          </a:xfrm>
          <a:prstGeom prst="rect">
            <a:avLst/>
          </a:prstGeom>
          <a:noFill/>
        </p:spPr>
        <p:txBody>
          <a:bodyPr wrap="square">
            <a:spAutoFit/>
          </a:bodyPr>
          <a:lstStyle/>
          <a:p>
            <a:pPr>
              <a:defRPr/>
            </a:pPr>
            <a:r>
              <a:rPr lang="en-US" sz="900" noProof="0" dirty="0" smtClean="0"/>
              <a:t>©  Institute for Material Handling and Logistics (IFL)</a:t>
            </a:r>
            <a:endParaRPr lang="en-US" sz="900" noProof="0" dirty="0"/>
          </a:p>
        </p:txBody>
      </p:sp>
      <p:pic>
        <p:nvPicPr>
          <p:cNvPr id="9" name="Grafik 8" descr="IFL_sw_ohneText.jpg"/>
          <p:cNvPicPr>
            <a:picLocks noChangeAspect="1"/>
          </p:cNvPicPr>
          <p:nvPr userDrawn="1"/>
        </p:nvPicPr>
        <p:blipFill>
          <a:blip r:embed="rId16" cstate="print">
            <a:clrChange>
              <a:clrFrom>
                <a:srgbClr val="FDFDFD"/>
              </a:clrFrom>
              <a:clrTo>
                <a:srgbClr val="FDFDFD">
                  <a:alpha val="0"/>
                </a:srgbClr>
              </a:clrTo>
            </a:clrChange>
          </a:blip>
          <a:stretch>
            <a:fillRect/>
          </a:stretch>
        </p:blipFill>
        <p:spPr>
          <a:xfrm>
            <a:off x="8618088" y="6456360"/>
            <a:ext cx="402225" cy="248961"/>
          </a:xfrm>
          <a:prstGeom prst="rect">
            <a:avLst/>
          </a:prstGeom>
        </p:spPr>
      </p:pic>
      <p:sp>
        <p:nvSpPr>
          <p:cNvPr id="11" name="Textfeld 10"/>
          <p:cNvSpPr txBox="1"/>
          <p:nvPr userDrawn="1"/>
        </p:nvSpPr>
        <p:spPr>
          <a:xfrm>
            <a:off x="1714480" y="6484316"/>
            <a:ext cx="2928958" cy="230832"/>
          </a:xfrm>
          <a:prstGeom prst="rect">
            <a:avLst/>
          </a:prstGeom>
          <a:noFill/>
        </p:spPr>
        <p:txBody>
          <a:bodyPr wrap="square">
            <a:spAutoFit/>
          </a:bodyPr>
          <a:lstStyle/>
          <a:p>
            <a:r>
              <a:rPr lang="it-IT" sz="900" dirty="0" smtClean="0"/>
              <a:t>Prof. Dr.-Ing. Kai Furmans</a:t>
            </a:r>
            <a:endParaRPr lang="it-IT" sz="900" dirty="0"/>
          </a:p>
        </p:txBody>
      </p:sp>
      <p:pic>
        <p:nvPicPr>
          <p:cNvPr id="2" name="Grafik 1"/>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7667625" y="333375"/>
            <a:ext cx="1080000" cy="500220"/>
          </a:xfrm>
          <a:prstGeom prst="rect">
            <a:avLst/>
          </a:prstGeom>
        </p:spPr>
      </p:pic>
    </p:spTree>
  </p:cSld>
  <p:clrMap bg1="lt1" tx1="dk1" bg2="lt2" tx2="dk2" accent1="accent1" accent2="accent2" accent3="accent3" accent4="accent4" accent5="accent5" accent6="accent6" hlink="hlink" folHlink="folHlink"/>
  <p:sldLayoutIdLst>
    <p:sldLayoutId id="2147483759" r:id="rId1"/>
    <p:sldLayoutId id="2147483758"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71" r:id="rId12"/>
    <p:sldLayoutId id="2147483772" r:id="rId13"/>
  </p:sldLayoutIdLst>
  <p:hf hdr="0"/>
  <p:txStyles>
    <p:titleStyle>
      <a:lvl1pPr algn="l" rtl="0" eaLnBrk="0" fontAlgn="base" hangingPunct="0">
        <a:spcBef>
          <a:spcPct val="0"/>
        </a:spcBef>
        <a:spcAft>
          <a:spcPct val="0"/>
        </a:spcAft>
        <a:defRPr sz="2400" b="1">
          <a:solidFill>
            <a:schemeClr val="tx2"/>
          </a:solidFill>
          <a:latin typeface="+mj-lt"/>
          <a:ea typeface="+mj-ea"/>
          <a:cs typeface="+mj-cs"/>
        </a:defRPr>
      </a:lvl1pPr>
      <a:lvl2pPr algn="l" rtl="0" eaLnBrk="0" fontAlgn="base" hangingPunct="0">
        <a:spcBef>
          <a:spcPct val="0"/>
        </a:spcBef>
        <a:spcAft>
          <a:spcPct val="0"/>
        </a:spcAft>
        <a:defRPr sz="2400" b="1">
          <a:solidFill>
            <a:schemeClr val="tx2"/>
          </a:solidFill>
          <a:latin typeface="Arial" charset="0"/>
        </a:defRPr>
      </a:lvl2pPr>
      <a:lvl3pPr algn="l" rtl="0" eaLnBrk="0" fontAlgn="base" hangingPunct="0">
        <a:spcBef>
          <a:spcPct val="0"/>
        </a:spcBef>
        <a:spcAft>
          <a:spcPct val="0"/>
        </a:spcAft>
        <a:defRPr sz="2400" b="1">
          <a:solidFill>
            <a:schemeClr val="tx2"/>
          </a:solidFill>
          <a:latin typeface="Arial" charset="0"/>
        </a:defRPr>
      </a:lvl3pPr>
      <a:lvl4pPr algn="l" rtl="0" eaLnBrk="0" fontAlgn="base" hangingPunct="0">
        <a:spcBef>
          <a:spcPct val="0"/>
        </a:spcBef>
        <a:spcAft>
          <a:spcPct val="0"/>
        </a:spcAft>
        <a:defRPr sz="2400" b="1">
          <a:solidFill>
            <a:schemeClr val="tx2"/>
          </a:solidFill>
          <a:latin typeface="Arial" charset="0"/>
        </a:defRPr>
      </a:lvl4pPr>
      <a:lvl5pPr algn="l" rtl="0" eaLnBrk="0" fontAlgn="base" hangingPunct="0">
        <a:spcBef>
          <a:spcPct val="0"/>
        </a:spcBef>
        <a:spcAft>
          <a:spcPct val="0"/>
        </a:spcAft>
        <a:defRPr sz="2400" b="1">
          <a:solidFill>
            <a:schemeClr val="tx2"/>
          </a:solidFill>
          <a:latin typeface="Arial" charset="0"/>
        </a:defRPr>
      </a:lvl5pPr>
      <a:lvl6pPr marL="457200" algn="l" rtl="0" fontAlgn="base">
        <a:spcBef>
          <a:spcPct val="0"/>
        </a:spcBef>
        <a:spcAft>
          <a:spcPct val="0"/>
        </a:spcAft>
        <a:defRPr sz="2400" b="1">
          <a:solidFill>
            <a:schemeClr val="tx2"/>
          </a:solidFill>
          <a:latin typeface="Arial" charset="0"/>
        </a:defRPr>
      </a:lvl6pPr>
      <a:lvl7pPr marL="914400" algn="l" rtl="0" fontAlgn="base">
        <a:spcBef>
          <a:spcPct val="0"/>
        </a:spcBef>
        <a:spcAft>
          <a:spcPct val="0"/>
        </a:spcAft>
        <a:defRPr sz="2400" b="1">
          <a:solidFill>
            <a:schemeClr val="tx2"/>
          </a:solidFill>
          <a:latin typeface="Arial" charset="0"/>
        </a:defRPr>
      </a:lvl7pPr>
      <a:lvl8pPr marL="1371600" algn="l" rtl="0" fontAlgn="base">
        <a:spcBef>
          <a:spcPct val="0"/>
        </a:spcBef>
        <a:spcAft>
          <a:spcPct val="0"/>
        </a:spcAft>
        <a:defRPr sz="2400" b="1">
          <a:solidFill>
            <a:schemeClr val="tx2"/>
          </a:solidFill>
          <a:latin typeface="Arial" charset="0"/>
        </a:defRPr>
      </a:lvl8pPr>
      <a:lvl9pPr marL="1828800" algn="l" rtl="0" fontAlgn="base">
        <a:spcBef>
          <a:spcPct val="0"/>
        </a:spcBef>
        <a:spcAft>
          <a:spcPct val="0"/>
        </a:spcAft>
        <a:defRPr sz="2400" b="1">
          <a:solidFill>
            <a:schemeClr val="tx2"/>
          </a:solidFill>
          <a:latin typeface="Arial" charset="0"/>
        </a:defRPr>
      </a:lvl9pPr>
    </p:titleStyle>
    <p:bodyStyle>
      <a:lvl1pPr marL="342900" indent="-342900" algn="l" rtl="0" eaLnBrk="0" fontAlgn="base" hangingPunct="0">
        <a:spcBef>
          <a:spcPct val="20000"/>
        </a:spcBef>
        <a:spcAft>
          <a:spcPct val="0"/>
        </a:spcAft>
        <a:buSzPct val="70000"/>
        <a:buBlip>
          <a:blip r:embed="rId18"/>
        </a:buBlip>
        <a:defRPr sz="2400">
          <a:solidFill>
            <a:schemeClr val="tx1"/>
          </a:solidFill>
          <a:latin typeface="+mn-lt"/>
          <a:ea typeface="+mn-ea"/>
          <a:cs typeface="+mn-cs"/>
        </a:defRPr>
      </a:lvl1pPr>
      <a:lvl2pPr marL="742950" indent="-285750" algn="l" rtl="0" eaLnBrk="0" fontAlgn="base" hangingPunct="0">
        <a:spcBef>
          <a:spcPct val="20000"/>
        </a:spcBef>
        <a:spcAft>
          <a:spcPct val="0"/>
        </a:spcAft>
        <a:buSzPct val="60000"/>
        <a:buBlip>
          <a:blip r:embed="rId18"/>
        </a:buBlip>
        <a:defRPr sz="2000">
          <a:solidFill>
            <a:schemeClr val="tx1"/>
          </a:solidFill>
          <a:latin typeface="+mn-lt"/>
        </a:defRPr>
      </a:lvl2pPr>
      <a:lvl3pPr marL="1143000" indent="-228600" algn="l" rtl="0" eaLnBrk="0" fontAlgn="base" hangingPunct="0">
        <a:spcBef>
          <a:spcPct val="20000"/>
        </a:spcBef>
        <a:spcAft>
          <a:spcPct val="0"/>
        </a:spcAft>
        <a:buSzPct val="60000"/>
        <a:buBlip>
          <a:blip r:embed="rId18"/>
        </a:buBlip>
        <a:defRPr>
          <a:solidFill>
            <a:schemeClr val="tx1"/>
          </a:solidFill>
          <a:latin typeface="+mn-lt"/>
        </a:defRPr>
      </a:lvl3pPr>
      <a:lvl4pPr marL="1600200" indent="-228600" algn="l" rtl="0" eaLnBrk="0" fontAlgn="base" hangingPunct="0">
        <a:spcBef>
          <a:spcPct val="20000"/>
        </a:spcBef>
        <a:spcAft>
          <a:spcPct val="0"/>
        </a:spcAft>
        <a:buSzPct val="60000"/>
        <a:buBlip>
          <a:blip r:embed="rId18"/>
        </a:buBlip>
        <a:defRPr sz="1600">
          <a:solidFill>
            <a:schemeClr val="tx1"/>
          </a:solidFill>
          <a:latin typeface="+mn-lt"/>
        </a:defRPr>
      </a:lvl4pPr>
      <a:lvl5pPr marL="2057400" indent="-228600" algn="l" rtl="0" eaLnBrk="0" fontAlgn="base" hangingPunct="0">
        <a:spcBef>
          <a:spcPct val="20000"/>
        </a:spcBef>
        <a:spcAft>
          <a:spcPct val="0"/>
        </a:spcAft>
        <a:buSzPct val="60000"/>
        <a:buBlip>
          <a:blip r:embed="rId18"/>
        </a:buBlip>
        <a:defRPr sz="1400">
          <a:solidFill>
            <a:schemeClr val="tx1"/>
          </a:solidFill>
          <a:latin typeface="+mn-lt"/>
        </a:defRPr>
      </a:lvl5pPr>
      <a:lvl6pPr marL="2514600" indent="-228600" algn="l" rtl="0" fontAlgn="base">
        <a:spcBef>
          <a:spcPct val="20000"/>
        </a:spcBef>
        <a:spcAft>
          <a:spcPct val="0"/>
        </a:spcAft>
        <a:buSzPct val="60000"/>
        <a:buBlip>
          <a:blip r:embed="rId18"/>
        </a:buBlip>
        <a:defRPr sz="1400">
          <a:solidFill>
            <a:schemeClr val="tx1"/>
          </a:solidFill>
          <a:latin typeface="+mn-lt"/>
        </a:defRPr>
      </a:lvl6pPr>
      <a:lvl7pPr marL="2971800" indent="-228600" algn="l" rtl="0" fontAlgn="base">
        <a:spcBef>
          <a:spcPct val="20000"/>
        </a:spcBef>
        <a:spcAft>
          <a:spcPct val="0"/>
        </a:spcAft>
        <a:buSzPct val="60000"/>
        <a:buBlip>
          <a:blip r:embed="rId18"/>
        </a:buBlip>
        <a:defRPr sz="1400">
          <a:solidFill>
            <a:schemeClr val="tx1"/>
          </a:solidFill>
          <a:latin typeface="+mn-lt"/>
        </a:defRPr>
      </a:lvl7pPr>
      <a:lvl8pPr marL="3429000" indent="-228600" algn="l" rtl="0" fontAlgn="base">
        <a:spcBef>
          <a:spcPct val="20000"/>
        </a:spcBef>
        <a:spcAft>
          <a:spcPct val="0"/>
        </a:spcAft>
        <a:buSzPct val="60000"/>
        <a:buBlip>
          <a:blip r:embed="rId18"/>
        </a:buBlip>
        <a:defRPr sz="1400">
          <a:solidFill>
            <a:schemeClr val="tx1"/>
          </a:solidFill>
          <a:latin typeface="+mn-lt"/>
        </a:defRPr>
      </a:lvl8pPr>
      <a:lvl9pPr marL="3886200" indent="-228600" algn="l" rtl="0" fontAlgn="base">
        <a:spcBef>
          <a:spcPct val="20000"/>
        </a:spcBef>
        <a:spcAft>
          <a:spcPct val="0"/>
        </a:spcAft>
        <a:buSzPct val="60000"/>
        <a:buBlip>
          <a:blip r:embed="rId18"/>
        </a:buBlip>
        <a:defRPr sz="14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10.xml"/><Relationship Id="rId7" Type="http://schemas.openxmlformats.org/officeDocument/2006/relationships/oleObject" Target="../embeddings/oleObject10.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6.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48.wmf"/><Relationship Id="rId4" Type="http://schemas.openxmlformats.org/officeDocument/2006/relationships/image" Target="../media/image50.png"/><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image" Target="../media/image520.png"/><Relationship Id="rId13" Type="http://schemas.openxmlformats.org/officeDocument/2006/relationships/image" Target="../media/image57.png"/><Relationship Id="rId18" Type="http://schemas.openxmlformats.org/officeDocument/2006/relationships/image" Target="../media/image61.png"/><Relationship Id="rId26" Type="http://schemas.openxmlformats.org/officeDocument/2006/relationships/image" Target="../media/image68.png"/><Relationship Id="rId3" Type="http://schemas.openxmlformats.org/officeDocument/2006/relationships/notesSlide" Target="../notesSlides/notesSlide11.xml"/><Relationship Id="rId21" Type="http://schemas.openxmlformats.org/officeDocument/2006/relationships/image" Target="../media/image63.png"/><Relationship Id="rId7" Type="http://schemas.openxmlformats.org/officeDocument/2006/relationships/image" Target="../media/image54.png"/><Relationship Id="rId12" Type="http://schemas.openxmlformats.org/officeDocument/2006/relationships/image" Target="../media/image56.png"/><Relationship Id="rId17" Type="http://schemas.openxmlformats.org/officeDocument/2006/relationships/image" Target="../media/image50.wmf"/><Relationship Id="rId25" Type="http://schemas.openxmlformats.org/officeDocument/2006/relationships/image" Target="../media/image67.png"/><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image" Target="../media/image62.png"/><Relationship Id="rId1" Type="http://schemas.openxmlformats.org/officeDocument/2006/relationships/vmlDrawing" Target="../drawings/vmlDrawing4.vml"/><Relationship Id="rId6" Type="http://schemas.openxmlformats.org/officeDocument/2006/relationships/image" Target="../media/image53.png"/><Relationship Id="rId11" Type="http://schemas.openxmlformats.org/officeDocument/2006/relationships/image" Target="../media/image550.png"/><Relationship Id="rId24" Type="http://schemas.openxmlformats.org/officeDocument/2006/relationships/image" Target="../media/image66.png"/><Relationship Id="rId5" Type="http://schemas.openxmlformats.org/officeDocument/2006/relationships/image" Target="../media/image52.png"/><Relationship Id="rId15" Type="http://schemas.openxmlformats.org/officeDocument/2006/relationships/image" Target="../media/image59.png"/><Relationship Id="rId23" Type="http://schemas.openxmlformats.org/officeDocument/2006/relationships/image" Target="../media/image65.png"/><Relationship Id="rId10" Type="http://schemas.openxmlformats.org/officeDocument/2006/relationships/image" Target="../media/image55.png"/><Relationship Id="rId19" Type="http://schemas.openxmlformats.org/officeDocument/2006/relationships/image" Target="../media/image60.png"/><Relationship Id="rId4" Type="http://schemas.openxmlformats.org/officeDocument/2006/relationships/image" Target="../media/image51.png"/><Relationship Id="rId9" Type="http://schemas.openxmlformats.org/officeDocument/2006/relationships/image" Target="../media/image530.png"/><Relationship Id="rId14" Type="http://schemas.openxmlformats.org/officeDocument/2006/relationships/image" Target="../media/image58.png"/><Relationship Id="rId22" Type="http://schemas.openxmlformats.org/officeDocument/2006/relationships/image" Target="../media/image64.png"/><Relationship Id="rId27" Type="http://schemas.openxmlformats.org/officeDocument/2006/relationships/image" Target="../media/image69.png"/></Relationships>
</file>

<file path=ppt/slides/_rels/slide12.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77.png"/><Relationship Id="rId18" Type="http://schemas.openxmlformats.org/officeDocument/2006/relationships/image" Target="../media/image68.png"/><Relationship Id="rId26" Type="http://schemas.openxmlformats.org/officeDocument/2006/relationships/image" Target="../media/image88.png"/><Relationship Id="rId3" Type="http://schemas.openxmlformats.org/officeDocument/2006/relationships/notesSlide" Target="../notesSlides/notesSlide12.xml"/><Relationship Id="rId21" Type="http://schemas.openxmlformats.org/officeDocument/2006/relationships/image" Target="../media/image83.png"/><Relationship Id="rId7" Type="http://schemas.openxmlformats.org/officeDocument/2006/relationships/oleObject" Target="../embeddings/oleObject14.bin"/><Relationship Id="rId12" Type="http://schemas.openxmlformats.org/officeDocument/2006/relationships/image" Target="../media/image76.png"/><Relationship Id="rId17" Type="http://schemas.openxmlformats.org/officeDocument/2006/relationships/image" Target="../media/image67.png"/><Relationship Id="rId25" Type="http://schemas.openxmlformats.org/officeDocument/2006/relationships/image" Target="../media/image87.png"/><Relationship Id="rId2" Type="http://schemas.openxmlformats.org/officeDocument/2006/relationships/slideLayout" Target="../slideLayouts/slideLayout2.xml"/><Relationship Id="rId16" Type="http://schemas.openxmlformats.org/officeDocument/2006/relationships/image" Target="../media/image80.png"/><Relationship Id="rId20" Type="http://schemas.openxmlformats.org/officeDocument/2006/relationships/image" Target="../media/image82.png"/><Relationship Id="rId29" Type="http://schemas.openxmlformats.org/officeDocument/2006/relationships/image" Target="../media/image91.png"/><Relationship Id="rId1" Type="http://schemas.openxmlformats.org/officeDocument/2006/relationships/vmlDrawing" Target="../drawings/vmlDrawing5.vml"/><Relationship Id="rId6" Type="http://schemas.openxmlformats.org/officeDocument/2006/relationships/image" Target="../media/image70.png"/><Relationship Id="rId11" Type="http://schemas.openxmlformats.org/officeDocument/2006/relationships/image" Target="../media/image75.png"/><Relationship Id="rId24" Type="http://schemas.openxmlformats.org/officeDocument/2006/relationships/image" Target="../media/image86.png"/><Relationship Id="rId32" Type="http://schemas.openxmlformats.org/officeDocument/2006/relationships/image" Target="../media/image94.png"/><Relationship Id="rId5" Type="http://schemas.openxmlformats.org/officeDocument/2006/relationships/image" Target="../media/image72.png"/><Relationship Id="rId15" Type="http://schemas.openxmlformats.org/officeDocument/2006/relationships/image" Target="../media/image79.png"/><Relationship Id="rId23" Type="http://schemas.openxmlformats.org/officeDocument/2006/relationships/image" Target="../media/image85.png"/><Relationship Id="rId28" Type="http://schemas.openxmlformats.org/officeDocument/2006/relationships/image" Target="../media/image90.png"/><Relationship Id="rId10" Type="http://schemas.openxmlformats.org/officeDocument/2006/relationships/image" Target="../media/image74.png"/><Relationship Id="rId19" Type="http://schemas.openxmlformats.org/officeDocument/2006/relationships/image" Target="../media/image81.png"/><Relationship Id="rId31" Type="http://schemas.openxmlformats.org/officeDocument/2006/relationships/image" Target="../media/image93.png"/><Relationship Id="rId4" Type="http://schemas.openxmlformats.org/officeDocument/2006/relationships/image" Target="../media/image71.png"/><Relationship Id="rId9" Type="http://schemas.openxmlformats.org/officeDocument/2006/relationships/image" Target="../media/image73.png"/><Relationship Id="rId14" Type="http://schemas.openxmlformats.org/officeDocument/2006/relationships/image" Target="../media/image78.png"/><Relationship Id="rId22" Type="http://schemas.openxmlformats.org/officeDocument/2006/relationships/image" Target="../media/image84.png"/><Relationship Id="rId27" Type="http://schemas.openxmlformats.org/officeDocument/2006/relationships/image" Target="../media/image89.png"/><Relationship Id="rId30" Type="http://schemas.openxmlformats.org/officeDocument/2006/relationships/image" Target="../media/image92.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1.wmf"/><Relationship Id="rId5" Type="http://schemas.openxmlformats.org/officeDocument/2006/relationships/oleObject" Target="../embeddings/oleObject15.bin"/><Relationship Id="rId4" Type="http://schemas.openxmlformats.org/officeDocument/2006/relationships/image" Target="../media/image660.png"/></Relationships>
</file>

<file path=ppt/slides/_rels/slide14.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16.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chart" Target="../charts/chart4.xml"/></Relationships>
</file>

<file path=ppt/slides/_rels/slide1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8.jpeg"/><Relationship Id="rId5" Type="http://schemas.openxmlformats.org/officeDocument/2006/relationships/image" Target="../media/image97.wmf"/><Relationship Id="rId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24.emf"/><Relationship Id="rId18" Type="http://schemas.openxmlformats.org/officeDocument/2006/relationships/image" Target="../media/image29.emf"/><Relationship Id="rId3" Type="http://schemas.openxmlformats.org/officeDocument/2006/relationships/image" Target="../media/image14.emf"/><Relationship Id="rId7" Type="http://schemas.openxmlformats.org/officeDocument/2006/relationships/image" Target="../media/image18.emf"/><Relationship Id="rId12" Type="http://schemas.openxmlformats.org/officeDocument/2006/relationships/image" Target="../media/image23.emf"/><Relationship Id="rId17" Type="http://schemas.openxmlformats.org/officeDocument/2006/relationships/image" Target="../media/image28.emf"/><Relationship Id="rId2" Type="http://schemas.openxmlformats.org/officeDocument/2006/relationships/notesSlide" Target="../notesSlides/notesSlide4.xml"/><Relationship Id="rId16" Type="http://schemas.openxmlformats.org/officeDocument/2006/relationships/image" Target="../media/image27.emf"/><Relationship Id="rId1" Type="http://schemas.openxmlformats.org/officeDocument/2006/relationships/slideLayout" Target="../slideLayouts/slideLayout2.xml"/><Relationship Id="rId6" Type="http://schemas.openxmlformats.org/officeDocument/2006/relationships/image" Target="../media/image17.emf"/><Relationship Id="rId11" Type="http://schemas.openxmlformats.org/officeDocument/2006/relationships/image" Target="../media/image22.emf"/><Relationship Id="rId5" Type="http://schemas.openxmlformats.org/officeDocument/2006/relationships/image" Target="../media/image16.emf"/><Relationship Id="rId15" Type="http://schemas.openxmlformats.org/officeDocument/2006/relationships/image" Target="../media/image26.emf"/><Relationship Id="rId10" Type="http://schemas.openxmlformats.org/officeDocument/2006/relationships/image" Target="../media/image21.emf"/><Relationship Id="rId4" Type="http://schemas.openxmlformats.org/officeDocument/2006/relationships/image" Target="../media/image15.emf"/><Relationship Id="rId9" Type="http://schemas.openxmlformats.org/officeDocument/2006/relationships/image" Target="../media/image20.emf"/><Relationship Id="rId14" Type="http://schemas.openxmlformats.org/officeDocument/2006/relationships/image" Target="../media/image25.emf"/></Relationships>
</file>

<file path=ppt/slides/_rels/slide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png"/></Relationships>
</file>

<file path=ppt/slides/_rels/slide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notesSlide" Target="../notesSlides/notesSlide8.xml"/><Relationship Id="rId7" Type="http://schemas.openxmlformats.org/officeDocument/2006/relationships/oleObject" Target="../embeddings/oleObject2.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8.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40.wmf"/><Relationship Id="rId4" Type="http://schemas.openxmlformats.org/officeDocument/2006/relationships/image" Target="../media/image42.png"/><Relationship Id="rId9"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ctrTitle"/>
          </p:nvPr>
        </p:nvSpPr>
        <p:spPr/>
        <p:txBody>
          <a:bodyPr/>
          <a:lstStyle/>
          <a:p>
            <a:r>
              <a:rPr lang="en-US" sz="2400" dirty="0"/>
              <a:t>Discrete-time analysis of a 4-way-crossing in conveying systems under the dispatching policy round robin</a:t>
            </a:r>
            <a:endParaRPr lang="en-US" sz="2400" dirty="0" smtClean="0"/>
          </a:p>
        </p:txBody>
      </p:sp>
      <p:sp>
        <p:nvSpPr>
          <p:cNvPr id="6" name="Untertitel 5"/>
          <p:cNvSpPr>
            <a:spLocks noGrp="1"/>
          </p:cNvSpPr>
          <p:nvPr>
            <p:ph type="subTitle" idx="1"/>
          </p:nvPr>
        </p:nvSpPr>
        <p:spPr/>
        <p:txBody>
          <a:bodyPr/>
          <a:lstStyle/>
          <a:p>
            <a:r>
              <a:rPr lang="en-US" dirty="0" smtClean="0"/>
              <a:t>SMMSO 2015</a:t>
            </a:r>
          </a:p>
          <a:p>
            <a:r>
              <a:rPr lang="en-US" dirty="0" smtClean="0"/>
              <a:t>Rimmele, Furmans and Epp</a:t>
            </a:r>
            <a:endParaRPr lang="en-US" dirty="0"/>
          </a:p>
        </p:txBody>
      </p:sp>
    </p:spTree>
    <p:extLst>
      <p:ext uri="{BB962C8B-B14F-4D97-AF65-F5344CB8AC3E}">
        <p14:creationId xmlns:p14="http://schemas.microsoft.com/office/powerpoint/2010/main" val="2862814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Inhaltsplatzhalter 2"/>
              <p:cNvSpPr>
                <a:spLocks noGrp="1"/>
              </p:cNvSpPr>
              <p:nvPr>
                <p:ph idx="1"/>
              </p:nvPr>
            </p:nvSpPr>
            <p:spPr>
              <a:xfrm>
                <a:off x="392112" y="1198563"/>
                <a:ext cx="8500367" cy="4894262"/>
              </a:xfrm>
            </p:spPr>
            <p:txBody>
              <a:bodyPr/>
              <a:lstStyle/>
              <a:p>
                <a:pPr lvl="0"/>
                <a:r>
                  <a:rPr lang="en-US" dirty="0" smtClean="0"/>
                  <a:t>Service time distribution</a:t>
                </a:r>
              </a:p>
              <a:p>
                <a:pPr lvl="1"/>
                <a:r>
                  <a:rPr lang="en-US" dirty="0" smtClean="0"/>
                  <a:t>Probability </a:t>
                </a:r>
                <a:r>
                  <a:rPr lang="en-US" dirty="0"/>
                  <a:t>that two conveying units from the same source </a:t>
                </a:r>
                <a14:m>
                  <m:oMath xmlns:m="http://schemas.openxmlformats.org/officeDocument/2006/math">
                    <m:r>
                      <a:rPr lang="en-US" i="1" dirty="0" smtClean="0">
                        <a:latin typeface="Cambria Math"/>
                      </a:rPr>
                      <m:t>𝑖</m:t>
                    </m:r>
                  </m:oMath>
                </a14:m>
                <a:r>
                  <a:rPr lang="en-US" dirty="0"/>
                  <a:t> are conveyed consecutively</a:t>
                </a:r>
                <a:br>
                  <a:rPr lang="en-US" dirty="0"/>
                </a:br>
                <a:r>
                  <a:rPr lang="en-US" dirty="0" smtClean="0"/>
                  <a:t/>
                </a:r>
                <a:br>
                  <a:rPr lang="en-US" dirty="0" smtClean="0"/>
                </a:br>
                <a:r>
                  <a:rPr lang="en-US" dirty="0"/>
                  <a:t/>
                </a:r>
                <a:br>
                  <a:rPr lang="en-US" dirty="0"/>
                </a:br>
                <a:endParaRPr lang="en-US" dirty="0"/>
              </a:p>
              <a:p>
                <a:pPr lvl="1"/>
                <a:r>
                  <a:rPr lang="en-US" dirty="0" smtClean="0"/>
                  <a:t>Probabilities </a:t>
                </a:r>
                <a:r>
                  <a:rPr lang="en-US" dirty="0"/>
                  <a:t>of shifting </a:t>
                </a:r>
                <a:br>
                  <a:rPr lang="en-US" dirty="0"/>
                </a:br>
                <a:r>
                  <a:rPr lang="en-US" dirty="0" smtClean="0"/>
                  <a:t/>
                </a:r>
                <a:br>
                  <a:rPr lang="en-US" dirty="0" smtClean="0"/>
                </a:br>
                <a:r>
                  <a:rPr lang="en-US" dirty="0"/>
                  <a:t/>
                </a:r>
                <a:br>
                  <a:rPr lang="en-US" dirty="0"/>
                </a:br>
                <a:endParaRPr lang="en-US" dirty="0"/>
              </a:p>
              <a:p>
                <a:pPr lvl="1"/>
                <a:r>
                  <a:rPr lang="en-US" dirty="0" smtClean="0"/>
                  <a:t>Service time distribution</a:t>
                </a:r>
                <a:r>
                  <a:rPr lang="en-US" dirty="0"/>
                  <a:t/>
                </a:r>
                <a:br>
                  <a:rPr lang="en-US" dirty="0"/>
                </a:br>
                <a:r>
                  <a:rPr lang="de-DE" dirty="0" smtClean="0"/>
                  <a:t/>
                </a:r>
                <a:br>
                  <a:rPr lang="de-DE" dirty="0" smtClean="0"/>
                </a:br>
                <a:r>
                  <a:rPr lang="de-DE" dirty="0" smtClean="0"/>
                  <a:t/>
                </a:r>
                <a:br>
                  <a:rPr lang="de-DE" dirty="0" smtClean="0"/>
                </a:br>
                <a:endParaRPr lang="en-US" dirty="0" smtClean="0"/>
              </a:p>
            </p:txBody>
          </p:sp>
        </mc:Choice>
        <mc:Fallback xmlns="">
          <p:sp>
            <p:nvSpPr>
              <p:cNvPr id="3" name="Inhaltsplatzhalter 2"/>
              <p:cNvSpPr>
                <a:spLocks noGrp="1" noRot="1" noChangeAspect="1" noMove="1" noResize="1" noEditPoints="1" noAdjustHandles="1" noChangeArrowheads="1" noChangeShapeType="1" noTextEdit="1"/>
              </p:cNvSpPr>
              <p:nvPr>
                <p:ph idx="1"/>
              </p:nvPr>
            </p:nvSpPr>
            <p:spPr>
              <a:xfrm>
                <a:off x="392112" y="1198563"/>
                <a:ext cx="8500367" cy="4894262"/>
              </a:xfrm>
              <a:blipFill rotWithShape="1">
                <a:blip r:embed="rId4"/>
                <a:stretch>
                  <a:fillRect t="-1870"/>
                </a:stretch>
              </a:blipFill>
            </p:spPr>
            <p:txBody>
              <a:bodyPr/>
              <a:lstStyle/>
              <a:p>
                <a:r>
                  <a:rPr lang="de-DE">
                    <a:noFill/>
                  </a:rPr>
                  <a:t> </a:t>
                </a:r>
              </a:p>
            </p:txBody>
          </p:sp>
        </mc:Fallback>
      </mc:AlternateContent>
      <p:sp>
        <p:nvSpPr>
          <p:cNvPr id="2" name="Titel 1"/>
          <p:cNvSpPr>
            <a:spLocks noGrp="1"/>
          </p:cNvSpPr>
          <p:nvPr>
            <p:ph type="title"/>
          </p:nvPr>
        </p:nvSpPr>
        <p:spPr/>
        <p:txBody>
          <a:bodyPr/>
          <a:lstStyle/>
          <a:p>
            <a:r>
              <a:rPr lang="en-US" dirty="0"/>
              <a:t>Discrete-time analysis</a:t>
            </a:r>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10</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11" name="Objekt 10"/>
          <p:cNvGraphicFramePr>
            <a:graphicFrameLocks noChangeAspect="1"/>
          </p:cNvGraphicFramePr>
          <p:nvPr>
            <p:extLst>
              <p:ext uri="{D42A27DB-BD31-4B8C-83A1-F6EECF244321}">
                <p14:modId xmlns:p14="http://schemas.microsoft.com/office/powerpoint/2010/main" val="966846678"/>
              </p:ext>
            </p:extLst>
          </p:nvPr>
        </p:nvGraphicFramePr>
        <p:xfrm>
          <a:off x="1187624" y="2276872"/>
          <a:ext cx="4086941" cy="720080"/>
        </p:xfrm>
        <a:graphic>
          <a:graphicData uri="http://schemas.openxmlformats.org/presentationml/2006/ole">
            <mc:AlternateContent xmlns:mc="http://schemas.openxmlformats.org/markup-compatibility/2006">
              <mc:Choice xmlns:v="urn:schemas-microsoft-com:vml" Requires="v">
                <p:oleObj spid="_x0000_s35062" name="Equation" r:id="rId5" imgW="2005729" imgH="355446" progId="Equation.DSMT4">
                  <p:embed/>
                </p:oleObj>
              </mc:Choice>
              <mc:Fallback>
                <p:oleObj name="Equation" r:id="rId5" imgW="2005729" imgH="35544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276872"/>
                        <a:ext cx="4086941" cy="720080"/>
                      </a:xfrm>
                      <a:prstGeom prst="rect">
                        <a:avLst/>
                      </a:prstGeom>
                      <a:noFill/>
                    </p:spPr>
                  </p:pic>
                </p:oleObj>
              </mc:Fallback>
            </mc:AlternateContent>
          </a:graphicData>
        </a:graphic>
      </p:graphicFrame>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15" name="Objekt 14"/>
          <p:cNvGraphicFramePr>
            <a:graphicFrameLocks noChangeAspect="1"/>
          </p:cNvGraphicFramePr>
          <p:nvPr>
            <p:extLst>
              <p:ext uri="{D42A27DB-BD31-4B8C-83A1-F6EECF244321}">
                <p14:modId xmlns:p14="http://schemas.microsoft.com/office/powerpoint/2010/main" val="2379226122"/>
              </p:ext>
            </p:extLst>
          </p:nvPr>
        </p:nvGraphicFramePr>
        <p:xfrm>
          <a:off x="1187624" y="3573016"/>
          <a:ext cx="2520002" cy="432000"/>
        </p:xfrm>
        <a:graphic>
          <a:graphicData uri="http://schemas.openxmlformats.org/presentationml/2006/ole">
            <mc:AlternateContent xmlns:mc="http://schemas.openxmlformats.org/markup-compatibility/2006">
              <mc:Choice xmlns:v="urn:schemas-microsoft-com:vml" Requires="v">
                <p:oleObj spid="_x0000_s35063" name="Equation" r:id="rId7" imgW="1345616" imgH="215806" progId="Equation.DSMT4">
                  <p:embed/>
                </p:oleObj>
              </mc:Choice>
              <mc:Fallback>
                <p:oleObj name="Equation" r:id="rId7" imgW="1345616" imgH="215806"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3573016"/>
                        <a:ext cx="2520002" cy="432000"/>
                      </a:xfrm>
                      <a:prstGeom prst="rect">
                        <a:avLst/>
                      </a:prstGeom>
                      <a:noFill/>
                    </p:spPr>
                  </p:pic>
                </p:oleObj>
              </mc:Fallback>
            </mc:AlternateContent>
          </a:graphicData>
        </a:graphic>
      </p:graphicFrame>
      <p:sp>
        <p:nvSpPr>
          <p:cNvPr id="1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17" name="Objekt 16"/>
          <p:cNvGraphicFramePr>
            <a:graphicFrameLocks noChangeAspect="1"/>
          </p:cNvGraphicFramePr>
          <p:nvPr>
            <p:extLst>
              <p:ext uri="{D42A27DB-BD31-4B8C-83A1-F6EECF244321}">
                <p14:modId xmlns:p14="http://schemas.microsoft.com/office/powerpoint/2010/main" val="2615554486"/>
              </p:ext>
            </p:extLst>
          </p:nvPr>
        </p:nvGraphicFramePr>
        <p:xfrm>
          <a:off x="4428000" y="3573016"/>
          <a:ext cx="2520002" cy="432000"/>
        </p:xfrm>
        <a:graphic>
          <a:graphicData uri="http://schemas.openxmlformats.org/presentationml/2006/ole">
            <mc:AlternateContent xmlns:mc="http://schemas.openxmlformats.org/markup-compatibility/2006">
              <mc:Choice xmlns:v="urn:schemas-microsoft-com:vml" Requires="v">
                <p:oleObj spid="_x0000_s35064" name="Equation" r:id="rId9" imgW="1333500" imgH="215900" progId="Equation.DSMT4">
                  <p:embed/>
                </p:oleObj>
              </mc:Choice>
              <mc:Fallback>
                <p:oleObj name="Equation" r:id="rId9" imgW="1333500" imgH="2159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8000" y="3573016"/>
                        <a:ext cx="2520002" cy="432000"/>
                      </a:xfrm>
                      <a:prstGeom prst="rect">
                        <a:avLst/>
                      </a:prstGeom>
                      <a:noFill/>
                    </p:spPr>
                  </p:pic>
                </p:oleObj>
              </mc:Fallback>
            </mc:AlternateContent>
          </a:graphicData>
        </a:graphic>
      </p:graphicFrame>
      <p:sp>
        <p:nvSpPr>
          <p:cNvPr id="1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19" name="Objekt 18"/>
          <p:cNvGraphicFramePr>
            <a:graphicFrameLocks noChangeAspect="1"/>
          </p:cNvGraphicFramePr>
          <p:nvPr>
            <p:extLst>
              <p:ext uri="{D42A27DB-BD31-4B8C-83A1-F6EECF244321}">
                <p14:modId xmlns:p14="http://schemas.microsoft.com/office/powerpoint/2010/main" val="4095472874"/>
              </p:ext>
            </p:extLst>
          </p:nvPr>
        </p:nvGraphicFramePr>
        <p:xfrm>
          <a:off x="1187624" y="4941168"/>
          <a:ext cx="2455200" cy="396000"/>
        </p:xfrm>
        <a:graphic>
          <a:graphicData uri="http://schemas.openxmlformats.org/presentationml/2006/ole">
            <mc:AlternateContent xmlns:mc="http://schemas.openxmlformats.org/markup-compatibility/2006">
              <mc:Choice xmlns:v="urn:schemas-microsoft-com:vml" Requires="v">
                <p:oleObj spid="_x0000_s35065" name="Equation" r:id="rId11" imgW="1180588" imgH="190417" progId="Equation.DSMT4">
                  <p:embed/>
                </p:oleObj>
              </mc:Choice>
              <mc:Fallback>
                <p:oleObj name="Equation" r:id="rId11" imgW="1180588" imgH="190417"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7624" y="4941168"/>
                        <a:ext cx="2455200" cy="396000"/>
                      </a:xfrm>
                      <a:prstGeom prst="rect">
                        <a:avLst/>
                      </a:prstGeom>
                      <a:noFill/>
                    </p:spPr>
                  </p:pic>
                </p:oleObj>
              </mc:Fallback>
            </mc:AlternateContent>
          </a:graphicData>
        </a:graphic>
      </p:graphicFrame>
    </p:spTree>
    <p:extLst>
      <p:ext uri="{BB962C8B-B14F-4D97-AF65-F5344CB8AC3E}">
        <p14:creationId xmlns:p14="http://schemas.microsoft.com/office/powerpoint/2010/main" val="2461715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7" name="Textfeld 56"/>
              <p:cNvSpPr txBox="1"/>
              <p:nvPr/>
            </p:nvSpPr>
            <p:spPr>
              <a:xfrm>
                <a:off x="7262325" y="3430726"/>
                <a:ext cx="796565"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𝒘</m:t>
                          </m:r>
                        </m:e>
                      </m:acc>
                      <m:r>
                        <a:rPr lang="de-DE" sz="1050" b="1" i="1" smtClean="0">
                          <a:solidFill>
                            <a:schemeClr val="accent1"/>
                          </a:solidFill>
                          <a:latin typeface="Cambria Math"/>
                        </a:rPr>
                        <m:t>−</m:t>
                      </m:r>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𝒄</m:t>
                          </m:r>
                        </m:e>
                      </m:acc>
                      <m:r>
                        <a:rPr lang="de-DE" sz="1050" b="1" i="1" smtClean="0">
                          <a:solidFill>
                            <a:schemeClr val="accent1"/>
                          </a:solidFill>
                          <a:latin typeface="Cambria Math"/>
                        </a:rPr>
                        <m:t>+</m:t>
                      </m:r>
                      <m:r>
                        <a:rPr lang="de-DE" sz="1050" b="1" i="1" smtClean="0">
                          <a:solidFill>
                            <a:schemeClr val="accent1"/>
                          </a:solidFill>
                          <a:latin typeface="Cambria Math"/>
                        </a:rPr>
                        <m:t>𝒚</m:t>
                      </m:r>
                    </m:oMath>
                  </m:oMathPara>
                </a14:m>
                <a:endParaRPr lang="de-DE" sz="1050" b="1" dirty="0">
                  <a:solidFill>
                    <a:schemeClr val="accent1"/>
                  </a:solidFill>
                </a:endParaRPr>
              </a:p>
            </p:txBody>
          </p:sp>
        </mc:Choice>
        <mc:Fallback xmlns="">
          <p:sp>
            <p:nvSpPr>
              <p:cNvPr id="57" name="Textfeld 56"/>
              <p:cNvSpPr txBox="1">
                <a:spLocks noRot="1" noChangeAspect="1" noMove="1" noResize="1" noEditPoints="1" noAdjustHandles="1" noChangeArrowheads="1" noChangeShapeType="1" noTextEdit="1"/>
              </p:cNvSpPr>
              <p:nvPr/>
            </p:nvSpPr>
            <p:spPr>
              <a:xfrm>
                <a:off x="7262325" y="3430726"/>
                <a:ext cx="796565" cy="253916"/>
              </a:xfrm>
              <a:prstGeom prst="rect">
                <a:avLst/>
              </a:prstGeom>
              <a:blipFill rotWithShape="1">
                <a:blip r:embed="rId4"/>
                <a:stretch>
                  <a:fillRect b="-2439"/>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45" name="Textfeld 44"/>
              <p:cNvSpPr txBox="1"/>
              <p:nvPr/>
            </p:nvSpPr>
            <p:spPr>
              <a:xfrm>
                <a:off x="5177319" y="3848516"/>
                <a:ext cx="301686"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𝒚</m:t>
                      </m:r>
                    </m:oMath>
                  </m:oMathPara>
                </a14:m>
                <a:endParaRPr lang="de-DE" sz="1050" b="1" dirty="0">
                  <a:solidFill>
                    <a:schemeClr val="accent1"/>
                  </a:solidFill>
                </a:endParaRPr>
              </a:p>
            </p:txBody>
          </p:sp>
        </mc:Choice>
        <mc:Fallback xmlns="">
          <p:sp>
            <p:nvSpPr>
              <p:cNvPr id="45" name="Textfeld 44"/>
              <p:cNvSpPr txBox="1">
                <a:spLocks noRot="1" noChangeAspect="1" noMove="1" noResize="1" noEditPoints="1" noAdjustHandles="1" noChangeArrowheads="1" noChangeShapeType="1" noTextEdit="1"/>
              </p:cNvSpPr>
              <p:nvPr/>
            </p:nvSpPr>
            <p:spPr>
              <a:xfrm>
                <a:off x="5177319" y="3848516"/>
                <a:ext cx="301686" cy="253916"/>
              </a:xfrm>
              <a:prstGeom prst="rect">
                <a:avLst/>
              </a:prstGeom>
              <a:blipFill rotWithShape="1">
                <a:blip r:embed="rId5"/>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1" name="Textfeld 50"/>
              <p:cNvSpPr txBox="1"/>
              <p:nvPr/>
            </p:nvSpPr>
            <p:spPr>
              <a:xfrm>
                <a:off x="5365124" y="2606503"/>
                <a:ext cx="170842" cy="149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1</m:t>
                      </m:r>
                    </m:oMath>
                  </m:oMathPara>
                </a14:m>
                <a:endParaRPr lang="de-DE" sz="1050" dirty="0"/>
              </a:p>
            </p:txBody>
          </p:sp>
        </mc:Choice>
        <mc:Fallback xmlns="">
          <p:sp>
            <p:nvSpPr>
              <p:cNvPr id="51" name="Textfeld 50"/>
              <p:cNvSpPr txBox="1">
                <a:spLocks noRot="1" noChangeAspect="1" noMove="1" noResize="1" noEditPoints="1" noAdjustHandles="1" noChangeArrowheads="1" noChangeShapeType="1" noTextEdit="1"/>
              </p:cNvSpPr>
              <p:nvPr/>
            </p:nvSpPr>
            <p:spPr>
              <a:xfrm>
                <a:off x="5365124" y="2606503"/>
                <a:ext cx="170842" cy="149346"/>
              </a:xfrm>
              <a:prstGeom prst="rect">
                <a:avLst/>
              </a:prstGeom>
              <a:blipFill rotWithShape="1">
                <a:blip r:embed="rId6"/>
                <a:stretch>
                  <a:fillRect r="-25000" b="-50000"/>
                </a:stretch>
              </a:blipFill>
            </p:spPr>
            <p:txBody>
              <a:bodyPr/>
              <a:lstStyle/>
              <a:p>
                <a:r>
                  <a:rPr lang="de-DE">
                    <a:noFill/>
                  </a:rPr>
                  <a:t> </a:t>
                </a:r>
              </a:p>
            </p:txBody>
          </p:sp>
        </mc:Fallback>
      </mc:AlternateContent>
      <p:cxnSp>
        <p:nvCxnSpPr>
          <p:cNvPr id="41" name="Gerade Verbindung mit Pfeil 40"/>
          <p:cNvCxnSpPr/>
          <p:nvPr/>
        </p:nvCxnSpPr>
        <p:spPr>
          <a:xfrm>
            <a:off x="5501278" y="2823733"/>
            <a:ext cx="0" cy="423529"/>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Textfeld 61"/>
              <p:cNvSpPr txBox="1"/>
              <p:nvPr/>
            </p:nvSpPr>
            <p:spPr>
              <a:xfrm>
                <a:off x="5341313" y="2607768"/>
                <a:ext cx="301686"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𝟏</m:t>
                      </m:r>
                    </m:oMath>
                  </m:oMathPara>
                </a14:m>
                <a:endParaRPr lang="de-DE" sz="1050" b="1" dirty="0">
                  <a:solidFill>
                    <a:schemeClr val="accent1"/>
                  </a:solidFill>
                </a:endParaRPr>
              </a:p>
            </p:txBody>
          </p:sp>
        </mc:Choice>
        <mc:Fallback xmlns="">
          <p:sp>
            <p:nvSpPr>
              <p:cNvPr id="62" name="Textfeld 61"/>
              <p:cNvSpPr txBox="1">
                <a:spLocks noRot="1" noChangeAspect="1" noMove="1" noResize="1" noEditPoints="1" noAdjustHandles="1" noChangeArrowheads="1" noChangeShapeType="1" noTextEdit="1"/>
              </p:cNvSpPr>
              <p:nvPr/>
            </p:nvSpPr>
            <p:spPr>
              <a:xfrm>
                <a:off x="5341313" y="2607768"/>
                <a:ext cx="301686" cy="253916"/>
              </a:xfrm>
              <a:prstGeom prst="rect">
                <a:avLst/>
              </a:prstGeom>
              <a:blipFill rotWithShape="1">
                <a:blip r:embed="rId7"/>
                <a:stretch>
                  <a:fillRect/>
                </a:stretch>
              </a:blipFill>
            </p:spPr>
            <p:txBody>
              <a:bodyPr/>
              <a:lstStyle/>
              <a:p>
                <a:r>
                  <a:rPr lang="de-DE">
                    <a:noFill/>
                  </a:rPr>
                  <a:t> </a:t>
                </a:r>
              </a:p>
            </p:txBody>
          </p:sp>
        </mc:Fallback>
      </mc:AlternateContent>
      <p:cxnSp>
        <p:nvCxnSpPr>
          <p:cNvPr id="61" name="Gerade Verbindung mit Pfeil 60"/>
          <p:cNvCxnSpPr/>
          <p:nvPr/>
        </p:nvCxnSpPr>
        <p:spPr>
          <a:xfrm>
            <a:off x="5501279" y="2824999"/>
            <a:ext cx="0" cy="423530"/>
          </a:xfrm>
          <a:prstGeom prst="straightConnector1">
            <a:avLst/>
          </a:prstGeom>
          <a:ln w="34925">
            <a:solidFill>
              <a:schemeClr val="accent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Textfeld 24"/>
              <p:cNvSpPr txBox="1"/>
              <p:nvPr/>
            </p:nvSpPr>
            <p:spPr>
              <a:xfrm>
                <a:off x="1162344" y="3848517"/>
                <a:ext cx="562142" cy="261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𝒄</m:t>
                          </m:r>
                        </m:e>
                      </m:acc>
                      <m:r>
                        <a:rPr lang="de-DE" sz="1050" b="1" i="1" smtClean="0">
                          <a:solidFill>
                            <a:schemeClr val="accent1"/>
                          </a:solidFill>
                          <a:latin typeface="Cambria Math"/>
                        </a:rPr>
                        <m:t>−</m:t>
                      </m:r>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𝒘</m:t>
                          </m:r>
                        </m:e>
                      </m:acc>
                    </m:oMath>
                  </m:oMathPara>
                </a14:m>
                <a:endParaRPr lang="de-DE" sz="1050" b="1" dirty="0">
                  <a:solidFill>
                    <a:schemeClr val="accent1"/>
                  </a:solidFill>
                </a:endParaRPr>
              </a:p>
            </p:txBody>
          </p:sp>
        </mc:Choice>
        <mc:Fallback xmlns="">
          <p:sp>
            <p:nvSpPr>
              <p:cNvPr id="25" name="Textfeld 24"/>
              <p:cNvSpPr txBox="1">
                <a:spLocks noRot="1" noChangeAspect="1" noMove="1" noResize="1" noEditPoints="1" noAdjustHandles="1" noChangeArrowheads="1" noChangeShapeType="1" noTextEdit="1"/>
              </p:cNvSpPr>
              <p:nvPr/>
            </p:nvSpPr>
            <p:spPr>
              <a:xfrm>
                <a:off x="1162344" y="3848517"/>
                <a:ext cx="562142" cy="261610"/>
              </a:xfrm>
              <a:prstGeom prst="rect">
                <a:avLst/>
              </a:prstGeom>
              <a:blipFill rotWithShape="1">
                <a:blip r:embed="rId8"/>
                <a:stretch>
                  <a:fillRect r="-28261"/>
                </a:stretch>
              </a:blipFill>
            </p:spPr>
            <p:txBody>
              <a:bodyPr/>
              <a:lstStyle/>
              <a:p>
                <a:r>
                  <a:rPr lang="de-DE">
                    <a:noFill/>
                  </a:rPr>
                  <a:t> </a:t>
                </a:r>
              </a:p>
            </p:txBody>
          </p:sp>
        </mc:Fallback>
      </mc:AlternateContent>
      <p:cxnSp>
        <p:nvCxnSpPr>
          <p:cNvPr id="21" name="Gerade Verbindung mit Pfeil 20"/>
          <p:cNvCxnSpPr/>
          <p:nvPr/>
        </p:nvCxnSpPr>
        <p:spPr>
          <a:xfrm>
            <a:off x="1613246" y="2823734"/>
            <a:ext cx="0" cy="42353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Textfeld 29"/>
              <p:cNvSpPr txBox="1"/>
              <p:nvPr/>
            </p:nvSpPr>
            <p:spPr>
              <a:xfrm>
                <a:off x="1467568" y="2606503"/>
                <a:ext cx="295274" cy="261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1</m:t>
                      </m:r>
                    </m:oMath>
                  </m:oMathPara>
                </a14:m>
                <a:endParaRPr lang="de-DE" sz="1050" dirty="0"/>
              </a:p>
            </p:txBody>
          </p:sp>
        </mc:Choice>
        <mc:Fallback xmlns="">
          <p:sp>
            <p:nvSpPr>
              <p:cNvPr id="30" name="Textfeld 29"/>
              <p:cNvSpPr txBox="1">
                <a:spLocks noRot="1" noChangeAspect="1" noMove="1" noResize="1" noEditPoints="1" noAdjustHandles="1" noChangeArrowheads="1" noChangeShapeType="1" noTextEdit="1"/>
              </p:cNvSpPr>
              <p:nvPr/>
            </p:nvSpPr>
            <p:spPr>
              <a:xfrm>
                <a:off x="1467568" y="2606503"/>
                <a:ext cx="295274" cy="261610"/>
              </a:xfrm>
              <a:prstGeom prst="rect">
                <a:avLst/>
              </a:prstGeom>
              <a:blipFill rotWithShape="1">
                <a:blip r:embed="rId9"/>
                <a:stretch>
                  <a:fillRect/>
                </a:stretch>
              </a:blipFill>
            </p:spPr>
            <p:txBody>
              <a:bodyPr/>
              <a:lstStyle/>
              <a:p>
                <a:r>
                  <a:rPr lang="de-DE">
                    <a:noFill/>
                  </a:rPr>
                  <a:t> </a:t>
                </a:r>
              </a:p>
            </p:txBody>
          </p:sp>
        </mc:Fallback>
      </mc:AlternateContent>
      <p:cxnSp>
        <p:nvCxnSpPr>
          <p:cNvPr id="34" name="Gerade Verbindung mit Pfeil 33"/>
          <p:cNvCxnSpPr/>
          <p:nvPr/>
        </p:nvCxnSpPr>
        <p:spPr>
          <a:xfrm>
            <a:off x="1621334" y="2829200"/>
            <a:ext cx="0" cy="423530"/>
          </a:xfrm>
          <a:prstGeom prst="straightConnector1">
            <a:avLst/>
          </a:prstGeom>
          <a:ln w="34925">
            <a:solidFill>
              <a:schemeClr val="accent1"/>
            </a:solidFill>
            <a:tailEnd type="triangle" w="med" len="lg"/>
          </a:ln>
        </p:spPr>
        <p:style>
          <a:lnRef idx="1">
            <a:schemeClr val="accent1"/>
          </a:lnRef>
          <a:fillRef idx="0">
            <a:schemeClr val="accent1"/>
          </a:fillRef>
          <a:effectRef idx="0">
            <a:schemeClr val="accent1"/>
          </a:effectRef>
          <a:fontRef idx="minor">
            <a:schemeClr val="tx1"/>
          </a:fontRef>
        </p:style>
      </p:cxnSp>
      <p:sp>
        <p:nvSpPr>
          <p:cNvPr id="3" name="Inhaltsplatzhalter 2"/>
          <p:cNvSpPr>
            <a:spLocks noGrp="1"/>
          </p:cNvSpPr>
          <p:nvPr>
            <p:ph idx="1"/>
          </p:nvPr>
        </p:nvSpPr>
        <p:spPr/>
        <p:txBody>
          <a:bodyPr/>
          <a:lstStyle/>
          <a:p>
            <a:r>
              <a:rPr lang="en-US" dirty="0" smtClean="0"/>
              <a:t>Waiting time distribution</a:t>
            </a:r>
          </a:p>
          <a:p>
            <a:pPr lvl="1"/>
            <a:r>
              <a:rPr lang="en-US" dirty="0" smtClean="0"/>
              <a:t>Conditional </a:t>
            </a:r>
            <a:r>
              <a:rPr lang="en-US" dirty="0"/>
              <a:t>waiting time distribution of the first customer </a:t>
            </a:r>
            <a:endParaRPr lang="en-US" dirty="0" smtClean="0"/>
          </a:p>
        </p:txBody>
      </p:sp>
      <p:cxnSp>
        <p:nvCxnSpPr>
          <p:cNvPr id="17" name="Gerade Verbindung mit Pfeil 16"/>
          <p:cNvCxnSpPr/>
          <p:nvPr/>
        </p:nvCxnSpPr>
        <p:spPr>
          <a:xfrm>
            <a:off x="972000" y="3247263"/>
            <a:ext cx="3600000" cy="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8" name="Gerade Verbindung 17"/>
          <p:cNvCxnSpPr/>
          <p:nvPr/>
        </p:nvCxnSpPr>
        <p:spPr>
          <a:xfrm>
            <a:off x="1183765" y="2611969"/>
            <a:ext cx="0" cy="1694118"/>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9" name="Gerade Verbindung 18"/>
          <p:cNvCxnSpPr/>
          <p:nvPr/>
        </p:nvCxnSpPr>
        <p:spPr>
          <a:xfrm>
            <a:off x="3307364" y="2611120"/>
            <a:ext cx="0" cy="1694118"/>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0" name="Gerade Verbindung mit Pfeil 19"/>
          <p:cNvCxnSpPr/>
          <p:nvPr/>
        </p:nvCxnSpPr>
        <p:spPr>
          <a:xfrm>
            <a:off x="1183765" y="3670793"/>
            <a:ext cx="2123599"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Gerade Verbindung mit Pfeil 21"/>
          <p:cNvCxnSpPr/>
          <p:nvPr/>
        </p:nvCxnSpPr>
        <p:spPr>
          <a:xfrm>
            <a:off x="1183765" y="4094322"/>
            <a:ext cx="429482"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 name="Gerade Verbindung mit Pfeil 22"/>
          <p:cNvCxnSpPr/>
          <p:nvPr/>
        </p:nvCxnSpPr>
        <p:spPr>
          <a:xfrm>
            <a:off x="1613246" y="4094322"/>
            <a:ext cx="1694118"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extfeld 23"/>
              <p:cNvSpPr txBox="1"/>
              <p:nvPr/>
            </p:nvSpPr>
            <p:spPr>
              <a:xfrm>
                <a:off x="2142437" y="3424987"/>
                <a:ext cx="288348"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𝒄</m:t>
                          </m:r>
                        </m:e>
                      </m:acc>
                    </m:oMath>
                  </m:oMathPara>
                </a14:m>
                <a:endParaRPr lang="de-DE" sz="1050" b="1" dirty="0">
                  <a:solidFill>
                    <a:schemeClr val="accent1"/>
                  </a:solidFill>
                </a:endParaRPr>
              </a:p>
            </p:txBody>
          </p:sp>
        </mc:Choice>
        <mc:Fallback xmlns="">
          <p:sp>
            <p:nvSpPr>
              <p:cNvPr id="24" name="Textfeld 23"/>
              <p:cNvSpPr txBox="1">
                <a:spLocks noRot="1" noChangeAspect="1" noMove="1" noResize="1" noEditPoints="1" noAdjustHandles="1" noChangeArrowheads="1" noChangeShapeType="1" noTextEdit="1"/>
              </p:cNvSpPr>
              <p:nvPr/>
            </p:nvSpPr>
            <p:spPr>
              <a:xfrm>
                <a:off x="2142437" y="3424987"/>
                <a:ext cx="288348" cy="253916"/>
              </a:xfrm>
              <a:prstGeom prst="rect">
                <a:avLst/>
              </a:prstGeom>
              <a:blipFill rotWithShape="1">
                <a:blip r:embed="rId10"/>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6" name="Textfeld 25"/>
              <p:cNvSpPr txBox="1"/>
              <p:nvPr/>
            </p:nvSpPr>
            <p:spPr>
              <a:xfrm>
                <a:off x="2338491" y="3848517"/>
                <a:ext cx="325025" cy="261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𝒘</m:t>
                          </m:r>
                        </m:e>
                      </m:acc>
                    </m:oMath>
                  </m:oMathPara>
                </a14:m>
                <a:endParaRPr lang="de-DE" sz="1050" b="1" dirty="0">
                  <a:solidFill>
                    <a:schemeClr val="accent1"/>
                  </a:solidFill>
                </a:endParaRPr>
              </a:p>
            </p:txBody>
          </p:sp>
        </mc:Choice>
        <mc:Fallback xmlns="">
          <p:sp>
            <p:nvSpPr>
              <p:cNvPr id="26" name="Textfeld 25"/>
              <p:cNvSpPr txBox="1">
                <a:spLocks noRot="1" noChangeAspect="1" noMove="1" noResize="1" noEditPoints="1" noAdjustHandles="1" noChangeArrowheads="1" noChangeShapeType="1" noTextEdit="1"/>
              </p:cNvSpPr>
              <p:nvPr/>
            </p:nvSpPr>
            <p:spPr>
              <a:xfrm>
                <a:off x="2338491" y="3848517"/>
                <a:ext cx="325025" cy="261610"/>
              </a:xfrm>
              <a:prstGeom prst="rect">
                <a:avLst/>
              </a:prstGeom>
              <a:blipFill rotWithShape="1">
                <a:blip r:embed="rId11"/>
                <a:stretch>
                  <a:fillRect/>
                </a:stretch>
              </a:blipFill>
            </p:spPr>
            <p:txBody>
              <a:bodyPr/>
              <a:lstStyle/>
              <a:p>
                <a:r>
                  <a:rPr lang="de-DE">
                    <a:noFill/>
                  </a:rPr>
                  <a:t> </a:t>
                </a:r>
              </a:p>
            </p:txBody>
          </p:sp>
        </mc:Fallback>
      </mc:AlternateContent>
      <p:cxnSp>
        <p:nvCxnSpPr>
          <p:cNvPr id="27" name="Gerade Verbindung mit Pfeil 26"/>
          <p:cNvCxnSpPr/>
          <p:nvPr/>
        </p:nvCxnSpPr>
        <p:spPr>
          <a:xfrm>
            <a:off x="1867364" y="2823734"/>
            <a:ext cx="0" cy="42353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8" name="Gerade Verbindung mit Pfeil 27"/>
          <p:cNvCxnSpPr/>
          <p:nvPr/>
        </p:nvCxnSpPr>
        <p:spPr>
          <a:xfrm>
            <a:off x="2883105" y="2823734"/>
            <a:ext cx="0" cy="42353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feld 28"/>
              <p:cNvSpPr txBox="1"/>
              <p:nvPr/>
            </p:nvSpPr>
            <p:spPr>
              <a:xfrm>
                <a:off x="2503462" y="2182974"/>
                <a:ext cx="689997" cy="261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𝒙</m:t>
                          </m:r>
                        </m:e>
                      </m:acc>
                      <m:r>
                        <a:rPr lang="de-DE" sz="1050" b="1" i="1" smtClean="0">
                          <a:solidFill>
                            <a:schemeClr val="accent1"/>
                          </a:solidFill>
                          <a:latin typeface="Cambria Math"/>
                        </a:rPr>
                        <m:t>=</m:t>
                      </m:r>
                      <m:r>
                        <a:rPr lang="de-DE" sz="1050" b="1" i="1" smtClean="0">
                          <a:solidFill>
                            <a:schemeClr val="accent1"/>
                          </a:solidFill>
                          <a:latin typeface="Cambria Math"/>
                        </a:rPr>
                        <m:t>𝟎</m:t>
                      </m:r>
                      <m:r>
                        <a:rPr lang="de-DE" sz="1050" b="1" i="1" smtClean="0">
                          <a:solidFill>
                            <a:schemeClr val="accent1"/>
                          </a:solidFill>
                          <a:latin typeface="Cambria Math"/>
                        </a:rPr>
                        <m:t>, </m:t>
                      </m:r>
                      <m:r>
                        <a:rPr lang="de-DE" sz="1050" b="1" i="1" smtClean="0">
                          <a:solidFill>
                            <a:schemeClr val="accent1"/>
                          </a:solidFill>
                          <a:latin typeface="Cambria Math"/>
                        </a:rPr>
                        <m:t>𝟏</m:t>
                      </m:r>
                    </m:oMath>
                  </m:oMathPara>
                </a14:m>
                <a:endParaRPr lang="de-DE" sz="1050" b="1" dirty="0">
                  <a:solidFill>
                    <a:schemeClr val="accent1"/>
                  </a:solidFill>
                </a:endParaRPr>
              </a:p>
            </p:txBody>
          </p:sp>
        </mc:Choice>
        <mc:Fallback xmlns="">
          <p:sp>
            <p:nvSpPr>
              <p:cNvPr id="29" name="Textfeld 28"/>
              <p:cNvSpPr txBox="1">
                <a:spLocks noRot="1" noChangeAspect="1" noMove="1" noResize="1" noEditPoints="1" noAdjustHandles="1" noChangeArrowheads="1" noChangeShapeType="1" noTextEdit="1"/>
              </p:cNvSpPr>
              <p:nvPr/>
            </p:nvSpPr>
            <p:spPr>
              <a:xfrm>
                <a:off x="2503462" y="2182974"/>
                <a:ext cx="689997" cy="261610"/>
              </a:xfrm>
              <a:prstGeom prst="rect">
                <a:avLst/>
              </a:prstGeom>
              <a:blipFill rotWithShape="1">
                <a:blip r:embed="rId12"/>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1" name="Textfeld 30"/>
              <p:cNvSpPr txBox="1"/>
              <p:nvPr/>
            </p:nvSpPr>
            <p:spPr>
              <a:xfrm>
                <a:off x="1721686" y="2606503"/>
                <a:ext cx="295274" cy="261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2</m:t>
                      </m:r>
                    </m:oMath>
                  </m:oMathPara>
                </a14:m>
                <a:endParaRPr lang="de-DE" sz="1050" dirty="0"/>
              </a:p>
            </p:txBody>
          </p:sp>
        </mc:Choice>
        <mc:Fallback xmlns="">
          <p:sp>
            <p:nvSpPr>
              <p:cNvPr id="31" name="Textfeld 30"/>
              <p:cNvSpPr txBox="1">
                <a:spLocks noRot="1" noChangeAspect="1" noMove="1" noResize="1" noEditPoints="1" noAdjustHandles="1" noChangeArrowheads="1" noChangeShapeType="1" noTextEdit="1"/>
              </p:cNvSpPr>
              <p:nvPr/>
            </p:nvSpPr>
            <p:spPr>
              <a:xfrm>
                <a:off x="1721686" y="2606503"/>
                <a:ext cx="295274" cy="261610"/>
              </a:xfrm>
              <a:prstGeom prst="rect">
                <a:avLst/>
              </a:prstGeom>
              <a:blipFill rotWithShape="1">
                <a:blip r:embed="rId13"/>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2" name="Textfeld 31"/>
              <p:cNvSpPr txBox="1"/>
              <p:nvPr/>
            </p:nvSpPr>
            <p:spPr>
              <a:xfrm>
                <a:off x="2751777" y="2606503"/>
                <a:ext cx="266098" cy="261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𝑙</m:t>
                      </m:r>
                    </m:oMath>
                  </m:oMathPara>
                </a14:m>
                <a:endParaRPr lang="de-DE" sz="1050" dirty="0"/>
              </a:p>
            </p:txBody>
          </p:sp>
        </mc:Choice>
        <mc:Fallback xmlns="">
          <p:sp>
            <p:nvSpPr>
              <p:cNvPr id="32" name="Textfeld 31"/>
              <p:cNvSpPr txBox="1">
                <a:spLocks noRot="1" noChangeAspect="1" noMove="1" noResize="1" noEditPoints="1" noAdjustHandles="1" noChangeArrowheads="1" noChangeShapeType="1" noTextEdit="1"/>
              </p:cNvSpPr>
              <p:nvPr/>
            </p:nvSpPr>
            <p:spPr>
              <a:xfrm>
                <a:off x="2751777" y="2606503"/>
                <a:ext cx="266098" cy="261610"/>
              </a:xfrm>
              <a:prstGeom prst="rect">
                <a:avLst/>
              </a:prstGeom>
              <a:blipFill rotWithShape="1">
                <a:blip r:embed="rId14"/>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3" name="Textfeld 32"/>
              <p:cNvSpPr txBox="1"/>
              <p:nvPr/>
            </p:nvSpPr>
            <p:spPr>
              <a:xfrm>
                <a:off x="2192812" y="2606503"/>
                <a:ext cx="322524" cy="261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m:t>
                      </m:r>
                    </m:oMath>
                  </m:oMathPara>
                </a14:m>
                <a:endParaRPr lang="de-DE" sz="1050" dirty="0"/>
              </a:p>
            </p:txBody>
          </p:sp>
        </mc:Choice>
        <mc:Fallback xmlns="">
          <p:sp>
            <p:nvSpPr>
              <p:cNvPr id="33" name="Textfeld 32"/>
              <p:cNvSpPr txBox="1">
                <a:spLocks noRot="1" noChangeAspect="1" noMove="1" noResize="1" noEditPoints="1" noAdjustHandles="1" noChangeArrowheads="1" noChangeShapeType="1" noTextEdit="1"/>
              </p:cNvSpPr>
              <p:nvPr/>
            </p:nvSpPr>
            <p:spPr>
              <a:xfrm>
                <a:off x="2192812" y="2606503"/>
                <a:ext cx="322524" cy="261610"/>
              </a:xfrm>
              <a:prstGeom prst="rect">
                <a:avLst/>
              </a:prstGeom>
              <a:blipFill rotWithShape="1">
                <a:blip r:embed="rId15"/>
                <a:stretch>
                  <a:fillRect/>
                </a:stretch>
              </a:blipFill>
            </p:spPr>
            <p:txBody>
              <a:bodyPr/>
              <a:lstStyle/>
              <a:p>
                <a:r>
                  <a:rPr lang="de-DE">
                    <a:noFill/>
                  </a:rPr>
                  <a:t> </a:t>
                </a:r>
              </a:p>
            </p:txBody>
          </p:sp>
        </mc:Fallback>
      </mc:AlternateContent>
      <p:sp>
        <p:nvSpPr>
          <p:cNvPr id="2" name="Titel 1"/>
          <p:cNvSpPr>
            <a:spLocks noGrp="1"/>
          </p:cNvSpPr>
          <p:nvPr>
            <p:ph type="title"/>
          </p:nvPr>
        </p:nvSpPr>
        <p:spPr/>
        <p:txBody>
          <a:bodyPr/>
          <a:lstStyle/>
          <a:p>
            <a:r>
              <a:rPr lang="en-US" dirty="0"/>
              <a:t>Discrete-time analysis</a:t>
            </a:r>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11</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7" name="Objekt 6"/>
          <p:cNvGraphicFramePr>
            <a:graphicFrameLocks noChangeAspect="1"/>
          </p:cNvGraphicFramePr>
          <p:nvPr>
            <p:extLst>
              <p:ext uri="{D42A27DB-BD31-4B8C-83A1-F6EECF244321}">
                <p14:modId xmlns:p14="http://schemas.microsoft.com/office/powerpoint/2010/main" val="3156480538"/>
              </p:ext>
            </p:extLst>
          </p:nvPr>
        </p:nvGraphicFramePr>
        <p:xfrm>
          <a:off x="1115616" y="4941168"/>
          <a:ext cx="7285898" cy="1080120"/>
        </p:xfrm>
        <a:graphic>
          <a:graphicData uri="http://schemas.openxmlformats.org/presentationml/2006/ole">
            <mc:AlternateContent xmlns:mc="http://schemas.openxmlformats.org/markup-compatibility/2006">
              <mc:Choice xmlns:v="urn:schemas-microsoft-com:vml" Requires="v">
                <p:oleObj spid="_x0000_s35911" name="Equation" r:id="rId16" imgW="3530600" imgH="546100" progId="Equation.DSMT4">
                  <p:embed/>
                </p:oleObj>
              </mc:Choice>
              <mc:Fallback>
                <p:oleObj name="Equation" r:id="rId16" imgW="3530600" imgH="546100" progId="Equation.DSMT4">
                  <p:embed/>
                  <p:pic>
                    <p:nvPicPr>
                      <p:cNvPr id="0"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5616" y="4941168"/>
                        <a:ext cx="7285898" cy="108012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mc:AlternateContent xmlns:mc="http://schemas.openxmlformats.org/markup-compatibility/2006" xmlns:a14="http://schemas.microsoft.com/office/drawing/2010/main">
        <mc:Choice Requires="a14">
          <p:sp>
            <p:nvSpPr>
              <p:cNvPr id="35" name="Textfeld 34"/>
              <p:cNvSpPr txBox="1"/>
              <p:nvPr/>
            </p:nvSpPr>
            <p:spPr>
              <a:xfrm>
                <a:off x="1475656" y="2611969"/>
                <a:ext cx="301686"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𝟏</m:t>
                      </m:r>
                    </m:oMath>
                  </m:oMathPara>
                </a14:m>
                <a:endParaRPr lang="de-DE" sz="1050" b="1" dirty="0">
                  <a:solidFill>
                    <a:schemeClr val="accent1"/>
                  </a:solidFill>
                </a:endParaRPr>
              </a:p>
            </p:txBody>
          </p:sp>
        </mc:Choice>
        <mc:Fallback xmlns="">
          <p:sp>
            <p:nvSpPr>
              <p:cNvPr id="35" name="Textfeld 34"/>
              <p:cNvSpPr txBox="1">
                <a:spLocks noRot="1" noChangeAspect="1" noMove="1" noResize="1" noEditPoints="1" noAdjustHandles="1" noChangeArrowheads="1" noChangeShapeType="1" noTextEdit="1"/>
              </p:cNvSpPr>
              <p:nvPr/>
            </p:nvSpPr>
            <p:spPr>
              <a:xfrm>
                <a:off x="1475656" y="2611969"/>
                <a:ext cx="301686" cy="253916"/>
              </a:xfrm>
              <a:prstGeom prst="rect">
                <a:avLst/>
              </a:prstGeom>
              <a:blipFill rotWithShape="1">
                <a:blip r:embed="rId18"/>
                <a:stretch>
                  <a:fillRect/>
                </a:stretch>
              </a:blipFill>
            </p:spPr>
            <p:txBody>
              <a:bodyPr/>
              <a:lstStyle/>
              <a:p>
                <a:r>
                  <a:rPr lang="de-DE">
                    <a:noFill/>
                  </a:rPr>
                  <a:t> </a:t>
                </a:r>
              </a:p>
            </p:txBody>
          </p:sp>
        </mc:Fallback>
      </mc:AlternateContent>
      <p:cxnSp>
        <p:nvCxnSpPr>
          <p:cNvPr id="37" name="Gerade Verbindung mit Pfeil 36"/>
          <p:cNvCxnSpPr/>
          <p:nvPr/>
        </p:nvCxnSpPr>
        <p:spPr>
          <a:xfrm>
            <a:off x="4860032" y="3247263"/>
            <a:ext cx="3600000" cy="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8" name="Gerade Verbindung 37"/>
          <p:cNvCxnSpPr/>
          <p:nvPr/>
        </p:nvCxnSpPr>
        <p:spPr>
          <a:xfrm>
            <a:off x="5071797" y="2611969"/>
            <a:ext cx="0" cy="1694118"/>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9" name="Gerade Verbindung 38"/>
          <p:cNvCxnSpPr/>
          <p:nvPr/>
        </p:nvCxnSpPr>
        <p:spPr>
          <a:xfrm>
            <a:off x="7195396" y="2611969"/>
            <a:ext cx="0" cy="1694118"/>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0" name="Gerade Verbindung mit Pfeil 39"/>
          <p:cNvCxnSpPr/>
          <p:nvPr/>
        </p:nvCxnSpPr>
        <p:spPr>
          <a:xfrm>
            <a:off x="5071797" y="3670792"/>
            <a:ext cx="2123599"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2" name="Gerade Verbindung mit Pfeil 41"/>
          <p:cNvCxnSpPr/>
          <p:nvPr/>
        </p:nvCxnSpPr>
        <p:spPr>
          <a:xfrm>
            <a:off x="5071797" y="4094321"/>
            <a:ext cx="429482"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3" name="Gerade Verbindung mit Pfeil 42"/>
          <p:cNvCxnSpPr/>
          <p:nvPr/>
        </p:nvCxnSpPr>
        <p:spPr>
          <a:xfrm>
            <a:off x="5501278" y="4094321"/>
            <a:ext cx="2541176"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4" name="Textfeld 43"/>
              <p:cNvSpPr txBox="1"/>
              <p:nvPr/>
            </p:nvSpPr>
            <p:spPr>
              <a:xfrm>
                <a:off x="6030469" y="3423582"/>
                <a:ext cx="288349"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𝒄</m:t>
                          </m:r>
                        </m:e>
                      </m:acc>
                    </m:oMath>
                  </m:oMathPara>
                </a14:m>
                <a:endParaRPr lang="de-DE" sz="1050" b="1" dirty="0">
                  <a:solidFill>
                    <a:schemeClr val="accent1"/>
                  </a:solidFill>
                </a:endParaRPr>
              </a:p>
            </p:txBody>
          </p:sp>
        </mc:Choice>
        <mc:Fallback xmlns="">
          <p:sp>
            <p:nvSpPr>
              <p:cNvPr id="44" name="Textfeld 43"/>
              <p:cNvSpPr txBox="1">
                <a:spLocks noRot="1" noChangeAspect="1" noMove="1" noResize="1" noEditPoints="1" noAdjustHandles="1" noChangeArrowheads="1" noChangeShapeType="1" noTextEdit="1"/>
              </p:cNvSpPr>
              <p:nvPr/>
            </p:nvSpPr>
            <p:spPr>
              <a:xfrm>
                <a:off x="6030469" y="3423582"/>
                <a:ext cx="288349" cy="253916"/>
              </a:xfrm>
              <a:prstGeom prst="rect">
                <a:avLst/>
              </a:prstGeom>
              <a:blipFill rotWithShape="1">
                <a:blip r:embed="rId11"/>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46" name="Textfeld 45"/>
              <p:cNvSpPr txBox="1"/>
              <p:nvPr/>
            </p:nvSpPr>
            <p:spPr>
              <a:xfrm>
                <a:off x="6650052" y="3848516"/>
                <a:ext cx="324897"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𝒘</m:t>
                          </m:r>
                        </m:e>
                      </m:acc>
                    </m:oMath>
                  </m:oMathPara>
                </a14:m>
                <a:endParaRPr lang="de-DE" sz="1050" b="1" dirty="0">
                  <a:solidFill>
                    <a:schemeClr val="accent1"/>
                  </a:solidFill>
                </a:endParaRPr>
              </a:p>
            </p:txBody>
          </p:sp>
        </mc:Choice>
        <mc:Fallback xmlns="">
          <p:sp>
            <p:nvSpPr>
              <p:cNvPr id="46" name="Textfeld 45"/>
              <p:cNvSpPr txBox="1">
                <a:spLocks noRot="1" noChangeAspect="1" noMove="1" noResize="1" noEditPoints="1" noAdjustHandles="1" noChangeArrowheads="1" noChangeShapeType="1" noTextEdit="1"/>
              </p:cNvSpPr>
              <p:nvPr/>
            </p:nvSpPr>
            <p:spPr>
              <a:xfrm>
                <a:off x="6650052" y="3848516"/>
                <a:ext cx="324897" cy="253916"/>
              </a:xfrm>
              <a:prstGeom prst="rect">
                <a:avLst/>
              </a:prstGeom>
              <a:blipFill rotWithShape="1">
                <a:blip r:embed="rId19"/>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47" name="Textfeld 46"/>
              <p:cNvSpPr txBox="1"/>
              <p:nvPr/>
            </p:nvSpPr>
            <p:spPr>
              <a:xfrm>
                <a:off x="4968669" y="4306967"/>
                <a:ext cx="298480"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𝒙</m:t>
                          </m:r>
                        </m:e>
                      </m:acc>
                    </m:oMath>
                  </m:oMathPara>
                </a14:m>
                <a:endParaRPr lang="de-DE" sz="1050" b="1" dirty="0">
                  <a:solidFill>
                    <a:schemeClr val="accent1"/>
                  </a:solidFill>
                </a:endParaRPr>
              </a:p>
            </p:txBody>
          </p:sp>
        </mc:Choice>
        <mc:Fallback xmlns="">
          <p:sp>
            <p:nvSpPr>
              <p:cNvPr id="47" name="Textfeld 46"/>
              <p:cNvSpPr txBox="1">
                <a:spLocks noRot="1" noChangeAspect="1" noMove="1" noResize="1" noEditPoints="1" noAdjustHandles="1" noChangeArrowheads="1" noChangeShapeType="1" noTextEdit="1"/>
              </p:cNvSpPr>
              <p:nvPr/>
            </p:nvSpPr>
            <p:spPr>
              <a:xfrm>
                <a:off x="4968669" y="4306967"/>
                <a:ext cx="298480" cy="253916"/>
              </a:xfrm>
              <a:prstGeom prst="rect">
                <a:avLst/>
              </a:prstGeom>
              <a:blipFill rotWithShape="1">
                <a:blip r:embed="rId20"/>
                <a:stretch>
                  <a:fillRect/>
                </a:stretch>
              </a:blipFill>
            </p:spPr>
            <p:txBody>
              <a:bodyPr/>
              <a:lstStyle/>
              <a:p>
                <a:r>
                  <a:rPr lang="de-DE">
                    <a:noFill/>
                  </a:rPr>
                  <a:t> </a:t>
                </a:r>
              </a:p>
            </p:txBody>
          </p:sp>
        </mc:Fallback>
      </mc:AlternateContent>
      <p:cxnSp>
        <p:nvCxnSpPr>
          <p:cNvPr id="48" name="Gerade Verbindung mit Pfeil 47"/>
          <p:cNvCxnSpPr/>
          <p:nvPr/>
        </p:nvCxnSpPr>
        <p:spPr>
          <a:xfrm>
            <a:off x="5755396" y="2823733"/>
            <a:ext cx="0" cy="423529"/>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9" name="Gerade Verbindung mit Pfeil 48"/>
          <p:cNvCxnSpPr/>
          <p:nvPr/>
        </p:nvCxnSpPr>
        <p:spPr>
          <a:xfrm>
            <a:off x="6771137" y="2823733"/>
            <a:ext cx="0" cy="423529"/>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Textfeld 49"/>
              <p:cNvSpPr txBox="1"/>
              <p:nvPr/>
            </p:nvSpPr>
            <p:spPr>
              <a:xfrm>
                <a:off x="6390733" y="2182974"/>
                <a:ext cx="554383"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a:solidFill>
                                <a:schemeClr val="accent1"/>
                              </a:solidFill>
                              <a:latin typeface="Cambria Math"/>
                            </a:rPr>
                            <m:t>𝒙</m:t>
                          </m:r>
                        </m:e>
                      </m:acc>
                      <m:r>
                        <a:rPr lang="de-DE" sz="1050" b="1" i="1">
                          <a:solidFill>
                            <a:schemeClr val="accent1"/>
                          </a:solidFill>
                          <a:latin typeface="Cambria Math"/>
                        </a:rPr>
                        <m:t>&gt;</m:t>
                      </m:r>
                      <m:r>
                        <a:rPr lang="de-DE" sz="1050" b="1" i="1">
                          <a:solidFill>
                            <a:schemeClr val="accent1"/>
                          </a:solidFill>
                          <a:latin typeface="Cambria Math"/>
                        </a:rPr>
                        <m:t>𝟏</m:t>
                      </m:r>
                    </m:oMath>
                  </m:oMathPara>
                </a14:m>
                <a:endParaRPr lang="de-DE" sz="1050" b="1" dirty="0">
                  <a:solidFill>
                    <a:schemeClr val="accent1"/>
                  </a:solidFill>
                </a:endParaRPr>
              </a:p>
            </p:txBody>
          </p:sp>
        </mc:Choice>
        <mc:Fallback xmlns="">
          <p:sp>
            <p:nvSpPr>
              <p:cNvPr id="50" name="Textfeld 49"/>
              <p:cNvSpPr txBox="1">
                <a:spLocks noRot="1" noChangeAspect="1" noMove="1" noResize="1" noEditPoints="1" noAdjustHandles="1" noChangeArrowheads="1" noChangeShapeType="1" noTextEdit="1"/>
              </p:cNvSpPr>
              <p:nvPr/>
            </p:nvSpPr>
            <p:spPr>
              <a:xfrm>
                <a:off x="6390733" y="2182974"/>
                <a:ext cx="554383" cy="253916"/>
              </a:xfrm>
              <a:prstGeom prst="rect">
                <a:avLst/>
              </a:prstGeom>
              <a:blipFill rotWithShape="1">
                <a:blip r:embed="rId21"/>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2" name="Textfeld 51"/>
              <p:cNvSpPr txBox="1"/>
              <p:nvPr/>
            </p:nvSpPr>
            <p:spPr>
              <a:xfrm>
                <a:off x="5633530" y="2606503"/>
                <a:ext cx="170842" cy="149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2</m:t>
                      </m:r>
                    </m:oMath>
                  </m:oMathPara>
                </a14:m>
                <a:endParaRPr lang="de-DE" sz="1050" dirty="0"/>
              </a:p>
            </p:txBody>
          </p:sp>
        </mc:Choice>
        <mc:Fallback xmlns="">
          <p:sp>
            <p:nvSpPr>
              <p:cNvPr id="52" name="Textfeld 51"/>
              <p:cNvSpPr txBox="1">
                <a:spLocks noRot="1" noChangeAspect="1" noMove="1" noResize="1" noEditPoints="1" noAdjustHandles="1" noChangeArrowheads="1" noChangeShapeType="1" noTextEdit="1"/>
              </p:cNvSpPr>
              <p:nvPr/>
            </p:nvSpPr>
            <p:spPr>
              <a:xfrm>
                <a:off x="5633530" y="2606503"/>
                <a:ext cx="170842" cy="149346"/>
              </a:xfrm>
              <a:prstGeom prst="rect">
                <a:avLst/>
              </a:prstGeom>
              <a:blipFill rotWithShape="1">
                <a:blip r:embed="rId22"/>
                <a:stretch>
                  <a:fillRect r="-25000" b="-500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3" name="Textfeld 52"/>
              <p:cNvSpPr txBox="1"/>
              <p:nvPr/>
            </p:nvSpPr>
            <p:spPr>
              <a:xfrm>
                <a:off x="6663621" y="2606503"/>
                <a:ext cx="154513" cy="149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𝑙</m:t>
                      </m:r>
                    </m:oMath>
                  </m:oMathPara>
                </a14:m>
                <a:endParaRPr lang="de-DE" sz="1050" dirty="0"/>
              </a:p>
            </p:txBody>
          </p:sp>
        </mc:Choice>
        <mc:Fallback xmlns="">
          <p:sp>
            <p:nvSpPr>
              <p:cNvPr id="53" name="Textfeld 52"/>
              <p:cNvSpPr txBox="1">
                <a:spLocks noRot="1" noChangeAspect="1" noMove="1" noResize="1" noEditPoints="1" noAdjustHandles="1" noChangeArrowheads="1" noChangeShapeType="1" noTextEdit="1"/>
              </p:cNvSpPr>
              <p:nvPr/>
            </p:nvSpPr>
            <p:spPr>
              <a:xfrm>
                <a:off x="6663621" y="2606503"/>
                <a:ext cx="154513" cy="149346"/>
              </a:xfrm>
              <a:prstGeom prst="rect">
                <a:avLst/>
              </a:prstGeom>
              <a:blipFill rotWithShape="1">
                <a:blip r:embed="rId23"/>
                <a:stretch>
                  <a:fillRect r="-12000" b="-5416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4" name="Textfeld 53"/>
              <p:cNvSpPr txBox="1"/>
              <p:nvPr/>
            </p:nvSpPr>
            <p:spPr>
              <a:xfrm>
                <a:off x="6104656" y="2606503"/>
                <a:ext cx="185928" cy="149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m:t>
                      </m:r>
                    </m:oMath>
                  </m:oMathPara>
                </a14:m>
                <a:endParaRPr lang="de-DE" sz="1050" dirty="0"/>
              </a:p>
            </p:txBody>
          </p:sp>
        </mc:Choice>
        <mc:Fallback xmlns="">
          <p:sp>
            <p:nvSpPr>
              <p:cNvPr id="54" name="Textfeld 53"/>
              <p:cNvSpPr txBox="1">
                <a:spLocks noRot="1" noChangeAspect="1" noMove="1" noResize="1" noEditPoints="1" noAdjustHandles="1" noChangeArrowheads="1" noChangeShapeType="1" noTextEdit="1"/>
              </p:cNvSpPr>
              <p:nvPr/>
            </p:nvSpPr>
            <p:spPr>
              <a:xfrm>
                <a:off x="6104656" y="2606503"/>
                <a:ext cx="185928" cy="149346"/>
              </a:xfrm>
              <a:prstGeom prst="rect">
                <a:avLst/>
              </a:prstGeom>
              <a:blipFill rotWithShape="1">
                <a:blip r:embed="rId24"/>
                <a:stretch>
                  <a:fillRect r="-12903" b="-25000"/>
                </a:stretch>
              </a:blipFill>
            </p:spPr>
            <p:txBody>
              <a:bodyPr/>
              <a:lstStyle/>
              <a:p>
                <a:r>
                  <a:rPr lang="de-DE">
                    <a:noFill/>
                  </a:rPr>
                  <a:t> </a:t>
                </a:r>
              </a:p>
            </p:txBody>
          </p:sp>
        </mc:Fallback>
      </mc:AlternateContent>
      <p:cxnSp>
        <p:nvCxnSpPr>
          <p:cNvPr id="55" name="Gerade Verbindung 54"/>
          <p:cNvCxnSpPr/>
          <p:nvPr/>
        </p:nvCxnSpPr>
        <p:spPr>
          <a:xfrm>
            <a:off x="8042455" y="2611969"/>
            <a:ext cx="0" cy="1694118"/>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56" name="Gerade Verbindung mit Pfeil 55"/>
          <p:cNvCxnSpPr/>
          <p:nvPr/>
        </p:nvCxnSpPr>
        <p:spPr>
          <a:xfrm>
            <a:off x="7195396" y="3670792"/>
            <a:ext cx="847059"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Textfeld 57"/>
              <p:cNvSpPr txBox="1"/>
              <p:nvPr/>
            </p:nvSpPr>
            <p:spPr>
              <a:xfrm>
                <a:off x="7498148" y="2403939"/>
                <a:ext cx="322524"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m:t>
                      </m:r>
                    </m:oMath>
                  </m:oMathPara>
                </a14:m>
                <a:endParaRPr lang="de-DE" sz="1050" b="1" dirty="0">
                  <a:solidFill>
                    <a:schemeClr val="accent1"/>
                  </a:solidFill>
                </a:endParaRPr>
              </a:p>
            </p:txBody>
          </p:sp>
        </mc:Choice>
        <mc:Fallback xmlns="">
          <p:sp>
            <p:nvSpPr>
              <p:cNvPr id="58" name="Textfeld 57"/>
              <p:cNvSpPr txBox="1">
                <a:spLocks noRot="1" noChangeAspect="1" noMove="1" noResize="1" noEditPoints="1" noAdjustHandles="1" noChangeArrowheads="1" noChangeShapeType="1" noTextEdit="1"/>
              </p:cNvSpPr>
              <p:nvPr/>
            </p:nvSpPr>
            <p:spPr>
              <a:xfrm>
                <a:off x="7498148" y="2403939"/>
                <a:ext cx="322524" cy="253916"/>
              </a:xfrm>
              <a:prstGeom prst="rect">
                <a:avLst/>
              </a:prstGeom>
              <a:blipFill rotWithShape="1">
                <a:blip r:embed="rId25"/>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9" name="Textfeld 58"/>
              <p:cNvSpPr txBox="1"/>
              <p:nvPr/>
            </p:nvSpPr>
            <p:spPr>
              <a:xfrm>
                <a:off x="7087817" y="2403939"/>
                <a:ext cx="301686"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𝟎</m:t>
                      </m:r>
                    </m:oMath>
                  </m:oMathPara>
                </a14:m>
                <a:endParaRPr lang="de-DE" sz="1050" b="1" dirty="0">
                  <a:solidFill>
                    <a:schemeClr val="accent1"/>
                  </a:solidFill>
                </a:endParaRPr>
              </a:p>
            </p:txBody>
          </p:sp>
        </mc:Choice>
        <mc:Fallback xmlns="">
          <p:sp>
            <p:nvSpPr>
              <p:cNvPr id="59" name="Textfeld 58"/>
              <p:cNvSpPr txBox="1">
                <a:spLocks noRot="1" noChangeAspect="1" noMove="1" noResize="1" noEditPoints="1" noAdjustHandles="1" noChangeArrowheads="1" noChangeShapeType="1" noTextEdit="1"/>
              </p:cNvSpPr>
              <p:nvPr/>
            </p:nvSpPr>
            <p:spPr>
              <a:xfrm>
                <a:off x="7087817" y="2403939"/>
                <a:ext cx="301686" cy="253916"/>
              </a:xfrm>
              <a:prstGeom prst="rect">
                <a:avLst/>
              </a:prstGeom>
              <a:blipFill rotWithShape="1">
                <a:blip r:embed="rId26"/>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60" name="Rechteck 59"/>
              <p:cNvSpPr/>
              <p:nvPr/>
            </p:nvSpPr>
            <p:spPr>
              <a:xfrm>
                <a:off x="7815438" y="2403939"/>
                <a:ext cx="539507" cy="253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a:solidFill>
                                <a:schemeClr val="accent1"/>
                              </a:solidFill>
                              <a:latin typeface="Cambria Math"/>
                            </a:rPr>
                            <m:t>𝒙</m:t>
                          </m:r>
                        </m:e>
                      </m:acc>
                      <m:r>
                        <a:rPr lang="de-DE" sz="1050" b="1" i="1" smtClean="0">
                          <a:solidFill>
                            <a:schemeClr val="accent1"/>
                          </a:solidFill>
                          <a:latin typeface="Cambria Math"/>
                        </a:rPr>
                        <m:t>−</m:t>
                      </m:r>
                      <m:r>
                        <a:rPr lang="de-DE" sz="1050" b="1" i="1" smtClean="0">
                          <a:solidFill>
                            <a:schemeClr val="accent1"/>
                          </a:solidFill>
                          <a:latin typeface="Cambria Math"/>
                        </a:rPr>
                        <m:t>𝟏</m:t>
                      </m:r>
                    </m:oMath>
                  </m:oMathPara>
                </a14:m>
                <a:endParaRPr lang="de-DE" sz="1050" b="1" dirty="0">
                  <a:solidFill>
                    <a:schemeClr val="accent1"/>
                  </a:solidFill>
                </a:endParaRPr>
              </a:p>
            </p:txBody>
          </p:sp>
        </mc:Choice>
        <mc:Fallback xmlns="">
          <p:sp>
            <p:nvSpPr>
              <p:cNvPr id="60" name="Rechteck 59"/>
              <p:cNvSpPr>
                <a:spLocks noRot="1" noChangeAspect="1" noMove="1" noResize="1" noEditPoints="1" noAdjustHandles="1" noChangeArrowheads="1" noChangeShapeType="1" noTextEdit="1"/>
              </p:cNvSpPr>
              <p:nvPr/>
            </p:nvSpPr>
            <p:spPr>
              <a:xfrm>
                <a:off x="7815438" y="2403939"/>
                <a:ext cx="539507" cy="253916"/>
              </a:xfrm>
              <a:prstGeom prst="rect">
                <a:avLst/>
              </a:prstGeom>
              <a:blipFill rotWithShape="1">
                <a:blip r:embed="rId27"/>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63" name="Textfeld 62"/>
              <p:cNvSpPr txBox="1"/>
              <p:nvPr/>
            </p:nvSpPr>
            <p:spPr>
              <a:xfrm>
                <a:off x="1098080" y="4306967"/>
                <a:ext cx="297774"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𝒙</m:t>
                          </m:r>
                        </m:e>
                      </m:acc>
                    </m:oMath>
                  </m:oMathPara>
                </a14:m>
                <a:endParaRPr lang="de-DE" sz="1050" b="1" dirty="0">
                  <a:solidFill>
                    <a:schemeClr val="accent1"/>
                  </a:solidFill>
                </a:endParaRPr>
              </a:p>
            </p:txBody>
          </p:sp>
        </mc:Choice>
        <mc:Fallback xmlns="">
          <p:sp>
            <p:nvSpPr>
              <p:cNvPr id="63" name="Textfeld 62"/>
              <p:cNvSpPr txBox="1">
                <a:spLocks noRot="1" noChangeAspect="1" noMove="1" noResize="1" noEditPoints="1" noAdjustHandles="1" noChangeArrowheads="1" noChangeShapeType="1" noTextEdit="1"/>
              </p:cNvSpPr>
              <p:nvPr/>
            </p:nvSpPr>
            <p:spPr>
              <a:xfrm>
                <a:off x="1098080" y="4306967"/>
                <a:ext cx="297774" cy="253916"/>
              </a:xfrm>
              <a:prstGeom prst="rect">
                <a:avLst/>
              </a:prstGeom>
              <a:blipFill rotWithShape="1">
                <a:blip r:embed="rId20"/>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1514582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21"/>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41"/>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5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4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6"/>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56"/>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45" grpId="0"/>
      <p:bldP spid="51" grpId="0"/>
      <p:bldP spid="62" grpId="0"/>
      <p:bldP spid="25" grpId="0"/>
      <p:bldP spid="30" grpId="0"/>
      <p:bldP spid="24" grpId="0"/>
      <p:bldP spid="26" grpId="0"/>
      <p:bldP spid="29" grpId="0"/>
      <p:bldP spid="35" grpId="0"/>
      <p:bldP spid="44" grpId="0"/>
      <p:bldP spid="46" grpId="0"/>
      <p:bldP spid="47" grpId="0"/>
      <p:bldP spid="50" grpId="0"/>
      <p:bldP spid="58" grpId="0"/>
      <p:bldP spid="59" grpId="0"/>
      <p:bldP spid="60" grpId="0"/>
      <p:bldP spid="6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 name="Textfeld 30"/>
              <p:cNvSpPr txBox="1"/>
              <p:nvPr/>
            </p:nvSpPr>
            <p:spPr>
              <a:xfrm>
                <a:off x="2770827" y="2507254"/>
                <a:ext cx="154512" cy="149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𝑙</m:t>
                      </m:r>
                    </m:oMath>
                  </m:oMathPara>
                </a14:m>
                <a:endParaRPr lang="de-DE" sz="1050" dirty="0"/>
              </a:p>
            </p:txBody>
          </p:sp>
        </mc:Choice>
        <mc:Fallback xmlns="">
          <p:sp>
            <p:nvSpPr>
              <p:cNvPr id="31" name="Textfeld 30"/>
              <p:cNvSpPr txBox="1">
                <a:spLocks noRot="1" noChangeAspect="1" noMove="1" noResize="1" noEditPoints="1" noAdjustHandles="1" noChangeArrowheads="1" noChangeShapeType="1" noTextEdit="1"/>
              </p:cNvSpPr>
              <p:nvPr/>
            </p:nvSpPr>
            <p:spPr>
              <a:xfrm>
                <a:off x="2770827" y="2507254"/>
                <a:ext cx="154512" cy="149346"/>
              </a:xfrm>
              <a:prstGeom prst="rect">
                <a:avLst/>
              </a:prstGeom>
              <a:blipFill rotWithShape="1">
                <a:blip r:embed="rId4"/>
                <a:stretch>
                  <a:fillRect r="-12000" b="-48000"/>
                </a:stretch>
              </a:blipFill>
            </p:spPr>
            <p:txBody>
              <a:bodyPr/>
              <a:lstStyle/>
              <a:p>
                <a:r>
                  <a:rPr lang="de-DE">
                    <a:noFill/>
                  </a:rPr>
                  <a:t> </a:t>
                </a:r>
              </a:p>
            </p:txBody>
          </p:sp>
        </mc:Fallback>
      </mc:AlternateContent>
      <p:cxnSp>
        <p:nvCxnSpPr>
          <p:cNvPr id="28" name="Gerade Verbindung mit Pfeil 27"/>
          <p:cNvCxnSpPr/>
          <p:nvPr/>
        </p:nvCxnSpPr>
        <p:spPr>
          <a:xfrm>
            <a:off x="2883105" y="2724485"/>
            <a:ext cx="0" cy="42353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69" name="Gerade Verbindung mit Pfeil 68"/>
          <p:cNvCxnSpPr/>
          <p:nvPr/>
        </p:nvCxnSpPr>
        <p:spPr>
          <a:xfrm>
            <a:off x="2887548" y="2730966"/>
            <a:ext cx="0" cy="423530"/>
          </a:xfrm>
          <a:prstGeom prst="straightConnector1">
            <a:avLst/>
          </a:prstGeom>
          <a:ln w="34925">
            <a:solidFill>
              <a:schemeClr val="accent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0" name="Textfeld 69"/>
              <p:cNvSpPr txBox="1"/>
              <p:nvPr/>
            </p:nvSpPr>
            <p:spPr>
              <a:xfrm>
                <a:off x="2746694" y="2513735"/>
                <a:ext cx="271228"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𝒍</m:t>
                      </m:r>
                    </m:oMath>
                  </m:oMathPara>
                </a14:m>
                <a:endParaRPr lang="de-DE" sz="1050" b="1" dirty="0">
                  <a:solidFill>
                    <a:schemeClr val="accent1"/>
                  </a:solidFill>
                </a:endParaRPr>
              </a:p>
            </p:txBody>
          </p:sp>
        </mc:Choice>
        <mc:Fallback xmlns="">
          <p:sp>
            <p:nvSpPr>
              <p:cNvPr id="70" name="Textfeld 69"/>
              <p:cNvSpPr txBox="1">
                <a:spLocks noRot="1" noChangeAspect="1" noMove="1" noResize="1" noEditPoints="1" noAdjustHandles="1" noChangeArrowheads="1" noChangeShapeType="1" noTextEdit="1"/>
              </p:cNvSpPr>
              <p:nvPr/>
            </p:nvSpPr>
            <p:spPr>
              <a:xfrm>
                <a:off x="2746694" y="2513735"/>
                <a:ext cx="271228" cy="253916"/>
              </a:xfrm>
              <a:prstGeom prst="rect">
                <a:avLst/>
              </a:prstGeom>
              <a:blipFill rotWithShape="1">
                <a:blip r:embed="rId5"/>
                <a:stretch>
                  <a:fillRect/>
                </a:stretch>
              </a:blipFill>
            </p:spPr>
            <p:txBody>
              <a:bodyPr/>
              <a:lstStyle/>
              <a:p>
                <a:r>
                  <a:rPr lang="de-DE">
                    <a:noFill/>
                  </a:rPr>
                  <a:t> </a:t>
                </a:r>
              </a:p>
            </p:txBody>
          </p:sp>
        </mc:Fallback>
      </mc:AlternateContent>
      <p:sp>
        <p:nvSpPr>
          <p:cNvPr id="2" name="Titel 1"/>
          <p:cNvSpPr>
            <a:spLocks noGrp="1"/>
          </p:cNvSpPr>
          <p:nvPr>
            <p:ph type="title"/>
          </p:nvPr>
        </p:nvSpPr>
        <p:spPr/>
        <p:txBody>
          <a:bodyPr/>
          <a:lstStyle/>
          <a:p>
            <a:r>
              <a:rPr lang="en-US" dirty="0"/>
              <a:t>Discrete-time analysis</a:t>
            </a:r>
          </a:p>
        </p:txBody>
      </p:sp>
      <mc:AlternateContent xmlns:mc="http://schemas.openxmlformats.org/markup-compatibility/2006">
        <mc:Choice xmlns:a14="http://schemas.microsoft.com/office/drawing/2010/main" Requires="a14">
          <p:sp>
            <p:nvSpPr>
              <p:cNvPr id="3" name="Inhaltsplatzhalter 2"/>
              <p:cNvSpPr>
                <a:spLocks noGrp="1"/>
              </p:cNvSpPr>
              <p:nvPr>
                <p:ph idx="1"/>
              </p:nvPr>
            </p:nvSpPr>
            <p:spPr/>
            <p:txBody>
              <a:bodyPr/>
              <a:lstStyle/>
              <a:p>
                <a:r>
                  <a:rPr lang="en-US" dirty="0" smtClean="0"/>
                  <a:t>Waiting time distribution</a:t>
                </a:r>
              </a:p>
              <a:p>
                <a:pPr lvl="1"/>
                <a:r>
                  <a:rPr lang="en-US" dirty="0"/>
                  <a:t>Conditional waiting time distribution of the </a:t>
                </a:r>
                <a14:m>
                  <m:oMath xmlns:m="http://schemas.openxmlformats.org/officeDocument/2006/math">
                    <m:r>
                      <a:rPr lang="en-US" i="1" dirty="0" smtClean="0">
                        <a:latin typeface="Cambria Math"/>
                      </a:rPr>
                      <m:t>𝑙</m:t>
                    </m:r>
                  </m:oMath>
                </a14:m>
                <a:r>
                  <a:rPr lang="en-US" dirty="0" smtClean="0"/>
                  <a:t>-</a:t>
                </a:r>
                <a:r>
                  <a:rPr lang="en-US" dirty="0" smtClean="0"/>
                  <a:t>th customer </a:t>
                </a:r>
                <a:endParaRPr lang="en-US" dirty="0"/>
              </a:p>
            </p:txBody>
          </p:sp>
        </mc:Choice>
        <mc:Fallback>
          <p:sp>
            <p:nvSpPr>
              <p:cNvPr id="3" name="Inhaltsplatzhalter 2"/>
              <p:cNvSpPr>
                <a:spLocks noGrp="1" noRot="1" noChangeAspect="1" noMove="1" noResize="1" noEditPoints="1" noAdjustHandles="1" noChangeArrowheads="1" noChangeShapeType="1" noTextEdit="1"/>
              </p:cNvSpPr>
              <p:nvPr>
                <p:ph idx="1"/>
              </p:nvPr>
            </p:nvSpPr>
            <p:spPr>
              <a:blipFill rotWithShape="1">
                <a:blip r:embed="rId6"/>
                <a:stretch>
                  <a:fillRect t="-1870"/>
                </a:stretch>
              </a:blipFill>
            </p:spPr>
            <p:txBody>
              <a:bodyPr/>
              <a:lstStyle/>
              <a:p>
                <a:r>
                  <a:rPr lang="de-DE">
                    <a:noFill/>
                  </a:rPr>
                  <a:t> </a:t>
                </a:r>
              </a:p>
            </p:txBody>
          </p:sp>
        </mc:Fallback>
      </mc:AlternateContent>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12</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9" name="Objekt 8"/>
          <p:cNvGraphicFramePr>
            <a:graphicFrameLocks noChangeAspect="1"/>
          </p:cNvGraphicFramePr>
          <p:nvPr>
            <p:extLst>
              <p:ext uri="{D42A27DB-BD31-4B8C-83A1-F6EECF244321}">
                <p14:modId xmlns:p14="http://schemas.microsoft.com/office/powerpoint/2010/main" val="286196750"/>
              </p:ext>
            </p:extLst>
          </p:nvPr>
        </p:nvGraphicFramePr>
        <p:xfrm>
          <a:off x="1116000" y="4537696"/>
          <a:ext cx="6123600" cy="1620000"/>
        </p:xfrm>
        <a:graphic>
          <a:graphicData uri="http://schemas.openxmlformats.org/presentationml/2006/ole">
            <mc:AlternateContent xmlns:mc="http://schemas.openxmlformats.org/markup-compatibility/2006">
              <mc:Choice xmlns:v="urn:schemas-microsoft-com:vml" Requires="v">
                <p:oleObj spid="_x0000_s37949" name="Equation" r:id="rId7" imgW="3581400" imgH="965200" progId="Equation.DSMT4">
                  <p:embed/>
                </p:oleObj>
              </mc:Choice>
              <mc:Fallback>
                <p:oleObj name="Equation" r:id="rId7" imgW="3581400" imgH="965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00" y="4537696"/>
                        <a:ext cx="6123600" cy="1620000"/>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cxnSp>
        <p:nvCxnSpPr>
          <p:cNvPr id="14" name="Gerade Verbindung mit Pfeil 13"/>
          <p:cNvCxnSpPr/>
          <p:nvPr/>
        </p:nvCxnSpPr>
        <p:spPr>
          <a:xfrm>
            <a:off x="972000" y="3148014"/>
            <a:ext cx="3600000" cy="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Gerade Verbindung 14"/>
          <p:cNvCxnSpPr/>
          <p:nvPr/>
        </p:nvCxnSpPr>
        <p:spPr>
          <a:xfrm>
            <a:off x="1183765" y="2512720"/>
            <a:ext cx="0" cy="1694118"/>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8" name="Gerade Verbindung 17"/>
          <p:cNvCxnSpPr/>
          <p:nvPr/>
        </p:nvCxnSpPr>
        <p:spPr>
          <a:xfrm>
            <a:off x="3307364" y="2512720"/>
            <a:ext cx="0" cy="1694118"/>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9" name="Gerade Verbindung mit Pfeil 18"/>
          <p:cNvCxnSpPr/>
          <p:nvPr/>
        </p:nvCxnSpPr>
        <p:spPr>
          <a:xfrm>
            <a:off x="1183765" y="3571544"/>
            <a:ext cx="2123599" cy="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Gerade Verbindung mit Pfeil 19"/>
          <p:cNvCxnSpPr/>
          <p:nvPr/>
        </p:nvCxnSpPr>
        <p:spPr>
          <a:xfrm>
            <a:off x="1613246" y="2724485"/>
            <a:ext cx="0" cy="42353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1" name="Gerade Verbindung mit Pfeil 20"/>
          <p:cNvCxnSpPr/>
          <p:nvPr/>
        </p:nvCxnSpPr>
        <p:spPr>
          <a:xfrm>
            <a:off x="1183765" y="3995073"/>
            <a:ext cx="429482" cy="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Gerade Verbindung mit Pfeil 21"/>
          <p:cNvCxnSpPr/>
          <p:nvPr/>
        </p:nvCxnSpPr>
        <p:spPr>
          <a:xfrm>
            <a:off x="2883105" y="3995073"/>
            <a:ext cx="1271318"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Textfeld 22"/>
              <p:cNvSpPr txBox="1"/>
              <p:nvPr/>
            </p:nvSpPr>
            <p:spPr>
              <a:xfrm>
                <a:off x="2142437" y="3341003"/>
                <a:ext cx="165826" cy="149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i="1" smtClean="0">
                              <a:latin typeface="Cambria Math"/>
                            </a:rPr>
                          </m:ctrlPr>
                        </m:accPr>
                        <m:e>
                          <m:r>
                            <a:rPr lang="de-DE" sz="1050" b="0" i="1" smtClean="0">
                              <a:latin typeface="Cambria Math"/>
                            </a:rPr>
                            <m:t>𝑐</m:t>
                          </m:r>
                        </m:e>
                      </m:acc>
                    </m:oMath>
                  </m:oMathPara>
                </a14:m>
                <a:endParaRPr lang="de-DE" sz="1050" dirty="0"/>
              </a:p>
            </p:txBody>
          </p:sp>
        </mc:Choice>
        <mc:Fallback xmlns="">
          <p:sp>
            <p:nvSpPr>
              <p:cNvPr id="23" name="Textfeld 22"/>
              <p:cNvSpPr txBox="1">
                <a:spLocks noRot="1" noChangeAspect="1" noMove="1" noResize="1" noEditPoints="1" noAdjustHandles="1" noChangeArrowheads="1" noChangeShapeType="1" noTextEdit="1"/>
              </p:cNvSpPr>
              <p:nvPr/>
            </p:nvSpPr>
            <p:spPr>
              <a:xfrm>
                <a:off x="2142437" y="3341003"/>
                <a:ext cx="165826" cy="149346"/>
              </a:xfrm>
              <a:prstGeom prst="rect">
                <a:avLst/>
              </a:prstGeom>
              <a:blipFill rotWithShape="1">
                <a:blip r:embed="rId9"/>
                <a:stretch>
                  <a:fillRect r="-17857" b="-360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4" name="Textfeld 23"/>
              <p:cNvSpPr txBox="1"/>
              <p:nvPr/>
            </p:nvSpPr>
            <p:spPr>
              <a:xfrm>
                <a:off x="1287231" y="3753868"/>
                <a:ext cx="172200" cy="149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i="1" smtClean="0">
                          <a:latin typeface="Cambria Math"/>
                        </a:rPr>
                        <m:t>𝑦</m:t>
                      </m:r>
                    </m:oMath>
                  </m:oMathPara>
                </a14:m>
                <a:endParaRPr lang="de-DE" sz="1050" dirty="0"/>
              </a:p>
            </p:txBody>
          </p:sp>
        </mc:Choice>
        <mc:Fallback xmlns="">
          <p:sp>
            <p:nvSpPr>
              <p:cNvPr id="24" name="Textfeld 23"/>
              <p:cNvSpPr txBox="1">
                <a:spLocks noRot="1" noChangeAspect="1" noMove="1" noResize="1" noEditPoints="1" noAdjustHandles="1" noChangeArrowheads="1" noChangeShapeType="1" noTextEdit="1"/>
              </p:cNvSpPr>
              <p:nvPr/>
            </p:nvSpPr>
            <p:spPr>
              <a:xfrm>
                <a:off x="1287231" y="3753868"/>
                <a:ext cx="172200" cy="149346"/>
              </a:xfrm>
              <a:prstGeom prst="rect">
                <a:avLst/>
              </a:prstGeom>
              <a:blipFill rotWithShape="1">
                <a:blip r:embed="rId10"/>
                <a:stretch>
                  <a:fillRect r="-25000" b="-7083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5" name="Textfeld 24"/>
              <p:cNvSpPr txBox="1"/>
              <p:nvPr/>
            </p:nvSpPr>
            <p:spPr>
              <a:xfrm>
                <a:off x="3396949" y="3758793"/>
                <a:ext cx="324897"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𝒘</m:t>
                          </m:r>
                        </m:e>
                      </m:acc>
                    </m:oMath>
                  </m:oMathPara>
                </a14:m>
                <a:endParaRPr lang="de-DE" sz="1050" b="1" dirty="0">
                  <a:solidFill>
                    <a:schemeClr val="accent1"/>
                  </a:solidFill>
                </a:endParaRPr>
              </a:p>
            </p:txBody>
          </p:sp>
        </mc:Choice>
        <mc:Fallback xmlns="">
          <p:sp>
            <p:nvSpPr>
              <p:cNvPr id="25" name="Textfeld 24"/>
              <p:cNvSpPr txBox="1">
                <a:spLocks noRot="1" noChangeAspect="1" noMove="1" noResize="1" noEditPoints="1" noAdjustHandles="1" noChangeArrowheads="1" noChangeShapeType="1" noTextEdit="1"/>
              </p:cNvSpPr>
              <p:nvPr/>
            </p:nvSpPr>
            <p:spPr>
              <a:xfrm>
                <a:off x="3396949" y="3758793"/>
                <a:ext cx="324897" cy="253916"/>
              </a:xfrm>
              <a:prstGeom prst="rect">
                <a:avLst/>
              </a:prstGeom>
              <a:blipFill rotWithShape="1">
                <a:blip r:embed="rId11"/>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6" name="Textfeld 25"/>
              <p:cNvSpPr txBox="1"/>
              <p:nvPr/>
            </p:nvSpPr>
            <p:spPr>
              <a:xfrm>
                <a:off x="1080637" y="4188668"/>
                <a:ext cx="171370" cy="149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i="1" smtClean="0">
                              <a:latin typeface="Cambria Math"/>
                            </a:rPr>
                          </m:ctrlPr>
                        </m:accPr>
                        <m:e>
                          <m:r>
                            <a:rPr lang="de-DE" sz="1050" b="0" i="1" smtClean="0">
                              <a:latin typeface="Cambria Math"/>
                            </a:rPr>
                            <m:t>𝑥</m:t>
                          </m:r>
                        </m:e>
                      </m:acc>
                    </m:oMath>
                  </m:oMathPara>
                </a14:m>
                <a:endParaRPr lang="de-DE" sz="1050" dirty="0"/>
              </a:p>
            </p:txBody>
          </p:sp>
        </mc:Choice>
        <mc:Fallback xmlns="">
          <p:sp>
            <p:nvSpPr>
              <p:cNvPr id="26" name="Textfeld 25"/>
              <p:cNvSpPr txBox="1">
                <a:spLocks noRot="1" noChangeAspect="1" noMove="1" noResize="1" noEditPoints="1" noAdjustHandles="1" noChangeArrowheads="1" noChangeShapeType="1" noTextEdit="1"/>
              </p:cNvSpPr>
              <p:nvPr/>
            </p:nvSpPr>
            <p:spPr>
              <a:xfrm>
                <a:off x="1080637" y="4188668"/>
                <a:ext cx="171370" cy="149346"/>
              </a:xfrm>
              <a:prstGeom prst="rect">
                <a:avLst/>
              </a:prstGeom>
              <a:blipFill rotWithShape="1">
                <a:blip r:embed="rId12"/>
                <a:stretch>
                  <a:fillRect r="-14286" b="-36000"/>
                </a:stretch>
              </a:blipFill>
            </p:spPr>
            <p:txBody>
              <a:bodyPr/>
              <a:lstStyle/>
              <a:p>
                <a:r>
                  <a:rPr lang="de-DE">
                    <a:noFill/>
                  </a:rPr>
                  <a:t> </a:t>
                </a:r>
              </a:p>
            </p:txBody>
          </p:sp>
        </mc:Fallback>
      </mc:AlternateContent>
      <p:cxnSp>
        <p:nvCxnSpPr>
          <p:cNvPr id="27" name="Gerade Verbindung mit Pfeil 26"/>
          <p:cNvCxnSpPr/>
          <p:nvPr/>
        </p:nvCxnSpPr>
        <p:spPr>
          <a:xfrm>
            <a:off x="1867364" y="2724485"/>
            <a:ext cx="0" cy="423530"/>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Textfeld 28"/>
              <p:cNvSpPr txBox="1"/>
              <p:nvPr/>
            </p:nvSpPr>
            <p:spPr>
              <a:xfrm>
                <a:off x="1486618" y="2507254"/>
                <a:ext cx="170842" cy="149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1</m:t>
                      </m:r>
                    </m:oMath>
                  </m:oMathPara>
                </a14:m>
                <a:endParaRPr lang="de-DE" sz="1050" dirty="0"/>
              </a:p>
            </p:txBody>
          </p:sp>
        </mc:Choice>
        <mc:Fallback xmlns="">
          <p:sp>
            <p:nvSpPr>
              <p:cNvPr id="29" name="Textfeld 28"/>
              <p:cNvSpPr txBox="1">
                <a:spLocks noRot="1" noChangeAspect="1" noMove="1" noResize="1" noEditPoints="1" noAdjustHandles="1" noChangeArrowheads="1" noChangeShapeType="1" noTextEdit="1"/>
              </p:cNvSpPr>
              <p:nvPr/>
            </p:nvSpPr>
            <p:spPr>
              <a:xfrm>
                <a:off x="1486618" y="2507254"/>
                <a:ext cx="170842" cy="149346"/>
              </a:xfrm>
              <a:prstGeom prst="rect">
                <a:avLst/>
              </a:prstGeom>
              <a:blipFill rotWithShape="1">
                <a:blip r:embed="rId13"/>
                <a:stretch>
                  <a:fillRect r="-21429" b="-440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0" name="Textfeld 29"/>
              <p:cNvSpPr txBox="1"/>
              <p:nvPr/>
            </p:nvSpPr>
            <p:spPr>
              <a:xfrm>
                <a:off x="1740736" y="2507254"/>
                <a:ext cx="170842" cy="149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2</m:t>
                      </m:r>
                    </m:oMath>
                  </m:oMathPara>
                </a14:m>
                <a:endParaRPr lang="de-DE" sz="1050" dirty="0"/>
              </a:p>
            </p:txBody>
          </p:sp>
        </mc:Choice>
        <mc:Fallback xmlns="">
          <p:sp>
            <p:nvSpPr>
              <p:cNvPr id="30" name="Textfeld 29"/>
              <p:cNvSpPr txBox="1">
                <a:spLocks noRot="1" noChangeAspect="1" noMove="1" noResize="1" noEditPoints="1" noAdjustHandles="1" noChangeArrowheads="1" noChangeShapeType="1" noTextEdit="1"/>
              </p:cNvSpPr>
              <p:nvPr/>
            </p:nvSpPr>
            <p:spPr>
              <a:xfrm>
                <a:off x="1740736" y="2507254"/>
                <a:ext cx="170842" cy="149346"/>
              </a:xfrm>
              <a:prstGeom prst="rect">
                <a:avLst/>
              </a:prstGeom>
              <a:blipFill rotWithShape="1">
                <a:blip r:embed="rId14"/>
                <a:stretch>
                  <a:fillRect r="-21429" b="-440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2" name="Textfeld 31"/>
              <p:cNvSpPr txBox="1"/>
              <p:nvPr/>
            </p:nvSpPr>
            <p:spPr>
              <a:xfrm>
                <a:off x="2230912" y="2507255"/>
                <a:ext cx="185928" cy="1493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m:t>
                      </m:r>
                    </m:oMath>
                  </m:oMathPara>
                </a14:m>
                <a:endParaRPr lang="de-DE" sz="1050" dirty="0"/>
              </a:p>
            </p:txBody>
          </p:sp>
        </mc:Choice>
        <mc:Fallback xmlns="">
          <p:sp>
            <p:nvSpPr>
              <p:cNvPr id="32" name="Textfeld 31"/>
              <p:cNvSpPr txBox="1">
                <a:spLocks noRot="1" noChangeAspect="1" noMove="1" noResize="1" noEditPoints="1" noAdjustHandles="1" noChangeArrowheads="1" noChangeShapeType="1" noTextEdit="1"/>
              </p:cNvSpPr>
              <p:nvPr/>
            </p:nvSpPr>
            <p:spPr>
              <a:xfrm>
                <a:off x="2230912" y="2507255"/>
                <a:ext cx="185928" cy="149346"/>
              </a:xfrm>
              <a:prstGeom prst="rect">
                <a:avLst/>
              </a:prstGeom>
              <a:blipFill rotWithShape="1">
                <a:blip r:embed="rId15"/>
                <a:stretch>
                  <a:fillRect r="-13333" b="-20000"/>
                </a:stretch>
              </a:blipFill>
            </p:spPr>
            <p:txBody>
              <a:bodyPr/>
              <a:lstStyle/>
              <a:p>
                <a:r>
                  <a:rPr lang="de-DE">
                    <a:noFill/>
                  </a:rPr>
                  <a:t> </a:t>
                </a:r>
              </a:p>
            </p:txBody>
          </p:sp>
        </mc:Fallback>
      </mc:AlternateContent>
      <p:cxnSp>
        <p:nvCxnSpPr>
          <p:cNvPr id="33" name="Gerade Verbindung 32"/>
          <p:cNvCxnSpPr/>
          <p:nvPr/>
        </p:nvCxnSpPr>
        <p:spPr>
          <a:xfrm>
            <a:off x="4154423" y="2512720"/>
            <a:ext cx="0" cy="1694118"/>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4" name="Gerade Verbindung mit Pfeil 33"/>
          <p:cNvCxnSpPr/>
          <p:nvPr/>
        </p:nvCxnSpPr>
        <p:spPr>
          <a:xfrm>
            <a:off x="3307364" y="3571544"/>
            <a:ext cx="847059"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feld 34"/>
              <p:cNvSpPr txBox="1"/>
              <p:nvPr/>
            </p:nvSpPr>
            <p:spPr>
              <a:xfrm>
                <a:off x="3230465" y="3330000"/>
                <a:ext cx="1020023"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𝒘</m:t>
                          </m:r>
                        </m:e>
                      </m:acc>
                      <m:r>
                        <a:rPr lang="de-DE" sz="1050" b="1" i="1" smtClean="0">
                          <a:solidFill>
                            <a:schemeClr val="accent1"/>
                          </a:solidFill>
                          <a:latin typeface="Cambria Math"/>
                        </a:rPr>
                        <m:t>−</m:t>
                      </m:r>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𝒄</m:t>
                          </m:r>
                        </m:e>
                      </m:acc>
                      <m:r>
                        <a:rPr lang="de-DE" sz="1050" b="1" i="1" smtClean="0">
                          <a:solidFill>
                            <a:schemeClr val="accent1"/>
                          </a:solidFill>
                          <a:latin typeface="Cambria Math"/>
                        </a:rPr>
                        <m:t>+</m:t>
                      </m:r>
                      <m:r>
                        <a:rPr lang="de-DE" sz="1050" b="1" i="1" smtClean="0">
                          <a:solidFill>
                            <a:schemeClr val="accent1"/>
                          </a:solidFill>
                          <a:latin typeface="Cambria Math"/>
                        </a:rPr>
                        <m:t>𝒚</m:t>
                      </m:r>
                      <m:r>
                        <a:rPr lang="de-DE" sz="1050" b="1" i="1" smtClean="0">
                          <a:solidFill>
                            <a:schemeClr val="accent1"/>
                          </a:solidFill>
                          <a:latin typeface="Cambria Math"/>
                        </a:rPr>
                        <m:t>+</m:t>
                      </m:r>
                      <m:r>
                        <a:rPr lang="de-DE" sz="1050" b="1" i="1" smtClean="0">
                          <a:solidFill>
                            <a:schemeClr val="accent1"/>
                          </a:solidFill>
                          <a:latin typeface="Cambria Math"/>
                        </a:rPr>
                        <m:t>𝒛</m:t>
                      </m:r>
                    </m:oMath>
                  </m:oMathPara>
                </a14:m>
                <a:endParaRPr lang="de-DE" sz="1050" b="1" dirty="0">
                  <a:solidFill>
                    <a:schemeClr val="accent1"/>
                  </a:solidFill>
                </a:endParaRPr>
              </a:p>
            </p:txBody>
          </p:sp>
        </mc:Choice>
        <mc:Fallback xmlns="">
          <p:sp>
            <p:nvSpPr>
              <p:cNvPr id="35" name="Textfeld 34"/>
              <p:cNvSpPr txBox="1">
                <a:spLocks noRot="1" noChangeAspect="1" noMove="1" noResize="1" noEditPoints="1" noAdjustHandles="1" noChangeArrowheads="1" noChangeShapeType="1" noTextEdit="1"/>
              </p:cNvSpPr>
              <p:nvPr/>
            </p:nvSpPr>
            <p:spPr>
              <a:xfrm>
                <a:off x="3230465" y="3330000"/>
                <a:ext cx="1020023" cy="253916"/>
              </a:xfrm>
              <a:prstGeom prst="rect">
                <a:avLst/>
              </a:prstGeom>
              <a:blipFill rotWithShape="1">
                <a:blip r:embed="rId16"/>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6" name="Textfeld 35"/>
              <p:cNvSpPr txBox="1"/>
              <p:nvPr/>
            </p:nvSpPr>
            <p:spPr>
              <a:xfrm>
                <a:off x="3610116" y="2304272"/>
                <a:ext cx="322524"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m:t>
                      </m:r>
                    </m:oMath>
                  </m:oMathPara>
                </a14:m>
                <a:endParaRPr lang="de-DE" sz="1050" b="1" dirty="0">
                  <a:solidFill>
                    <a:schemeClr val="accent1"/>
                  </a:solidFill>
                </a:endParaRPr>
              </a:p>
            </p:txBody>
          </p:sp>
        </mc:Choice>
        <mc:Fallback xmlns="">
          <p:sp>
            <p:nvSpPr>
              <p:cNvPr id="36" name="Textfeld 35"/>
              <p:cNvSpPr txBox="1">
                <a:spLocks noRot="1" noChangeAspect="1" noMove="1" noResize="1" noEditPoints="1" noAdjustHandles="1" noChangeArrowheads="1" noChangeShapeType="1" noTextEdit="1"/>
              </p:cNvSpPr>
              <p:nvPr/>
            </p:nvSpPr>
            <p:spPr>
              <a:xfrm>
                <a:off x="3610116" y="2304272"/>
                <a:ext cx="322524" cy="253916"/>
              </a:xfrm>
              <a:prstGeom prst="rect">
                <a:avLst/>
              </a:prstGeom>
              <a:blipFill rotWithShape="1">
                <a:blip r:embed="rId17"/>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7" name="Textfeld 36"/>
              <p:cNvSpPr txBox="1"/>
              <p:nvPr/>
            </p:nvSpPr>
            <p:spPr>
              <a:xfrm>
                <a:off x="3199785" y="2304690"/>
                <a:ext cx="301686"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𝟎</m:t>
                      </m:r>
                    </m:oMath>
                  </m:oMathPara>
                </a14:m>
                <a:endParaRPr lang="de-DE" sz="1050" b="1" dirty="0">
                  <a:solidFill>
                    <a:schemeClr val="accent1"/>
                  </a:solidFill>
                </a:endParaRPr>
              </a:p>
            </p:txBody>
          </p:sp>
        </mc:Choice>
        <mc:Fallback xmlns="">
          <p:sp>
            <p:nvSpPr>
              <p:cNvPr id="37" name="Textfeld 36"/>
              <p:cNvSpPr txBox="1">
                <a:spLocks noRot="1" noChangeAspect="1" noMove="1" noResize="1" noEditPoints="1" noAdjustHandles="1" noChangeArrowheads="1" noChangeShapeType="1" noTextEdit="1"/>
              </p:cNvSpPr>
              <p:nvPr/>
            </p:nvSpPr>
            <p:spPr>
              <a:xfrm>
                <a:off x="3199785" y="2304690"/>
                <a:ext cx="301686" cy="253916"/>
              </a:xfrm>
              <a:prstGeom prst="rect">
                <a:avLst/>
              </a:prstGeom>
              <a:blipFill rotWithShape="1">
                <a:blip r:embed="rId18"/>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8" name="Rechteck 37"/>
              <p:cNvSpPr/>
              <p:nvPr/>
            </p:nvSpPr>
            <p:spPr>
              <a:xfrm>
                <a:off x="3942397" y="2304272"/>
                <a:ext cx="512256" cy="2539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𝒍</m:t>
                      </m:r>
                      <m:r>
                        <a:rPr lang="de-DE" sz="1050" b="1" i="1" smtClean="0">
                          <a:solidFill>
                            <a:schemeClr val="accent1"/>
                          </a:solidFill>
                          <a:latin typeface="Cambria Math"/>
                        </a:rPr>
                        <m:t>−</m:t>
                      </m:r>
                      <m:r>
                        <a:rPr lang="de-DE" sz="1050" b="1" i="1" smtClean="0">
                          <a:solidFill>
                            <a:schemeClr val="accent1"/>
                          </a:solidFill>
                          <a:latin typeface="Cambria Math"/>
                        </a:rPr>
                        <m:t>𝟏</m:t>
                      </m:r>
                    </m:oMath>
                  </m:oMathPara>
                </a14:m>
                <a:endParaRPr lang="de-DE" sz="1050" b="1" dirty="0">
                  <a:solidFill>
                    <a:schemeClr val="accent1"/>
                  </a:solidFill>
                </a:endParaRPr>
              </a:p>
            </p:txBody>
          </p:sp>
        </mc:Choice>
        <mc:Fallback xmlns="">
          <p:sp>
            <p:nvSpPr>
              <p:cNvPr id="38" name="Rechteck 37"/>
              <p:cNvSpPr>
                <a:spLocks noRot="1" noChangeAspect="1" noMove="1" noResize="1" noEditPoints="1" noAdjustHandles="1" noChangeArrowheads="1" noChangeShapeType="1" noTextEdit="1"/>
              </p:cNvSpPr>
              <p:nvPr/>
            </p:nvSpPr>
            <p:spPr>
              <a:xfrm>
                <a:off x="3942397" y="2304272"/>
                <a:ext cx="512256" cy="253916"/>
              </a:xfrm>
              <a:prstGeom prst="rect">
                <a:avLst/>
              </a:prstGeom>
              <a:blipFill rotWithShape="1">
                <a:blip r:embed="rId19"/>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9" name="Textfeld 38"/>
              <p:cNvSpPr txBox="1"/>
              <p:nvPr/>
            </p:nvSpPr>
            <p:spPr>
              <a:xfrm>
                <a:off x="2503462" y="2083725"/>
                <a:ext cx="684226"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𝒙</m:t>
                          </m:r>
                        </m:e>
                      </m:acc>
                      <m:r>
                        <a:rPr lang="de-DE" sz="1050" b="1" i="1" smtClean="0">
                          <a:solidFill>
                            <a:schemeClr val="accent1"/>
                          </a:solidFill>
                          <a:latin typeface="Cambria Math"/>
                        </a:rPr>
                        <m:t>=</m:t>
                      </m:r>
                      <m:r>
                        <a:rPr lang="de-DE" sz="1050" b="1" i="1" smtClean="0">
                          <a:solidFill>
                            <a:schemeClr val="accent1"/>
                          </a:solidFill>
                          <a:latin typeface="Cambria Math"/>
                        </a:rPr>
                        <m:t>𝟎</m:t>
                      </m:r>
                      <m:r>
                        <a:rPr lang="de-DE" sz="1050" b="1" i="1" smtClean="0">
                          <a:solidFill>
                            <a:schemeClr val="accent1"/>
                          </a:solidFill>
                          <a:latin typeface="Cambria Math"/>
                        </a:rPr>
                        <m:t>, </m:t>
                      </m:r>
                      <m:r>
                        <a:rPr lang="de-DE" sz="1050" b="1" i="1" smtClean="0">
                          <a:solidFill>
                            <a:schemeClr val="accent1"/>
                          </a:solidFill>
                          <a:latin typeface="Cambria Math"/>
                        </a:rPr>
                        <m:t>𝟏</m:t>
                      </m:r>
                    </m:oMath>
                  </m:oMathPara>
                </a14:m>
                <a:endParaRPr lang="de-DE" sz="1050" b="1" dirty="0">
                  <a:solidFill>
                    <a:schemeClr val="accent1"/>
                  </a:solidFill>
                </a:endParaRPr>
              </a:p>
            </p:txBody>
          </p:sp>
        </mc:Choice>
        <mc:Fallback xmlns="">
          <p:sp>
            <p:nvSpPr>
              <p:cNvPr id="39" name="Textfeld 38"/>
              <p:cNvSpPr txBox="1">
                <a:spLocks noRot="1" noChangeAspect="1" noMove="1" noResize="1" noEditPoints="1" noAdjustHandles="1" noChangeArrowheads="1" noChangeShapeType="1" noTextEdit="1"/>
              </p:cNvSpPr>
              <p:nvPr/>
            </p:nvSpPr>
            <p:spPr>
              <a:xfrm>
                <a:off x="2503462" y="2083725"/>
                <a:ext cx="684226" cy="253916"/>
              </a:xfrm>
              <a:prstGeom prst="rect">
                <a:avLst/>
              </a:prstGeom>
              <a:blipFill rotWithShape="1">
                <a:blip r:embed="rId20"/>
                <a:stretch>
                  <a:fillRect/>
                </a:stretch>
              </a:blipFill>
            </p:spPr>
            <p:txBody>
              <a:bodyPr/>
              <a:lstStyle/>
              <a:p>
                <a:r>
                  <a:rPr lang="de-DE">
                    <a:noFill/>
                  </a:rPr>
                  <a:t> </a:t>
                </a:r>
              </a:p>
            </p:txBody>
          </p:sp>
        </mc:Fallback>
      </mc:AlternateContent>
      <p:cxnSp>
        <p:nvCxnSpPr>
          <p:cNvPr id="40" name="Gerade Verbindung mit Pfeil 39"/>
          <p:cNvCxnSpPr/>
          <p:nvPr/>
        </p:nvCxnSpPr>
        <p:spPr>
          <a:xfrm>
            <a:off x="1613246" y="3995073"/>
            <a:ext cx="1269859"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1" name="Textfeld 40"/>
              <p:cNvSpPr txBox="1"/>
              <p:nvPr/>
            </p:nvSpPr>
            <p:spPr>
              <a:xfrm>
                <a:off x="2136346" y="3753868"/>
                <a:ext cx="290464"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𝒛</m:t>
                      </m:r>
                    </m:oMath>
                  </m:oMathPara>
                </a14:m>
                <a:endParaRPr lang="de-DE" sz="1050" b="1" dirty="0">
                  <a:solidFill>
                    <a:schemeClr val="accent1"/>
                  </a:solidFill>
                </a:endParaRPr>
              </a:p>
            </p:txBody>
          </p:sp>
        </mc:Choice>
        <mc:Fallback xmlns="">
          <p:sp>
            <p:nvSpPr>
              <p:cNvPr id="41" name="Textfeld 40"/>
              <p:cNvSpPr txBox="1">
                <a:spLocks noRot="1" noChangeAspect="1" noMove="1" noResize="1" noEditPoints="1" noAdjustHandles="1" noChangeArrowheads="1" noChangeShapeType="1" noTextEdit="1"/>
              </p:cNvSpPr>
              <p:nvPr/>
            </p:nvSpPr>
            <p:spPr>
              <a:xfrm>
                <a:off x="2136346" y="3753868"/>
                <a:ext cx="290464" cy="253916"/>
              </a:xfrm>
              <a:prstGeom prst="rect">
                <a:avLst/>
              </a:prstGeom>
              <a:blipFill rotWithShape="1">
                <a:blip r:embed="rId21"/>
                <a:stretch>
                  <a:fillRect/>
                </a:stretch>
              </a:blipFill>
            </p:spPr>
            <p:txBody>
              <a:bodyPr/>
              <a:lstStyle/>
              <a:p>
                <a:r>
                  <a:rPr lang="de-DE">
                    <a:noFill/>
                  </a:rPr>
                  <a:t> </a:t>
                </a:r>
              </a:p>
            </p:txBody>
          </p:sp>
        </mc:Fallback>
      </mc:AlternateContent>
      <p:cxnSp>
        <p:nvCxnSpPr>
          <p:cNvPr id="43" name="Gerade Verbindung mit Pfeil 42"/>
          <p:cNvCxnSpPr/>
          <p:nvPr/>
        </p:nvCxnSpPr>
        <p:spPr>
          <a:xfrm>
            <a:off x="4873752" y="3148014"/>
            <a:ext cx="3600000" cy="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4" name="Gerade Verbindung 43"/>
          <p:cNvCxnSpPr/>
          <p:nvPr/>
        </p:nvCxnSpPr>
        <p:spPr>
          <a:xfrm>
            <a:off x="5085517" y="2512720"/>
            <a:ext cx="0" cy="1694117"/>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5" name="Gerade Verbindung 44"/>
          <p:cNvCxnSpPr/>
          <p:nvPr/>
        </p:nvCxnSpPr>
        <p:spPr>
          <a:xfrm>
            <a:off x="7209116" y="2512720"/>
            <a:ext cx="0" cy="1694117"/>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46" name="Gerade Verbindung mit Pfeil 45"/>
          <p:cNvCxnSpPr/>
          <p:nvPr/>
        </p:nvCxnSpPr>
        <p:spPr>
          <a:xfrm>
            <a:off x="5085517" y="3571543"/>
            <a:ext cx="2123599" cy="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7" name="Gerade Verbindung mit Pfeil 46"/>
          <p:cNvCxnSpPr/>
          <p:nvPr/>
        </p:nvCxnSpPr>
        <p:spPr>
          <a:xfrm>
            <a:off x="5514998" y="2724484"/>
            <a:ext cx="0" cy="423529"/>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48" name="Gerade Verbindung mit Pfeil 47"/>
          <p:cNvCxnSpPr/>
          <p:nvPr/>
        </p:nvCxnSpPr>
        <p:spPr>
          <a:xfrm>
            <a:off x="5085517" y="3995072"/>
            <a:ext cx="429482" cy="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9" name="Gerade Verbindung mit Pfeil 48"/>
          <p:cNvCxnSpPr/>
          <p:nvPr/>
        </p:nvCxnSpPr>
        <p:spPr>
          <a:xfrm>
            <a:off x="6784857" y="3995072"/>
            <a:ext cx="1271318"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Textfeld 49"/>
              <p:cNvSpPr txBox="1"/>
              <p:nvPr/>
            </p:nvSpPr>
            <p:spPr>
              <a:xfrm>
                <a:off x="6044189" y="3341002"/>
                <a:ext cx="281937"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i="1" smtClean="0">
                              <a:latin typeface="Cambria Math"/>
                            </a:rPr>
                          </m:ctrlPr>
                        </m:accPr>
                        <m:e>
                          <m:r>
                            <a:rPr lang="de-DE" sz="1050" b="0" i="1" smtClean="0">
                              <a:latin typeface="Cambria Math"/>
                            </a:rPr>
                            <m:t>𝑐</m:t>
                          </m:r>
                        </m:e>
                      </m:acc>
                    </m:oMath>
                  </m:oMathPara>
                </a14:m>
                <a:endParaRPr lang="de-DE" sz="1050" dirty="0"/>
              </a:p>
            </p:txBody>
          </p:sp>
        </mc:Choice>
        <mc:Fallback xmlns="">
          <p:sp>
            <p:nvSpPr>
              <p:cNvPr id="50" name="Textfeld 49"/>
              <p:cNvSpPr txBox="1">
                <a:spLocks noRot="1" noChangeAspect="1" noMove="1" noResize="1" noEditPoints="1" noAdjustHandles="1" noChangeArrowheads="1" noChangeShapeType="1" noTextEdit="1"/>
              </p:cNvSpPr>
              <p:nvPr/>
            </p:nvSpPr>
            <p:spPr>
              <a:xfrm>
                <a:off x="6044189" y="3341002"/>
                <a:ext cx="281937" cy="253916"/>
              </a:xfrm>
              <a:prstGeom prst="rect">
                <a:avLst/>
              </a:prstGeom>
              <a:blipFill rotWithShape="1">
                <a:blip r:embed="rId22"/>
                <a:stretch>
                  <a:fillRect r="-1304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1" name="Textfeld 50"/>
              <p:cNvSpPr txBox="1"/>
              <p:nvPr/>
            </p:nvSpPr>
            <p:spPr>
              <a:xfrm>
                <a:off x="5188983" y="3753866"/>
                <a:ext cx="292772"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i="1" smtClean="0">
                          <a:latin typeface="Cambria Math"/>
                        </a:rPr>
                        <m:t>𝑦</m:t>
                      </m:r>
                    </m:oMath>
                  </m:oMathPara>
                </a14:m>
                <a:endParaRPr lang="de-DE" sz="1050" dirty="0"/>
              </a:p>
            </p:txBody>
          </p:sp>
        </mc:Choice>
        <mc:Fallback xmlns="">
          <p:sp>
            <p:nvSpPr>
              <p:cNvPr id="51" name="Textfeld 50"/>
              <p:cNvSpPr txBox="1">
                <a:spLocks noRot="1" noChangeAspect="1" noMove="1" noResize="1" noEditPoints="1" noAdjustHandles="1" noChangeArrowheads="1" noChangeShapeType="1" noTextEdit="1"/>
              </p:cNvSpPr>
              <p:nvPr/>
            </p:nvSpPr>
            <p:spPr>
              <a:xfrm>
                <a:off x="5188983" y="3753866"/>
                <a:ext cx="292772" cy="253916"/>
              </a:xfrm>
              <a:prstGeom prst="rect">
                <a:avLst/>
              </a:prstGeom>
              <a:blipFill rotWithShape="1">
                <a:blip r:embed="rId23"/>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2" name="Textfeld 51"/>
              <p:cNvSpPr txBox="1"/>
              <p:nvPr/>
            </p:nvSpPr>
            <p:spPr>
              <a:xfrm>
                <a:off x="7298701" y="3758792"/>
                <a:ext cx="324897"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𝒘</m:t>
                          </m:r>
                        </m:e>
                      </m:acc>
                    </m:oMath>
                  </m:oMathPara>
                </a14:m>
                <a:endParaRPr lang="de-DE" sz="1050" b="1" dirty="0">
                  <a:solidFill>
                    <a:schemeClr val="accent1"/>
                  </a:solidFill>
                </a:endParaRPr>
              </a:p>
            </p:txBody>
          </p:sp>
        </mc:Choice>
        <mc:Fallback xmlns="">
          <p:sp>
            <p:nvSpPr>
              <p:cNvPr id="52" name="Textfeld 51"/>
              <p:cNvSpPr txBox="1">
                <a:spLocks noRot="1" noChangeAspect="1" noMove="1" noResize="1" noEditPoints="1" noAdjustHandles="1" noChangeArrowheads="1" noChangeShapeType="1" noTextEdit="1"/>
              </p:cNvSpPr>
              <p:nvPr/>
            </p:nvSpPr>
            <p:spPr>
              <a:xfrm>
                <a:off x="7298701" y="3758792"/>
                <a:ext cx="324897" cy="253916"/>
              </a:xfrm>
              <a:prstGeom prst="rect">
                <a:avLst/>
              </a:prstGeom>
              <a:blipFill rotWithShape="1">
                <a:blip r:embed="rId11"/>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3" name="Textfeld 52"/>
              <p:cNvSpPr txBox="1"/>
              <p:nvPr/>
            </p:nvSpPr>
            <p:spPr>
              <a:xfrm>
                <a:off x="4934764" y="4179143"/>
                <a:ext cx="291362"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i="1" smtClean="0">
                              <a:latin typeface="Cambria Math"/>
                            </a:rPr>
                          </m:ctrlPr>
                        </m:accPr>
                        <m:e>
                          <m:r>
                            <a:rPr lang="de-DE" sz="1050" b="0" i="1" smtClean="0">
                              <a:latin typeface="Cambria Math"/>
                            </a:rPr>
                            <m:t>𝑥</m:t>
                          </m:r>
                        </m:e>
                      </m:acc>
                    </m:oMath>
                  </m:oMathPara>
                </a14:m>
                <a:endParaRPr lang="de-DE" sz="1050" dirty="0"/>
              </a:p>
            </p:txBody>
          </p:sp>
        </mc:Choice>
        <mc:Fallback xmlns="">
          <p:sp>
            <p:nvSpPr>
              <p:cNvPr id="53" name="Textfeld 52"/>
              <p:cNvSpPr txBox="1">
                <a:spLocks noRot="1" noChangeAspect="1" noMove="1" noResize="1" noEditPoints="1" noAdjustHandles="1" noChangeArrowheads="1" noChangeShapeType="1" noTextEdit="1"/>
              </p:cNvSpPr>
              <p:nvPr/>
            </p:nvSpPr>
            <p:spPr>
              <a:xfrm>
                <a:off x="4934764" y="4179143"/>
                <a:ext cx="291362" cy="253916"/>
              </a:xfrm>
              <a:prstGeom prst="rect">
                <a:avLst/>
              </a:prstGeom>
              <a:blipFill rotWithShape="1">
                <a:blip r:embed="rId24"/>
                <a:stretch>
                  <a:fillRect/>
                </a:stretch>
              </a:blipFill>
            </p:spPr>
            <p:txBody>
              <a:bodyPr/>
              <a:lstStyle/>
              <a:p>
                <a:r>
                  <a:rPr lang="de-DE">
                    <a:noFill/>
                  </a:rPr>
                  <a:t> </a:t>
                </a:r>
              </a:p>
            </p:txBody>
          </p:sp>
        </mc:Fallback>
      </mc:AlternateContent>
      <p:cxnSp>
        <p:nvCxnSpPr>
          <p:cNvPr id="54" name="Gerade Verbindung mit Pfeil 53"/>
          <p:cNvCxnSpPr/>
          <p:nvPr/>
        </p:nvCxnSpPr>
        <p:spPr>
          <a:xfrm>
            <a:off x="5769116" y="2724484"/>
            <a:ext cx="0" cy="423529"/>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5" name="Gerade Verbindung mit Pfeil 54"/>
          <p:cNvCxnSpPr/>
          <p:nvPr/>
        </p:nvCxnSpPr>
        <p:spPr>
          <a:xfrm>
            <a:off x="6784857" y="2724484"/>
            <a:ext cx="0" cy="423529"/>
          </a:xfrm>
          <a:prstGeom prst="straightConnector1">
            <a:avLst/>
          </a:prstGeom>
          <a:ln w="25400">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6" name="Textfeld 55"/>
              <p:cNvSpPr txBox="1"/>
              <p:nvPr/>
            </p:nvSpPr>
            <p:spPr>
              <a:xfrm>
                <a:off x="5388370" y="2507254"/>
                <a:ext cx="290464"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1</m:t>
                      </m:r>
                    </m:oMath>
                  </m:oMathPara>
                </a14:m>
                <a:endParaRPr lang="de-DE" sz="1050" dirty="0"/>
              </a:p>
            </p:txBody>
          </p:sp>
        </mc:Choice>
        <mc:Fallback xmlns="">
          <p:sp>
            <p:nvSpPr>
              <p:cNvPr id="56" name="Textfeld 55"/>
              <p:cNvSpPr txBox="1">
                <a:spLocks noRot="1" noChangeAspect="1" noMove="1" noResize="1" noEditPoints="1" noAdjustHandles="1" noChangeArrowheads="1" noChangeShapeType="1" noTextEdit="1"/>
              </p:cNvSpPr>
              <p:nvPr/>
            </p:nvSpPr>
            <p:spPr>
              <a:xfrm>
                <a:off x="5388370" y="2507254"/>
                <a:ext cx="290464" cy="253916"/>
              </a:xfrm>
              <a:prstGeom prst="rect">
                <a:avLst/>
              </a:prstGeom>
              <a:blipFill rotWithShape="1">
                <a:blip r:embed="rId25"/>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7" name="Textfeld 56"/>
              <p:cNvSpPr txBox="1"/>
              <p:nvPr/>
            </p:nvSpPr>
            <p:spPr>
              <a:xfrm>
                <a:off x="5642488" y="2507254"/>
                <a:ext cx="290464"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2</m:t>
                      </m:r>
                    </m:oMath>
                  </m:oMathPara>
                </a14:m>
                <a:endParaRPr lang="de-DE" sz="1050" dirty="0"/>
              </a:p>
            </p:txBody>
          </p:sp>
        </mc:Choice>
        <mc:Fallback xmlns="">
          <p:sp>
            <p:nvSpPr>
              <p:cNvPr id="57" name="Textfeld 56"/>
              <p:cNvSpPr txBox="1">
                <a:spLocks noRot="1" noChangeAspect="1" noMove="1" noResize="1" noEditPoints="1" noAdjustHandles="1" noChangeArrowheads="1" noChangeShapeType="1" noTextEdit="1"/>
              </p:cNvSpPr>
              <p:nvPr/>
            </p:nvSpPr>
            <p:spPr>
              <a:xfrm>
                <a:off x="5642488" y="2507254"/>
                <a:ext cx="290464" cy="253916"/>
              </a:xfrm>
              <a:prstGeom prst="rect">
                <a:avLst/>
              </a:prstGeom>
              <a:blipFill rotWithShape="1">
                <a:blip r:embed="rId26"/>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8" name="Textfeld 57"/>
              <p:cNvSpPr txBox="1"/>
              <p:nvPr/>
            </p:nvSpPr>
            <p:spPr>
              <a:xfrm>
                <a:off x="6672579" y="2507254"/>
                <a:ext cx="262701"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𝑙</m:t>
                      </m:r>
                    </m:oMath>
                  </m:oMathPara>
                </a14:m>
                <a:endParaRPr lang="de-DE" sz="1050" dirty="0"/>
              </a:p>
            </p:txBody>
          </p:sp>
        </mc:Choice>
        <mc:Fallback xmlns="">
          <p:sp>
            <p:nvSpPr>
              <p:cNvPr id="58" name="Textfeld 57"/>
              <p:cNvSpPr txBox="1">
                <a:spLocks noRot="1" noChangeAspect="1" noMove="1" noResize="1" noEditPoints="1" noAdjustHandles="1" noChangeArrowheads="1" noChangeShapeType="1" noTextEdit="1"/>
              </p:cNvSpPr>
              <p:nvPr/>
            </p:nvSpPr>
            <p:spPr>
              <a:xfrm>
                <a:off x="6672579" y="2507254"/>
                <a:ext cx="262701" cy="253916"/>
              </a:xfrm>
              <a:prstGeom prst="rect">
                <a:avLst/>
              </a:prstGeom>
              <a:blipFill rotWithShape="1">
                <a:blip r:embed="rId27"/>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9" name="Textfeld 58"/>
              <p:cNvSpPr txBox="1"/>
              <p:nvPr/>
            </p:nvSpPr>
            <p:spPr>
              <a:xfrm>
                <a:off x="6132664" y="2507254"/>
                <a:ext cx="316112"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0" i="1" smtClean="0">
                          <a:latin typeface="Cambria Math"/>
                        </a:rPr>
                        <m:t>…</m:t>
                      </m:r>
                    </m:oMath>
                  </m:oMathPara>
                </a14:m>
                <a:endParaRPr lang="de-DE" sz="1050" dirty="0"/>
              </a:p>
            </p:txBody>
          </p:sp>
        </mc:Choice>
        <mc:Fallback xmlns="">
          <p:sp>
            <p:nvSpPr>
              <p:cNvPr id="59" name="Textfeld 58"/>
              <p:cNvSpPr txBox="1">
                <a:spLocks noRot="1" noChangeAspect="1" noMove="1" noResize="1" noEditPoints="1" noAdjustHandles="1" noChangeArrowheads="1" noChangeShapeType="1" noTextEdit="1"/>
              </p:cNvSpPr>
              <p:nvPr/>
            </p:nvSpPr>
            <p:spPr>
              <a:xfrm>
                <a:off x="6132664" y="2507254"/>
                <a:ext cx="316112" cy="253916"/>
              </a:xfrm>
              <a:prstGeom prst="rect">
                <a:avLst/>
              </a:prstGeom>
              <a:blipFill rotWithShape="1">
                <a:blip r:embed="rId28"/>
                <a:stretch>
                  <a:fillRect/>
                </a:stretch>
              </a:blipFill>
            </p:spPr>
            <p:txBody>
              <a:bodyPr/>
              <a:lstStyle/>
              <a:p>
                <a:r>
                  <a:rPr lang="de-DE">
                    <a:noFill/>
                  </a:rPr>
                  <a:t> </a:t>
                </a:r>
              </a:p>
            </p:txBody>
          </p:sp>
        </mc:Fallback>
      </mc:AlternateContent>
      <p:cxnSp>
        <p:nvCxnSpPr>
          <p:cNvPr id="60" name="Gerade Verbindung 59"/>
          <p:cNvCxnSpPr/>
          <p:nvPr/>
        </p:nvCxnSpPr>
        <p:spPr>
          <a:xfrm>
            <a:off x="8056175" y="2512720"/>
            <a:ext cx="0" cy="1694117"/>
          </a:xfrm>
          <a:prstGeom prst="line">
            <a:avLst/>
          </a:prstGeom>
          <a:ln w="1905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61" name="Gerade Verbindung mit Pfeil 60"/>
          <p:cNvCxnSpPr/>
          <p:nvPr/>
        </p:nvCxnSpPr>
        <p:spPr>
          <a:xfrm>
            <a:off x="7209116" y="3571543"/>
            <a:ext cx="847059"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2" name="Textfeld 61"/>
              <p:cNvSpPr txBox="1"/>
              <p:nvPr/>
            </p:nvSpPr>
            <p:spPr>
              <a:xfrm>
                <a:off x="7141743" y="3331477"/>
                <a:ext cx="1026370"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𝒘</m:t>
                          </m:r>
                        </m:e>
                      </m:acc>
                      <m:r>
                        <a:rPr lang="de-DE" sz="1050" b="1" i="1" smtClean="0">
                          <a:solidFill>
                            <a:schemeClr val="accent1"/>
                          </a:solidFill>
                          <a:latin typeface="Cambria Math"/>
                        </a:rPr>
                        <m:t>−</m:t>
                      </m:r>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𝒄</m:t>
                          </m:r>
                        </m:e>
                      </m:acc>
                      <m:r>
                        <a:rPr lang="de-DE" sz="1050" b="1" i="1" smtClean="0">
                          <a:solidFill>
                            <a:schemeClr val="accent1"/>
                          </a:solidFill>
                          <a:latin typeface="Cambria Math"/>
                        </a:rPr>
                        <m:t>+</m:t>
                      </m:r>
                      <m:r>
                        <a:rPr lang="de-DE" sz="1050" b="1" i="1" smtClean="0">
                          <a:solidFill>
                            <a:schemeClr val="accent1"/>
                          </a:solidFill>
                          <a:latin typeface="Cambria Math"/>
                        </a:rPr>
                        <m:t>𝒚</m:t>
                      </m:r>
                      <m:r>
                        <a:rPr lang="de-DE" sz="1050" b="1" i="1" smtClean="0">
                          <a:solidFill>
                            <a:schemeClr val="accent1"/>
                          </a:solidFill>
                          <a:latin typeface="Cambria Math"/>
                        </a:rPr>
                        <m:t>+</m:t>
                      </m:r>
                      <m:r>
                        <a:rPr lang="de-DE" sz="1050" b="1" i="1" smtClean="0">
                          <a:solidFill>
                            <a:schemeClr val="accent1"/>
                          </a:solidFill>
                          <a:latin typeface="Cambria Math"/>
                        </a:rPr>
                        <m:t>𝒛</m:t>
                      </m:r>
                    </m:oMath>
                  </m:oMathPara>
                </a14:m>
                <a:endParaRPr lang="de-DE" sz="1050" b="1" dirty="0">
                  <a:solidFill>
                    <a:schemeClr val="accent1"/>
                  </a:solidFill>
                </a:endParaRPr>
              </a:p>
            </p:txBody>
          </p:sp>
        </mc:Choice>
        <mc:Fallback xmlns="">
          <p:sp>
            <p:nvSpPr>
              <p:cNvPr id="62" name="Textfeld 61"/>
              <p:cNvSpPr txBox="1">
                <a:spLocks noRot="1" noChangeAspect="1" noMove="1" noResize="1" noEditPoints="1" noAdjustHandles="1" noChangeArrowheads="1" noChangeShapeType="1" noTextEdit="1"/>
              </p:cNvSpPr>
              <p:nvPr/>
            </p:nvSpPr>
            <p:spPr>
              <a:xfrm>
                <a:off x="7141743" y="3331477"/>
                <a:ext cx="1026370" cy="253916"/>
              </a:xfrm>
              <a:prstGeom prst="rect">
                <a:avLst/>
              </a:prstGeom>
              <a:blipFill rotWithShape="1">
                <a:blip r:embed="rId29"/>
                <a:stretch>
                  <a:fillRect b="-2439"/>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63" name="Textfeld 62"/>
              <p:cNvSpPr txBox="1"/>
              <p:nvPr/>
            </p:nvSpPr>
            <p:spPr>
              <a:xfrm>
                <a:off x="7511868" y="2304272"/>
                <a:ext cx="322524"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m:t>
                      </m:r>
                    </m:oMath>
                  </m:oMathPara>
                </a14:m>
                <a:endParaRPr lang="de-DE" sz="1050" b="1" dirty="0">
                  <a:solidFill>
                    <a:schemeClr val="accent1"/>
                  </a:solidFill>
                </a:endParaRPr>
              </a:p>
            </p:txBody>
          </p:sp>
        </mc:Choice>
        <mc:Fallback xmlns="">
          <p:sp>
            <p:nvSpPr>
              <p:cNvPr id="63" name="Textfeld 62"/>
              <p:cNvSpPr txBox="1">
                <a:spLocks noRot="1" noChangeAspect="1" noMove="1" noResize="1" noEditPoints="1" noAdjustHandles="1" noChangeArrowheads="1" noChangeShapeType="1" noTextEdit="1"/>
              </p:cNvSpPr>
              <p:nvPr/>
            </p:nvSpPr>
            <p:spPr>
              <a:xfrm>
                <a:off x="7511868" y="2304272"/>
                <a:ext cx="322524" cy="253916"/>
              </a:xfrm>
              <a:prstGeom prst="rect">
                <a:avLst/>
              </a:prstGeom>
              <a:blipFill rotWithShape="1">
                <a:blip r:embed="rId17"/>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64" name="Rechteck 63"/>
              <p:cNvSpPr/>
              <p:nvPr/>
            </p:nvSpPr>
            <p:spPr>
              <a:xfrm>
                <a:off x="7758653" y="2300955"/>
                <a:ext cx="678455" cy="253916"/>
              </a:xfrm>
              <a:prstGeom prst="rect">
                <a:avLst/>
              </a:prstGeom>
            </p:spPr>
            <p:txBody>
              <a:bodyPr wrap="none">
                <a:spAutoFit/>
              </a:bodyPr>
              <a:lstStyle/>
              <a:p>
                <a14:m>
                  <m:oMath xmlns:m="http://schemas.openxmlformats.org/officeDocument/2006/math">
                    <m:acc>
                      <m:accPr>
                        <m:chr m:val="̂"/>
                        <m:ctrlPr>
                          <a:rPr lang="de-DE" sz="1050" b="1" i="1" smtClean="0">
                            <a:solidFill>
                              <a:schemeClr val="accent1"/>
                            </a:solidFill>
                            <a:latin typeface="Cambria Math"/>
                          </a:rPr>
                        </m:ctrlPr>
                      </m:accPr>
                      <m:e>
                        <m:r>
                          <a:rPr lang="de-DE" sz="1050" b="1" i="1">
                            <a:solidFill>
                              <a:schemeClr val="accent1"/>
                            </a:solidFill>
                            <a:latin typeface="Cambria Math"/>
                          </a:rPr>
                          <m:t>𝒙</m:t>
                        </m:r>
                      </m:e>
                    </m:acc>
                    <m:r>
                      <a:rPr lang="de-DE" sz="1050" b="1" i="1" smtClean="0">
                        <a:solidFill>
                          <a:schemeClr val="accent1"/>
                        </a:solidFill>
                        <a:latin typeface="Cambria Math"/>
                      </a:rPr>
                      <m:t>+</m:t>
                    </m:r>
                    <m:r>
                      <a:rPr lang="de-DE" sz="1050" b="1" i="1" smtClean="0">
                        <a:solidFill>
                          <a:schemeClr val="accent1"/>
                        </a:solidFill>
                        <a:latin typeface="Cambria Math"/>
                      </a:rPr>
                      <m:t>𝒍</m:t>
                    </m:r>
                    <m:r>
                      <a:rPr lang="de-DE" sz="1050" b="1" i="1" smtClean="0">
                        <a:solidFill>
                          <a:schemeClr val="accent1"/>
                        </a:solidFill>
                        <a:latin typeface="Cambria Math"/>
                      </a:rPr>
                      <m:t>−</m:t>
                    </m:r>
                  </m:oMath>
                </a14:m>
                <a:r>
                  <a:rPr lang="de-DE" sz="1050" b="1" dirty="0" smtClean="0">
                    <a:solidFill>
                      <a:schemeClr val="accent1"/>
                    </a:solidFill>
                  </a:rPr>
                  <a:t>2</a:t>
                </a:r>
                <a:endParaRPr lang="de-DE" sz="1050" b="1" dirty="0">
                  <a:solidFill>
                    <a:schemeClr val="accent1"/>
                  </a:solidFill>
                </a:endParaRPr>
              </a:p>
            </p:txBody>
          </p:sp>
        </mc:Choice>
        <mc:Fallback xmlns="">
          <p:sp>
            <p:nvSpPr>
              <p:cNvPr id="64" name="Rechteck 63"/>
              <p:cNvSpPr>
                <a:spLocks noRot="1" noChangeAspect="1" noMove="1" noResize="1" noEditPoints="1" noAdjustHandles="1" noChangeArrowheads="1" noChangeShapeType="1" noTextEdit="1"/>
              </p:cNvSpPr>
              <p:nvPr/>
            </p:nvSpPr>
            <p:spPr>
              <a:xfrm>
                <a:off x="7758653" y="2300955"/>
                <a:ext cx="678455" cy="253916"/>
              </a:xfrm>
              <a:prstGeom prst="rect">
                <a:avLst/>
              </a:prstGeom>
              <a:blipFill rotWithShape="1">
                <a:blip r:embed="rId30"/>
                <a:stretch>
                  <a:fillRect b="-11905"/>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65" name="Textfeld 64"/>
              <p:cNvSpPr txBox="1"/>
              <p:nvPr/>
            </p:nvSpPr>
            <p:spPr>
              <a:xfrm>
                <a:off x="6405214" y="2083725"/>
                <a:ext cx="554383"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de-DE" sz="1050" b="1" i="1" smtClean="0">
                              <a:solidFill>
                                <a:schemeClr val="accent1"/>
                              </a:solidFill>
                              <a:latin typeface="Cambria Math"/>
                            </a:rPr>
                          </m:ctrlPr>
                        </m:accPr>
                        <m:e>
                          <m:r>
                            <a:rPr lang="de-DE" sz="1050" b="1" i="1" smtClean="0">
                              <a:solidFill>
                                <a:schemeClr val="accent1"/>
                              </a:solidFill>
                              <a:latin typeface="Cambria Math"/>
                            </a:rPr>
                            <m:t>𝒙</m:t>
                          </m:r>
                        </m:e>
                      </m:acc>
                      <m:r>
                        <a:rPr lang="de-DE" sz="1050" b="1" i="1" smtClean="0">
                          <a:solidFill>
                            <a:schemeClr val="accent1"/>
                          </a:solidFill>
                          <a:latin typeface="Cambria Math"/>
                        </a:rPr>
                        <m:t>&gt;</m:t>
                      </m:r>
                      <m:r>
                        <a:rPr lang="de-DE" sz="1050" b="1" i="1" smtClean="0">
                          <a:solidFill>
                            <a:schemeClr val="accent1"/>
                          </a:solidFill>
                          <a:latin typeface="Cambria Math"/>
                        </a:rPr>
                        <m:t>𝟏</m:t>
                      </m:r>
                    </m:oMath>
                  </m:oMathPara>
                </a14:m>
                <a:endParaRPr lang="de-DE" sz="1050" b="1" dirty="0">
                  <a:solidFill>
                    <a:schemeClr val="accent1"/>
                  </a:solidFill>
                </a:endParaRPr>
              </a:p>
            </p:txBody>
          </p:sp>
        </mc:Choice>
        <mc:Fallback xmlns="">
          <p:sp>
            <p:nvSpPr>
              <p:cNvPr id="65" name="Textfeld 64"/>
              <p:cNvSpPr txBox="1">
                <a:spLocks noRot="1" noChangeAspect="1" noMove="1" noResize="1" noEditPoints="1" noAdjustHandles="1" noChangeArrowheads="1" noChangeShapeType="1" noTextEdit="1"/>
              </p:cNvSpPr>
              <p:nvPr/>
            </p:nvSpPr>
            <p:spPr>
              <a:xfrm>
                <a:off x="6405214" y="2083725"/>
                <a:ext cx="554383" cy="253916"/>
              </a:xfrm>
              <a:prstGeom prst="rect">
                <a:avLst/>
              </a:prstGeom>
              <a:blipFill rotWithShape="1">
                <a:blip r:embed="rId31"/>
                <a:stretch>
                  <a:fillRect/>
                </a:stretch>
              </a:blipFill>
            </p:spPr>
            <p:txBody>
              <a:bodyPr/>
              <a:lstStyle/>
              <a:p>
                <a:r>
                  <a:rPr lang="de-DE">
                    <a:noFill/>
                  </a:rPr>
                  <a:t> </a:t>
                </a:r>
              </a:p>
            </p:txBody>
          </p:sp>
        </mc:Fallback>
      </mc:AlternateContent>
      <p:cxnSp>
        <p:nvCxnSpPr>
          <p:cNvPr id="66" name="Gerade Verbindung mit Pfeil 65"/>
          <p:cNvCxnSpPr/>
          <p:nvPr/>
        </p:nvCxnSpPr>
        <p:spPr>
          <a:xfrm>
            <a:off x="5514998" y="3995072"/>
            <a:ext cx="1269859" cy="0"/>
          </a:xfrm>
          <a:prstGeom prst="straightConnector1">
            <a:avLst/>
          </a:prstGeom>
          <a:ln w="28575">
            <a:solidFill>
              <a:schemeClr val="accent1"/>
            </a:solidFill>
            <a:headEnd type="arrow"/>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7" name="Textfeld 66"/>
              <p:cNvSpPr txBox="1"/>
              <p:nvPr/>
            </p:nvSpPr>
            <p:spPr>
              <a:xfrm>
                <a:off x="6038098" y="3753866"/>
                <a:ext cx="290464"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𝒛</m:t>
                      </m:r>
                    </m:oMath>
                  </m:oMathPara>
                </a14:m>
                <a:endParaRPr lang="de-DE" sz="1050" b="1" dirty="0">
                  <a:solidFill>
                    <a:schemeClr val="accent1"/>
                  </a:solidFill>
                </a:endParaRPr>
              </a:p>
            </p:txBody>
          </p:sp>
        </mc:Choice>
        <mc:Fallback xmlns="">
          <p:sp>
            <p:nvSpPr>
              <p:cNvPr id="67" name="Textfeld 66"/>
              <p:cNvSpPr txBox="1">
                <a:spLocks noRot="1" noChangeAspect="1" noMove="1" noResize="1" noEditPoints="1" noAdjustHandles="1" noChangeArrowheads="1" noChangeShapeType="1" noTextEdit="1"/>
              </p:cNvSpPr>
              <p:nvPr/>
            </p:nvSpPr>
            <p:spPr>
              <a:xfrm>
                <a:off x="6038098" y="3753866"/>
                <a:ext cx="290464" cy="253916"/>
              </a:xfrm>
              <a:prstGeom prst="rect">
                <a:avLst/>
              </a:prstGeom>
              <a:blipFill rotWithShape="1">
                <a:blip r:embed="rId32"/>
                <a:stretch>
                  <a:fillRect/>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68" name="Textfeld 67"/>
              <p:cNvSpPr txBox="1"/>
              <p:nvPr/>
            </p:nvSpPr>
            <p:spPr>
              <a:xfrm>
                <a:off x="7101537" y="2304690"/>
                <a:ext cx="301686"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𝟎</m:t>
                      </m:r>
                    </m:oMath>
                  </m:oMathPara>
                </a14:m>
                <a:endParaRPr lang="de-DE" sz="1050" b="1" dirty="0">
                  <a:solidFill>
                    <a:schemeClr val="accent1"/>
                  </a:solidFill>
                </a:endParaRPr>
              </a:p>
            </p:txBody>
          </p:sp>
        </mc:Choice>
        <mc:Fallback xmlns="">
          <p:sp>
            <p:nvSpPr>
              <p:cNvPr id="68" name="Textfeld 67"/>
              <p:cNvSpPr txBox="1">
                <a:spLocks noRot="1" noChangeAspect="1" noMove="1" noResize="1" noEditPoints="1" noAdjustHandles="1" noChangeArrowheads="1" noChangeShapeType="1" noTextEdit="1"/>
              </p:cNvSpPr>
              <p:nvPr/>
            </p:nvSpPr>
            <p:spPr>
              <a:xfrm>
                <a:off x="7101537" y="2304690"/>
                <a:ext cx="301686" cy="253916"/>
              </a:xfrm>
              <a:prstGeom prst="rect">
                <a:avLst/>
              </a:prstGeom>
              <a:blipFill rotWithShape="1">
                <a:blip r:embed="rId18"/>
                <a:stretch>
                  <a:fillRect/>
                </a:stretch>
              </a:blipFill>
            </p:spPr>
            <p:txBody>
              <a:bodyPr/>
              <a:lstStyle/>
              <a:p>
                <a:r>
                  <a:rPr lang="de-DE">
                    <a:noFill/>
                  </a:rPr>
                  <a:t> </a:t>
                </a:r>
              </a:p>
            </p:txBody>
          </p:sp>
        </mc:Fallback>
      </mc:AlternateContent>
      <p:cxnSp>
        <p:nvCxnSpPr>
          <p:cNvPr id="71" name="Gerade Verbindung mit Pfeil 70"/>
          <p:cNvCxnSpPr/>
          <p:nvPr/>
        </p:nvCxnSpPr>
        <p:spPr>
          <a:xfrm>
            <a:off x="6789641" y="2725709"/>
            <a:ext cx="0" cy="423530"/>
          </a:xfrm>
          <a:prstGeom prst="straightConnector1">
            <a:avLst/>
          </a:prstGeom>
          <a:ln w="34925">
            <a:solidFill>
              <a:schemeClr val="accent1"/>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Textfeld 71"/>
              <p:cNvSpPr txBox="1"/>
              <p:nvPr/>
            </p:nvSpPr>
            <p:spPr>
              <a:xfrm>
                <a:off x="6648787" y="2508478"/>
                <a:ext cx="271228" cy="25391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50" b="1" i="1" smtClean="0">
                          <a:solidFill>
                            <a:schemeClr val="accent1"/>
                          </a:solidFill>
                          <a:latin typeface="Cambria Math"/>
                        </a:rPr>
                        <m:t>𝒍</m:t>
                      </m:r>
                    </m:oMath>
                  </m:oMathPara>
                </a14:m>
                <a:endParaRPr lang="de-DE" sz="1050" b="1" dirty="0">
                  <a:solidFill>
                    <a:schemeClr val="accent1"/>
                  </a:solidFill>
                </a:endParaRPr>
              </a:p>
            </p:txBody>
          </p:sp>
        </mc:Choice>
        <mc:Fallback xmlns="">
          <p:sp>
            <p:nvSpPr>
              <p:cNvPr id="72" name="Textfeld 71"/>
              <p:cNvSpPr txBox="1">
                <a:spLocks noRot="1" noChangeAspect="1" noMove="1" noResize="1" noEditPoints="1" noAdjustHandles="1" noChangeArrowheads="1" noChangeShapeType="1" noTextEdit="1"/>
              </p:cNvSpPr>
              <p:nvPr/>
            </p:nvSpPr>
            <p:spPr>
              <a:xfrm>
                <a:off x="6648787" y="2508478"/>
                <a:ext cx="271228" cy="253916"/>
              </a:xfrm>
              <a:prstGeom prst="rect">
                <a:avLst/>
              </a:prstGeom>
              <a:blipFill rotWithShape="1">
                <a:blip r:embed="rId5"/>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910559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2"/>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28"/>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55"/>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5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6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6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6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70" grpId="0"/>
      <p:bldP spid="25" grpId="0"/>
      <p:bldP spid="35" grpId="0"/>
      <p:bldP spid="36" grpId="0"/>
      <p:bldP spid="37" grpId="0"/>
      <p:bldP spid="38" grpId="0"/>
      <p:bldP spid="41" grpId="0"/>
      <p:bldP spid="52" grpId="0"/>
      <p:bldP spid="58" grpId="0"/>
      <p:bldP spid="62" grpId="0"/>
      <p:bldP spid="63" grpId="0"/>
      <p:bldP spid="64" grpId="0"/>
      <p:bldP spid="65" grpId="0"/>
      <p:bldP spid="67" grpId="0"/>
      <p:bldP spid="68" grpId="0"/>
      <p:bldP spid="7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Discrete-time analysis</a:t>
            </a:r>
          </a:p>
        </p:txBody>
      </p:sp>
      <mc:AlternateContent xmlns:mc="http://schemas.openxmlformats.org/markup-compatibility/2006" xmlns:a14="http://schemas.microsoft.com/office/drawing/2010/main">
        <mc:Choice Requires="a14">
          <p:sp>
            <p:nvSpPr>
              <p:cNvPr id="3" name="Inhaltsplatzhalter 2"/>
              <p:cNvSpPr>
                <a:spLocks noGrp="1"/>
              </p:cNvSpPr>
              <p:nvPr>
                <p:ph idx="1"/>
              </p:nvPr>
            </p:nvSpPr>
            <p:spPr/>
            <p:txBody>
              <a:bodyPr/>
              <a:lstStyle/>
              <a:p>
                <a:r>
                  <a:rPr lang="en-US" dirty="0" smtClean="0"/>
                  <a:t>Inter </a:t>
                </a:r>
                <a:r>
                  <a:rPr lang="en-US" dirty="0"/>
                  <a:t>departure time distribution</a:t>
                </a:r>
              </a:p>
              <a:p>
                <a:pPr lvl="1"/>
                <a:r>
                  <a:rPr lang="en-US" dirty="0" smtClean="0"/>
                  <a:t>Total inter departure </a:t>
                </a:r>
                <a:r>
                  <a:rPr lang="en-US" dirty="0"/>
                  <a:t>time </a:t>
                </a:r>
                <a:r>
                  <a:rPr lang="en-US" dirty="0" smtClean="0"/>
                  <a:t>distribution</a:t>
                </a:r>
                <a:br>
                  <a:rPr lang="en-US" dirty="0" smtClean="0"/>
                </a:br>
                <a:r>
                  <a:rPr lang="en-US" dirty="0" smtClean="0">
                    <a:sym typeface="Wingdings" panose="05000000000000000000" pitchFamily="2" charset="2"/>
                  </a:rPr>
                  <a:t> </a:t>
                </a:r>
                <a:r>
                  <a:rPr lang="en-US" dirty="0" smtClean="0"/>
                  <a:t>According to </a:t>
                </a:r>
                <a:r>
                  <a:rPr lang="en-US" dirty="0" err="1" smtClean="0"/>
                  <a:t>Grassmann</a:t>
                </a:r>
                <a:r>
                  <a:rPr lang="en-US" dirty="0" smtClean="0"/>
                  <a:t> and Jain (1988, 1989) with</a:t>
                </a:r>
              </a:p>
              <a:p>
                <a:pPr lvl="3"/>
                <a:r>
                  <a:rPr lang="en-US" sz="1800" dirty="0" smtClean="0"/>
                  <a:t>Service time distribution</a:t>
                </a:r>
              </a:p>
              <a:p>
                <a:pPr lvl="3"/>
                <a:r>
                  <a:rPr lang="en-US" sz="1800" dirty="0" smtClean="0"/>
                  <a:t>Waiting time distribution</a:t>
                </a:r>
              </a:p>
              <a:p>
                <a:pPr lvl="3"/>
                <a:r>
                  <a:rPr lang="en-US" sz="1800" dirty="0" smtClean="0"/>
                  <a:t>Idle time distribution</a:t>
                </a:r>
                <a:br>
                  <a:rPr lang="en-US" sz="1800" dirty="0" smtClean="0"/>
                </a:br>
                <a:r>
                  <a:rPr lang="en-US" dirty="0" smtClean="0"/>
                  <a:t/>
                </a:r>
                <a:br>
                  <a:rPr lang="en-US" dirty="0" smtClean="0"/>
                </a:br>
                <a:r>
                  <a:rPr lang="en-US" dirty="0" smtClean="0"/>
                  <a:t/>
                </a:r>
                <a:br>
                  <a:rPr lang="en-US" dirty="0" smtClean="0"/>
                </a:br>
                <a:endParaRPr lang="en-US" dirty="0" smtClean="0"/>
              </a:p>
              <a:p>
                <a:pPr lvl="1"/>
                <a:r>
                  <a:rPr lang="en-US" dirty="0" smtClean="0"/>
                  <a:t>Inter departure time for queue </a:t>
                </a:r>
                <a14:m>
                  <m:oMath xmlns:m="http://schemas.openxmlformats.org/officeDocument/2006/math">
                    <m:r>
                      <a:rPr lang="en-US" i="1" dirty="0" smtClean="0">
                        <a:latin typeface="Cambria Math"/>
                      </a:rPr>
                      <m:t>𝑖</m:t>
                    </m:r>
                  </m:oMath>
                </a14:m>
                <a:r>
                  <a:rPr lang="en-US" dirty="0"/>
                  <a:t/>
                </a:r>
                <a:br>
                  <a:rPr lang="en-US" dirty="0"/>
                </a:br>
                <a:r>
                  <a:rPr lang="en-US" dirty="0" smtClean="0">
                    <a:sym typeface="Wingdings" panose="05000000000000000000" pitchFamily="2" charset="2"/>
                  </a:rPr>
                  <a:t> </a:t>
                </a:r>
                <a:r>
                  <a:rPr lang="en-US" dirty="0" smtClean="0"/>
                  <a:t>According to Furmans (2004) with a stochastic split</a:t>
                </a:r>
                <a:endParaRPr lang="en-US" dirty="0"/>
              </a:p>
            </p:txBody>
          </p:sp>
        </mc:Choice>
        <mc:Fallback xmlns="">
          <p:sp>
            <p:nvSpPr>
              <p:cNvPr id="3" name="Inhaltsplatzhalter 2"/>
              <p:cNvSpPr>
                <a:spLocks noGrp="1" noRot="1" noChangeAspect="1" noMove="1" noResize="1" noEditPoints="1" noAdjustHandles="1" noChangeArrowheads="1" noChangeShapeType="1" noTextEdit="1"/>
              </p:cNvSpPr>
              <p:nvPr>
                <p:ph idx="1"/>
              </p:nvPr>
            </p:nvSpPr>
            <p:spPr>
              <a:blipFill rotWithShape="1">
                <a:blip r:embed="rId4"/>
                <a:stretch>
                  <a:fillRect t="-1870"/>
                </a:stretch>
              </a:blipFill>
            </p:spPr>
            <p:txBody>
              <a:bodyPr/>
              <a:lstStyle/>
              <a:p>
                <a:r>
                  <a:rPr lang="de-DE">
                    <a:noFill/>
                  </a:rPr>
                  <a:t> </a:t>
                </a:r>
              </a:p>
            </p:txBody>
          </p:sp>
        </mc:Fallback>
      </mc:AlternateContent>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13</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11" name="Objekt 10"/>
          <p:cNvGraphicFramePr>
            <a:graphicFrameLocks noChangeAspect="1"/>
          </p:cNvGraphicFramePr>
          <p:nvPr>
            <p:extLst>
              <p:ext uri="{D42A27DB-BD31-4B8C-83A1-F6EECF244321}">
                <p14:modId xmlns:p14="http://schemas.microsoft.com/office/powerpoint/2010/main" val="1006925238"/>
              </p:ext>
            </p:extLst>
          </p:nvPr>
        </p:nvGraphicFramePr>
        <p:xfrm>
          <a:off x="1979712" y="3272284"/>
          <a:ext cx="6819644" cy="535682"/>
        </p:xfrm>
        <a:graphic>
          <a:graphicData uri="http://schemas.openxmlformats.org/presentationml/2006/ole">
            <mc:AlternateContent xmlns:mc="http://schemas.openxmlformats.org/markup-compatibility/2006">
              <mc:Choice xmlns:v="urn:schemas-microsoft-com:vml" Requires="v">
                <p:oleObj spid="_x0000_s38970" name="Equation" r:id="rId5" imgW="3149600" imgH="254000" progId="Equation.DSMT4">
                  <p:embed/>
                </p:oleObj>
              </mc:Choice>
              <mc:Fallback>
                <p:oleObj name="Equation" r:id="rId5" imgW="3149600" imgH="254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3272284"/>
                        <a:ext cx="6819644" cy="535682"/>
                      </a:xfrm>
                      <a:prstGeom prst="rect">
                        <a:avLst/>
                      </a:prstGeom>
                      <a:noFill/>
                    </p:spPr>
                  </p:pic>
                </p:oleObj>
              </mc:Fallback>
            </mc:AlternateContent>
          </a:graphicData>
        </a:graphic>
      </p:graphicFrame>
    </p:spTree>
    <p:extLst>
      <p:ext uri="{BB962C8B-B14F-4D97-AF65-F5344CB8AC3E}">
        <p14:creationId xmlns:p14="http://schemas.microsoft.com/office/powerpoint/2010/main" val="150988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Numerical study</a:t>
            </a:r>
            <a:endParaRPr lang="en-US" dirty="0"/>
          </a:p>
        </p:txBody>
      </p:sp>
      <p:sp>
        <p:nvSpPr>
          <p:cNvPr id="3" name="Inhaltsplatzhalter 2"/>
          <p:cNvSpPr>
            <a:spLocks noGrp="1"/>
          </p:cNvSpPr>
          <p:nvPr>
            <p:ph idx="1"/>
          </p:nvPr>
        </p:nvSpPr>
        <p:spPr/>
        <p:txBody>
          <a:bodyPr/>
          <a:lstStyle/>
          <a:p>
            <a:r>
              <a:rPr lang="en-US" dirty="0"/>
              <a:t>Parameter settings </a:t>
            </a:r>
            <a:endParaRPr lang="de-DE" dirty="0"/>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14</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mc:AlternateContent xmlns:mc="http://schemas.openxmlformats.org/markup-compatibility/2006">
        <mc:Choice xmlns:a14="http://schemas.microsoft.com/office/drawing/2010/main" Requires="a14">
          <p:graphicFrame>
            <p:nvGraphicFramePr>
              <p:cNvPr id="7" name="Inhaltsplatzhalter 6"/>
              <p:cNvGraphicFramePr>
                <a:graphicFrameLocks/>
              </p:cNvGraphicFramePr>
              <p:nvPr>
                <p:extLst>
                  <p:ext uri="{D42A27DB-BD31-4B8C-83A1-F6EECF244321}">
                    <p14:modId xmlns:p14="http://schemas.microsoft.com/office/powerpoint/2010/main" val="1997176163"/>
                  </p:ext>
                </p:extLst>
              </p:nvPr>
            </p:nvGraphicFramePr>
            <p:xfrm>
              <a:off x="683569" y="1700808"/>
              <a:ext cx="7488832" cy="4218691"/>
            </p:xfrm>
            <a:graphic>
              <a:graphicData uri="http://schemas.openxmlformats.org/drawingml/2006/table">
                <a:tbl>
                  <a:tblPr firstRow="1" firstCol="1" bandRow="1">
                    <a:tableStyleId>{5C22544A-7EE6-4342-B048-85BDC9FD1C3A}</a:tableStyleId>
                  </a:tblPr>
                  <a:tblGrid>
                    <a:gridCol w="2304255"/>
                    <a:gridCol w="1296144"/>
                    <a:gridCol w="3888433"/>
                  </a:tblGrid>
                  <a:tr h="690691">
                    <a:tc>
                      <a:txBody>
                        <a:bodyPr/>
                        <a:lstStyle/>
                        <a:p>
                          <a:pPr marL="0" indent="0" algn="ctr">
                            <a:spcAft>
                              <a:spcPts val="0"/>
                            </a:spcAft>
                          </a:pPr>
                          <a:r>
                            <a:rPr lang="en-US" sz="2000" dirty="0">
                              <a:effectLst/>
                            </a:rPr>
                            <a:t>Parameter</a:t>
                          </a:r>
                          <a:r>
                            <a:rPr lang="de-DE" sz="2000" dirty="0">
                              <a:effectLst/>
                            </a:rPr>
                            <a:t> type</a:t>
                          </a:r>
                          <a:endParaRPr lang="de-DE" sz="2000" dirty="0">
                            <a:effectLst/>
                            <a:latin typeface="Times New Roman"/>
                            <a:ea typeface="Calibri"/>
                          </a:endParaRPr>
                        </a:p>
                      </a:txBody>
                      <a:tcPr marL="75794" marR="75794" marT="0" marB="0" anchor="ctr">
                        <a:lnR w="28575" cap="flat" cmpd="sng" algn="ctr">
                          <a:solidFill>
                            <a:schemeClr val="bg1"/>
                          </a:solidFill>
                          <a:prstDash val="solid"/>
                          <a:round/>
                          <a:headEnd type="none" w="med" len="med"/>
                          <a:tailEnd type="none" w="med" len="med"/>
                        </a:lnR>
                        <a:lnB w="28575" cap="flat" cmpd="sng" algn="ctr">
                          <a:solidFill>
                            <a:schemeClr val="bg1"/>
                          </a:solidFill>
                          <a:prstDash val="solid"/>
                          <a:round/>
                          <a:headEnd type="none" w="med" len="med"/>
                          <a:tailEnd type="none" w="med" len="med"/>
                        </a:lnB>
                      </a:tcPr>
                    </a:tc>
                    <a:tc>
                      <a:txBody>
                        <a:bodyPr/>
                        <a:lstStyle/>
                        <a:p>
                          <a:pPr marL="0" indent="0" algn="ctr">
                            <a:spcAft>
                              <a:spcPts val="0"/>
                            </a:spcAft>
                          </a:pPr>
                          <a:r>
                            <a:rPr lang="de-DE" sz="2000" dirty="0">
                              <a:effectLst/>
                            </a:rPr>
                            <a:t>Cases</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B w="28575" cap="flat" cmpd="sng" algn="ctr">
                          <a:solidFill>
                            <a:schemeClr val="bg1"/>
                          </a:solidFill>
                          <a:prstDash val="solid"/>
                          <a:round/>
                          <a:headEnd type="none" w="med" len="med"/>
                          <a:tailEnd type="none" w="med" len="med"/>
                        </a:lnB>
                      </a:tcPr>
                    </a:tc>
                    <a:tc>
                      <a:txBody>
                        <a:bodyPr/>
                        <a:lstStyle/>
                        <a:p>
                          <a:pPr indent="180340" algn="l">
                            <a:spcAft>
                              <a:spcPts val="0"/>
                            </a:spcAft>
                          </a:pPr>
                          <a:r>
                            <a:rPr lang="de-DE" sz="2000" dirty="0">
                              <a:effectLst/>
                            </a:rPr>
                            <a:t>Value</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lnB w="28575" cap="flat" cmpd="sng" algn="ctr">
                          <a:solidFill>
                            <a:schemeClr val="bg1"/>
                          </a:solidFill>
                          <a:prstDash val="solid"/>
                          <a:round/>
                          <a:headEnd type="none" w="med" len="med"/>
                          <a:tailEnd type="none" w="med" len="med"/>
                        </a:lnB>
                      </a:tcPr>
                    </a:tc>
                  </a:tr>
                  <a:tr h="504000">
                    <a:tc>
                      <a:txBody>
                        <a:bodyPr/>
                        <a:lstStyle/>
                        <a:p>
                          <a:pPr marL="0" indent="0" algn="ctr">
                            <a:spcAft>
                              <a:spcPts val="0"/>
                            </a:spcAft>
                          </a:pPr>
                          <a14:m>
                            <m:oMathPara xmlns:m="http://schemas.openxmlformats.org/officeDocument/2006/math">
                              <m:oMathParaPr>
                                <m:jc m:val="centerGroup"/>
                              </m:oMathParaPr>
                              <m:oMath xmlns:m="http://schemas.openxmlformats.org/officeDocument/2006/math">
                                <m:sSub>
                                  <m:sSubPr>
                                    <m:ctrlPr>
                                      <a:rPr lang="de-DE" sz="2000" b="1" kern="1200" smtClean="0">
                                        <a:solidFill>
                                          <a:schemeClr val="lt1"/>
                                        </a:solidFill>
                                        <a:effectLst/>
                                        <a:latin typeface="+mn-lt"/>
                                        <a:ea typeface="+mn-ea"/>
                                        <a:cs typeface="+mn-cs"/>
                                      </a:rPr>
                                    </m:ctrlPr>
                                  </m:sSubPr>
                                  <m:e>
                                    <m:r>
                                      <a:rPr lang="de-DE" sz="2000" b="1" kern="1200">
                                        <a:solidFill>
                                          <a:schemeClr val="lt1"/>
                                        </a:solidFill>
                                        <a:effectLst/>
                                        <a:latin typeface="+mn-lt"/>
                                        <a:ea typeface="+mn-ea"/>
                                        <a:cs typeface="+mn-cs"/>
                                      </a:rPr>
                                      <m:t>𝐴</m:t>
                                    </m:r>
                                  </m:e>
                                  <m:sub>
                                    <m:r>
                                      <a:rPr lang="de-DE" sz="2000" b="1" kern="1200">
                                        <a:solidFill>
                                          <a:schemeClr val="lt1"/>
                                        </a:solidFill>
                                        <a:effectLst/>
                                        <a:latin typeface="+mn-lt"/>
                                        <a:ea typeface="+mn-ea"/>
                                        <a:cs typeface="+mn-cs"/>
                                      </a:rPr>
                                      <m:t>1</m:t>
                                    </m:r>
                                  </m:sub>
                                </m:sSub>
                              </m:oMath>
                            </m:oMathPara>
                          </a14:m>
                          <a:endParaRPr lang="de-DE" sz="2000" b="1" kern="1200" dirty="0">
                            <a:solidFill>
                              <a:schemeClr val="lt1"/>
                            </a:solidFill>
                            <a:effectLst/>
                            <a:latin typeface="+mn-lt"/>
                            <a:ea typeface="+mn-ea"/>
                            <a:cs typeface="+mn-cs"/>
                          </a:endParaRPr>
                        </a:p>
                      </a:txBody>
                      <a:tcPr marL="75794" marR="75794" marT="0" marB="0" anchor="ctr">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tcPr>
                    </a:tc>
                    <a:tc>
                      <a:txBody>
                        <a:bodyPr/>
                        <a:lstStyle/>
                        <a:p>
                          <a:pPr marL="0" indent="0" algn="ctr">
                            <a:spcAft>
                              <a:spcPts val="0"/>
                            </a:spcAft>
                          </a:pPr>
                          <a:r>
                            <a:rPr lang="de-DE" sz="2000" dirty="0">
                              <a:effectLst/>
                            </a:rPr>
                            <a:t>3</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tcPr>
                    </a:tc>
                    <a:tc>
                      <a:txBody>
                        <a:bodyPr/>
                        <a:lstStyle/>
                        <a:p>
                          <a:pPr indent="180340" algn="l">
                            <a:spcAft>
                              <a:spcPts val="0"/>
                            </a:spcAft>
                          </a:pPr>
                          <a:r>
                            <a:rPr lang="en-US" sz="2000" dirty="0">
                              <a:effectLst/>
                            </a:rPr>
                            <a:t>Exponential, Uniform, Gamma</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lnT w="28575" cap="flat" cmpd="sng" algn="ctr">
                          <a:solidFill>
                            <a:schemeClr val="bg1"/>
                          </a:solidFill>
                          <a:prstDash val="solid"/>
                          <a:round/>
                          <a:headEnd type="none" w="med" len="med"/>
                          <a:tailEnd type="none" w="med" len="med"/>
                        </a:lnT>
                      </a:tcPr>
                    </a:tc>
                  </a:tr>
                  <a:tr h="504000">
                    <a:tc>
                      <a:txBody>
                        <a:bodyPr/>
                        <a:lstStyle/>
                        <a:p>
                          <a:pPr marL="0" indent="0" algn="ctr" defTabSz="914400" rtl="0" eaLnBrk="1" latinLnBrk="0" hangingPunct="1">
                            <a:spcAft>
                              <a:spcPts val="0"/>
                            </a:spcAft>
                          </a:pPr>
                          <a14:m>
                            <m:oMathPara xmlns:m="http://schemas.openxmlformats.org/officeDocument/2006/math">
                              <m:oMathParaPr>
                                <m:jc m:val="centerGroup"/>
                              </m:oMathParaPr>
                              <m:oMath xmlns:m="http://schemas.openxmlformats.org/officeDocument/2006/math">
                                <m:sSub>
                                  <m:sSubPr>
                                    <m:ctrlPr>
                                      <a:rPr lang="de-DE" sz="2000" b="1" kern="1200">
                                        <a:solidFill>
                                          <a:schemeClr val="lt1"/>
                                        </a:solidFill>
                                        <a:effectLst/>
                                        <a:latin typeface="+mn-lt"/>
                                        <a:ea typeface="+mn-ea"/>
                                        <a:cs typeface="+mn-cs"/>
                                      </a:rPr>
                                    </m:ctrlPr>
                                  </m:sSubPr>
                                  <m:e>
                                    <m:r>
                                      <a:rPr lang="de-DE" sz="2000" b="1" kern="1200">
                                        <a:solidFill>
                                          <a:schemeClr val="lt1"/>
                                        </a:solidFill>
                                        <a:effectLst/>
                                        <a:latin typeface="+mn-lt"/>
                                        <a:ea typeface="+mn-ea"/>
                                        <a:cs typeface="+mn-cs"/>
                                      </a:rPr>
                                      <m:t>𝐴</m:t>
                                    </m:r>
                                  </m:e>
                                  <m:sub>
                                    <m:r>
                                      <a:rPr lang="de-DE" sz="2000" b="1" kern="1200">
                                        <a:solidFill>
                                          <a:schemeClr val="lt1"/>
                                        </a:solidFill>
                                        <a:effectLst/>
                                        <a:latin typeface="+mn-lt"/>
                                        <a:ea typeface="+mn-ea"/>
                                        <a:cs typeface="+mn-cs"/>
                                      </a:rPr>
                                      <m:t>2</m:t>
                                    </m:r>
                                  </m:sub>
                                </m:sSub>
                              </m:oMath>
                            </m:oMathPara>
                          </a14:m>
                          <a:endParaRPr lang="de-DE" sz="2000" b="1" kern="1200" dirty="0">
                            <a:solidFill>
                              <a:schemeClr val="lt1"/>
                            </a:solidFill>
                            <a:effectLst/>
                            <a:latin typeface="+mn-lt"/>
                            <a:ea typeface="+mn-ea"/>
                            <a:cs typeface="+mn-cs"/>
                          </a:endParaRPr>
                        </a:p>
                      </a:txBody>
                      <a:tcPr marL="75794" marR="75794" marT="0" marB="0" anchor="ctr">
                        <a:lnR w="28575" cap="flat" cmpd="sng" algn="ctr">
                          <a:solidFill>
                            <a:schemeClr val="bg1"/>
                          </a:solidFill>
                          <a:prstDash val="solid"/>
                          <a:round/>
                          <a:headEnd type="none" w="med" len="med"/>
                          <a:tailEnd type="none" w="med" len="med"/>
                        </a:lnR>
                      </a:tcPr>
                    </a:tc>
                    <a:tc>
                      <a:txBody>
                        <a:bodyPr/>
                        <a:lstStyle/>
                        <a:p>
                          <a:pPr marL="0" indent="0" algn="ctr">
                            <a:spcAft>
                              <a:spcPts val="0"/>
                            </a:spcAft>
                          </a:pPr>
                          <a:r>
                            <a:rPr lang="de-DE" sz="2000" dirty="0">
                              <a:effectLst/>
                            </a:rPr>
                            <a:t>3</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180340" algn="l">
                            <a:spcAft>
                              <a:spcPts val="0"/>
                            </a:spcAft>
                          </a:pPr>
                          <a:r>
                            <a:rPr lang="en-US" sz="2000" dirty="0">
                              <a:effectLst/>
                            </a:rPr>
                            <a:t>Exponential, Uniform, Gamma</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tcPr>
                    </a:tc>
                  </a:tr>
                  <a:tr h="504000">
                    <a:tc>
                      <a:txBody>
                        <a:bodyPr/>
                        <a:lstStyle/>
                        <a:p>
                          <a:pPr marL="0" indent="0" algn="ctr" defTabSz="914400" rtl="0" eaLnBrk="1" latinLnBrk="0" hangingPunct="1">
                            <a:spcAft>
                              <a:spcPts val="0"/>
                            </a:spcAft>
                          </a:pPr>
                          <a14:m>
                            <m:oMath xmlns:m="http://schemas.openxmlformats.org/officeDocument/2006/math">
                              <m:r>
                                <a:rPr lang="de-DE" sz="2000" b="1" kern="1200">
                                  <a:solidFill>
                                    <a:schemeClr val="lt1"/>
                                  </a:solidFill>
                                  <a:effectLst/>
                                  <a:latin typeface="+mn-lt"/>
                                  <a:ea typeface="+mn-ea"/>
                                  <a:cs typeface="+mn-cs"/>
                                </a:rPr>
                                <m:t>𝜌</m:t>
                              </m:r>
                            </m:oMath>
                          </a14:m>
                          <a:r>
                            <a:rPr lang="de-DE" sz="2000" b="1" kern="1200" dirty="0">
                              <a:solidFill>
                                <a:schemeClr val="lt1"/>
                              </a:solidFill>
                              <a:effectLst/>
                              <a:latin typeface="+mn-lt"/>
                              <a:ea typeface="+mn-ea"/>
                              <a:cs typeface="+mn-cs"/>
                            </a:rPr>
                            <a:t> </a:t>
                          </a:r>
                        </a:p>
                      </a:txBody>
                      <a:tcPr marL="75794" marR="75794" marT="0" marB="0" anchor="ctr">
                        <a:lnR w="28575" cap="flat" cmpd="sng" algn="ctr">
                          <a:solidFill>
                            <a:schemeClr val="bg1"/>
                          </a:solidFill>
                          <a:prstDash val="solid"/>
                          <a:round/>
                          <a:headEnd type="none" w="med" len="med"/>
                          <a:tailEnd type="none" w="med" len="med"/>
                        </a:lnR>
                      </a:tcPr>
                    </a:tc>
                    <a:tc>
                      <a:txBody>
                        <a:bodyPr/>
                        <a:lstStyle/>
                        <a:p>
                          <a:pPr marL="0" indent="0" algn="ctr">
                            <a:spcAft>
                              <a:spcPts val="0"/>
                            </a:spcAft>
                          </a:pPr>
                          <a:r>
                            <a:rPr lang="de-DE" sz="2000" dirty="0">
                              <a:effectLst/>
                            </a:rPr>
                            <a:t>3</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180340" algn="l">
                            <a:spcAft>
                              <a:spcPts val="0"/>
                            </a:spcAft>
                          </a:pPr>
                          <a:r>
                            <a:rPr lang="de-DE" sz="2000" dirty="0">
                              <a:effectLst/>
                            </a:rPr>
                            <a:t>0.5, 0.75, 0.95</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tcPr>
                    </a:tc>
                  </a:tr>
                  <a:tr h="504000">
                    <a:tc>
                      <a:txBody>
                        <a:bodyPr/>
                        <a:lstStyle/>
                        <a:p>
                          <a:pPr marL="0" indent="0" algn="ctr" defTabSz="914400" rtl="0" eaLnBrk="1" latinLnBrk="0" hangingPunct="1">
                            <a:spcAft>
                              <a:spcPts val="0"/>
                            </a:spcAft>
                          </a:pPr>
                          <a14:m>
                            <m:oMath xmlns:m="http://schemas.openxmlformats.org/officeDocument/2006/math">
                              <m:sSub>
                                <m:sSubPr>
                                  <m:ctrlPr>
                                    <a:rPr lang="de-DE" sz="2000" b="1" kern="1200">
                                      <a:solidFill>
                                        <a:schemeClr val="lt1"/>
                                      </a:solidFill>
                                      <a:effectLst/>
                                      <a:latin typeface="+mn-lt"/>
                                      <a:ea typeface="+mn-ea"/>
                                      <a:cs typeface="+mn-cs"/>
                                    </a:rPr>
                                  </m:ctrlPr>
                                </m:sSubPr>
                                <m:e>
                                  <m:r>
                                    <a:rPr lang="de-DE" sz="2000" b="1" kern="1200">
                                      <a:solidFill>
                                        <a:schemeClr val="lt1"/>
                                      </a:solidFill>
                                      <a:effectLst/>
                                      <a:latin typeface="+mn-lt"/>
                                      <a:ea typeface="+mn-ea"/>
                                      <a:cs typeface="+mn-cs"/>
                                    </a:rPr>
                                    <m:t>𝑑</m:t>
                                  </m:r>
                                </m:e>
                                <m:sub>
                                  <m:r>
                                    <a:rPr lang="de-DE" sz="2000" b="1" kern="1200">
                                      <a:solidFill>
                                        <a:schemeClr val="lt1"/>
                                      </a:solidFill>
                                      <a:effectLst/>
                                      <a:latin typeface="+mn-lt"/>
                                      <a:ea typeface="+mn-ea"/>
                                      <a:cs typeface="+mn-cs"/>
                                    </a:rPr>
                                    <m:t>1</m:t>
                                  </m:r>
                                </m:sub>
                              </m:sSub>
                            </m:oMath>
                          </a14:m>
                          <a:r>
                            <a:rPr lang="de-DE" sz="2000" b="1" kern="1200" dirty="0">
                              <a:solidFill>
                                <a:schemeClr val="lt1"/>
                              </a:solidFill>
                              <a:effectLst/>
                              <a:latin typeface="+mn-lt"/>
                              <a:ea typeface="+mn-ea"/>
                              <a:cs typeface="+mn-cs"/>
                            </a:rPr>
                            <a:t> </a:t>
                          </a:r>
                        </a:p>
                      </a:txBody>
                      <a:tcPr marL="75794" marR="75794" marT="0" marB="0" anchor="ctr">
                        <a:lnR w="28575" cap="flat" cmpd="sng" algn="ctr">
                          <a:solidFill>
                            <a:schemeClr val="bg1"/>
                          </a:solidFill>
                          <a:prstDash val="solid"/>
                          <a:round/>
                          <a:headEnd type="none" w="med" len="med"/>
                          <a:tailEnd type="none" w="med" len="med"/>
                        </a:lnR>
                      </a:tcPr>
                    </a:tc>
                    <a:tc>
                      <a:txBody>
                        <a:bodyPr/>
                        <a:lstStyle/>
                        <a:p>
                          <a:pPr marL="0" indent="0" algn="ctr" defTabSz="914400" rtl="0" eaLnBrk="1" latinLnBrk="0" hangingPunct="1">
                            <a:spcAft>
                              <a:spcPts val="0"/>
                            </a:spcAft>
                          </a:pPr>
                          <a:r>
                            <a:rPr lang="de-DE" sz="2000" kern="1200" dirty="0">
                              <a:solidFill>
                                <a:schemeClr val="dk1"/>
                              </a:solidFill>
                              <a:effectLst/>
                              <a:latin typeface="+mn-lt"/>
                              <a:ea typeface="+mn-ea"/>
                              <a:cs typeface="+mn-cs"/>
                            </a:rPr>
                            <a:t>5</a:t>
                          </a: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180340" algn="l">
                            <a:spcAft>
                              <a:spcPts val="0"/>
                            </a:spcAft>
                          </a:pPr>
                          <a:r>
                            <a:rPr lang="de-DE" sz="2000" dirty="0">
                              <a:effectLst/>
                            </a:rPr>
                            <a:t>0.1, 0.25, 0.5, 0.75, 0.9</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tcPr>
                    </a:tc>
                  </a:tr>
                  <a:tr h="504000">
                    <a:tc>
                      <a:txBody>
                        <a:bodyPr/>
                        <a:lstStyle/>
                        <a:p>
                          <a:pPr marL="0" indent="0" algn="ctr" defTabSz="914400" rtl="0" eaLnBrk="1" latinLnBrk="0" hangingPunct="1">
                            <a:spcAft>
                              <a:spcPts val="0"/>
                            </a:spcAft>
                          </a:pPr>
                          <a14:m>
                            <m:oMath xmlns:m="http://schemas.openxmlformats.org/officeDocument/2006/math">
                              <m:sSub>
                                <m:sSubPr>
                                  <m:ctrlPr>
                                    <a:rPr lang="de-DE" sz="2000" b="1" kern="1200">
                                      <a:solidFill>
                                        <a:schemeClr val="lt1"/>
                                      </a:solidFill>
                                      <a:effectLst/>
                                      <a:latin typeface="+mn-lt"/>
                                      <a:ea typeface="+mn-ea"/>
                                      <a:cs typeface="+mn-cs"/>
                                    </a:rPr>
                                  </m:ctrlPr>
                                </m:sSubPr>
                                <m:e>
                                  <m:r>
                                    <a:rPr lang="de-DE" sz="2000" b="1" kern="1200">
                                      <a:solidFill>
                                        <a:schemeClr val="lt1"/>
                                      </a:solidFill>
                                      <a:effectLst/>
                                      <a:latin typeface="+mn-lt"/>
                                      <a:ea typeface="+mn-ea"/>
                                      <a:cs typeface="+mn-cs"/>
                                    </a:rPr>
                                    <m:t>(</m:t>
                                  </m:r>
                                  <m:r>
                                    <a:rPr lang="de-DE" sz="2000" b="1" kern="1200">
                                      <a:solidFill>
                                        <a:schemeClr val="lt1"/>
                                      </a:solidFill>
                                      <a:effectLst/>
                                      <a:latin typeface="+mn-lt"/>
                                      <a:ea typeface="+mn-ea"/>
                                      <a:cs typeface="+mn-cs"/>
                                    </a:rPr>
                                    <m:t>𝑡</m:t>
                                  </m:r>
                                </m:e>
                                <m:sub>
                                  <m:r>
                                    <a:rPr lang="de-DE" sz="2000" b="1" kern="1200">
                                      <a:solidFill>
                                        <a:schemeClr val="lt1"/>
                                      </a:solidFill>
                                      <a:effectLst/>
                                      <a:latin typeface="+mn-lt"/>
                                      <a:ea typeface="+mn-ea"/>
                                      <a:cs typeface="+mn-cs"/>
                                    </a:rPr>
                                    <m:t>𝑐</m:t>
                                  </m:r>
                                </m:sub>
                              </m:sSub>
                              <m:r>
                                <a:rPr lang="de-DE" sz="2000" b="1" kern="1200">
                                  <a:solidFill>
                                    <a:schemeClr val="lt1"/>
                                  </a:solidFill>
                                  <a:effectLst/>
                                  <a:latin typeface="+mn-lt"/>
                                  <a:ea typeface="+mn-ea"/>
                                  <a:cs typeface="+mn-cs"/>
                                </a:rPr>
                                <m:t>,</m:t>
                              </m:r>
                              <m:sSub>
                                <m:sSubPr>
                                  <m:ctrlPr>
                                    <a:rPr lang="de-DE" sz="2000" b="1" kern="1200">
                                      <a:solidFill>
                                        <a:schemeClr val="lt1"/>
                                      </a:solidFill>
                                      <a:effectLst/>
                                      <a:latin typeface="+mn-lt"/>
                                      <a:ea typeface="+mn-ea"/>
                                      <a:cs typeface="+mn-cs"/>
                                    </a:rPr>
                                  </m:ctrlPr>
                                </m:sSubPr>
                                <m:e>
                                  <m:r>
                                    <a:rPr lang="de-DE" sz="2000" b="1" kern="1200">
                                      <a:solidFill>
                                        <a:schemeClr val="lt1"/>
                                      </a:solidFill>
                                      <a:effectLst/>
                                      <a:latin typeface="+mn-lt"/>
                                      <a:ea typeface="+mn-ea"/>
                                      <a:cs typeface="+mn-cs"/>
                                    </a:rPr>
                                    <m:t>𝑡</m:t>
                                  </m:r>
                                </m:e>
                                <m:sub>
                                  <m:r>
                                    <a:rPr lang="de-DE" sz="2000" b="1" kern="1200">
                                      <a:solidFill>
                                        <a:schemeClr val="lt1"/>
                                      </a:solidFill>
                                      <a:effectLst/>
                                      <a:latin typeface="+mn-lt"/>
                                      <a:ea typeface="+mn-ea"/>
                                      <a:cs typeface="+mn-cs"/>
                                    </a:rPr>
                                    <m:t>𝑑</m:t>
                                  </m:r>
                                </m:sub>
                              </m:sSub>
                              <m:r>
                                <a:rPr lang="de-DE" sz="2000" b="1" kern="1200">
                                  <a:solidFill>
                                    <a:schemeClr val="lt1"/>
                                  </a:solidFill>
                                  <a:effectLst/>
                                  <a:latin typeface="+mn-lt"/>
                                  <a:ea typeface="+mn-ea"/>
                                  <a:cs typeface="+mn-cs"/>
                                </a:rPr>
                                <m:t>,</m:t>
                              </m:r>
                              <m:sSub>
                                <m:sSubPr>
                                  <m:ctrlPr>
                                    <a:rPr lang="de-DE" sz="2000" b="1" kern="1200">
                                      <a:solidFill>
                                        <a:schemeClr val="lt1"/>
                                      </a:solidFill>
                                      <a:effectLst/>
                                      <a:latin typeface="+mn-lt"/>
                                      <a:ea typeface="+mn-ea"/>
                                      <a:cs typeface="+mn-cs"/>
                                    </a:rPr>
                                  </m:ctrlPr>
                                </m:sSubPr>
                                <m:e>
                                  <m:r>
                                    <a:rPr lang="de-DE" sz="2000" b="1" kern="1200">
                                      <a:solidFill>
                                        <a:schemeClr val="lt1"/>
                                      </a:solidFill>
                                      <a:effectLst/>
                                      <a:latin typeface="+mn-lt"/>
                                      <a:ea typeface="+mn-ea"/>
                                      <a:cs typeface="+mn-cs"/>
                                    </a:rPr>
                                    <m:t>𝑡</m:t>
                                  </m:r>
                                </m:e>
                                <m:sub>
                                  <m:r>
                                    <a:rPr lang="de-DE" sz="2000" b="1" kern="1200">
                                      <a:solidFill>
                                        <a:schemeClr val="lt1"/>
                                      </a:solidFill>
                                      <a:effectLst/>
                                      <a:latin typeface="+mn-lt"/>
                                      <a:ea typeface="+mn-ea"/>
                                      <a:cs typeface="+mn-cs"/>
                                    </a:rPr>
                                    <m:t>𝑠</m:t>
                                  </m:r>
                                </m:sub>
                              </m:sSub>
                              <m:r>
                                <a:rPr lang="de-DE" sz="2000" b="1" kern="1200">
                                  <a:solidFill>
                                    <a:schemeClr val="lt1"/>
                                  </a:solidFill>
                                  <a:effectLst/>
                                  <a:latin typeface="+mn-lt"/>
                                  <a:ea typeface="+mn-ea"/>
                                  <a:cs typeface="+mn-cs"/>
                                </a:rPr>
                                <m:t>)</m:t>
                              </m:r>
                            </m:oMath>
                          </a14:m>
                          <a:r>
                            <a:rPr lang="de-DE" sz="2000" b="1" kern="1200" dirty="0">
                              <a:solidFill>
                                <a:schemeClr val="lt1"/>
                              </a:solidFill>
                              <a:effectLst/>
                              <a:latin typeface="+mn-lt"/>
                              <a:ea typeface="+mn-ea"/>
                              <a:cs typeface="+mn-cs"/>
                            </a:rPr>
                            <a:t> </a:t>
                          </a:r>
                        </a:p>
                      </a:txBody>
                      <a:tcPr marL="75794" marR="75794" marT="0" marB="0" anchor="ctr">
                        <a:lnR w="28575" cap="flat" cmpd="sng" algn="ctr">
                          <a:solidFill>
                            <a:schemeClr val="bg1"/>
                          </a:solidFill>
                          <a:prstDash val="solid"/>
                          <a:round/>
                          <a:headEnd type="none" w="med" len="med"/>
                          <a:tailEnd type="none" w="med" len="med"/>
                        </a:lnR>
                      </a:tcPr>
                    </a:tc>
                    <a:tc>
                      <a:txBody>
                        <a:bodyPr/>
                        <a:lstStyle/>
                        <a:p>
                          <a:pPr marL="0" indent="0" algn="ctr" defTabSz="914400" rtl="0" eaLnBrk="1" latinLnBrk="0" hangingPunct="1">
                            <a:spcAft>
                              <a:spcPts val="0"/>
                            </a:spcAft>
                          </a:pPr>
                          <a:r>
                            <a:rPr lang="de-DE" sz="2000" kern="1200" dirty="0">
                              <a:solidFill>
                                <a:schemeClr val="dk1"/>
                              </a:solidFill>
                              <a:effectLst/>
                              <a:latin typeface="+mn-lt"/>
                              <a:ea typeface="+mn-ea"/>
                              <a:cs typeface="+mn-cs"/>
                            </a:rPr>
                            <a:t>2</a:t>
                          </a: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180340" algn="l">
                            <a:spcAft>
                              <a:spcPts val="0"/>
                            </a:spcAft>
                          </a:pPr>
                          <a:r>
                            <a:rPr lang="de-DE" sz="2000" dirty="0">
                              <a:effectLst/>
                            </a:rPr>
                            <a:t>(1,2,1), (2,4,2)</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tcPr>
                    </a:tc>
                  </a:tr>
                  <a:tr h="504000">
                    <a:tc>
                      <a:txBody>
                        <a:bodyPr/>
                        <a:lstStyle/>
                        <a:p>
                          <a:pPr marL="0" indent="0" algn="ctr" defTabSz="914400" rtl="0" eaLnBrk="1" latinLnBrk="0" hangingPunct="1">
                            <a:spcAft>
                              <a:spcPts val="0"/>
                            </a:spcAft>
                          </a:pPr>
                          <a14:m>
                            <m:oMath xmlns:m="http://schemas.openxmlformats.org/officeDocument/2006/math">
                              <m:sSub>
                                <m:sSubPr>
                                  <m:ctrlPr>
                                    <a:rPr lang="de-DE" sz="2000" b="1" kern="1200">
                                      <a:solidFill>
                                        <a:schemeClr val="lt1"/>
                                      </a:solidFill>
                                      <a:effectLst/>
                                      <a:latin typeface="+mn-lt"/>
                                      <a:ea typeface="+mn-ea"/>
                                      <a:cs typeface="+mn-cs"/>
                                    </a:rPr>
                                  </m:ctrlPr>
                                </m:sSubPr>
                                <m:e>
                                  <m:r>
                                    <a:rPr lang="de-DE" sz="2000" b="1" kern="1200">
                                      <a:solidFill>
                                        <a:schemeClr val="lt1"/>
                                      </a:solidFill>
                                      <a:effectLst/>
                                      <a:latin typeface="+mn-lt"/>
                                      <a:ea typeface="+mn-ea"/>
                                      <a:cs typeface="+mn-cs"/>
                                    </a:rPr>
                                    <m:t>𝑝</m:t>
                                  </m:r>
                                </m:e>
                                <m:sub>
                                  <m:r>
                                    <a:rPr lang="de-DE" sz="2000" b="1" kern="1200">
                                      <a:solidFill>
                                        <a:schemeClr val="lt1"/>
                                      </a:solidFill>
                                      <a:effectLst/>
                                      <a:latin typeface="+mn-lt"/>
                                      <a:ea typeface="+mn-ea"/>
                                      <a:cs typeface="+mn-cs"/>
                                    </a:rPr>
                                    <m:t>1,3</m:t>
                                  </m:r>
                                </m:sub>
                              </m:sSub>
                            </m:oMath>
                          </a14:m>
                          <a:r>
                            <a:rPr lang="de-DE" sz="2000" b="1" kern="1200" dirty="0">
                              <a:solidFill>
                                <a:schemeClr val="lt1"/>
                              </a:solidFill>
                              <a:effectLst/>
                              <a:latin typeface="+mn-lt"/>
                              <a:ea typeface="+mn-ea"/>
                              <a:cs typeface="+mn-cs"/>
                            </a:rPr>
                            <a:t> </a:t>
                          </a:r>
                        </a:p>
                      </a:txBody>
                      <a:tcPr marL="75794" marR="75794" marT="0" marB="0" anchor="ctr">
                        <a:lnR w="28575" cap="flat" cmpd="sng" algn="ctr">
                          <a:solidFill>
                            <a:schemeClr val="bg1"/>
                          </a:solidFill>
                          <a:prstDash val="solid"/>
                          <a:round/>
                          <a:headEnd type="none" w="med" len="med"/>
                          <a:tailEnd type="none" w="med" len="med"/>
                        </a:lnR>
                      </a:tcPr>
                    </a:tc>
                    <a:tc>
                      <a:txBody>
                        <a:bodyPr/>
                        <a:lstStyle/>
                        <a:p>
                          <a:pPr marL="0" indent="0" algn="ctr" defTabSz="914400" rtl="0" eaLnBrk="1" latinLnBrk="0" hangingPunct="1">
                            <a:spcAft>
                              <a:spcPts val="0"/>
                            </a:spcAft>
                          </a:pPr>
                          <a:r>
                            <a:rPr lang="de-DE" sz="2000" kern="1200" dirty="0">
                              <a:solidFill>
                                <a:schemeClr val="dk1"/>
                              </a:solidFill>
                              <a:effectLst/>
                              <a:latin typeface="+mn-lt"/>
                              <a:ea typeface="+mn-ea"/>
                              <a:cs typeface="+mn-cs"/>
                            </a:rPr>
                            <a:t>5</a:t>
                          </a: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180340" algn="l">
                            <a:spcAft>
                              <a:spcPts val="0"/>
                            </a:spcAft>
                          </a:pPr>
                          <a:r>
                            <a:rPr lang="de-DE" sz="2000" dirty="0">
                              <a:effectLst/>
                            </a:rPr>
                            <a:t>0.1, 0.25, 0.5, 0.75, 0.9</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tcPr>
                    </a:tc>
                  </a:tr>
                  <a:tr h="504000">
                    <a:tc>
                      <a:txBody>
                        <a:bodyPr/>
                        <a:lstStyle/>
                        <a:p>
                          <a:pPr marL="0" indent="0" algn="ctr" defTabSz="914400" rtl="0" eaLnBrk="1" latinLnBrk="0" hangingPunct="1">
                            <a:spcAft>
                              <a:spcPts val="0"/>
                            </a:spcAft>
                          </a:pPr>
                          <a14:m>
                            <m:oMath xmlns:m="http://schemas.openxmlformats.org/officeDocument/2006/math">
                              <m:sSub>
                                <m:sSubPr>
                                  <m:ctrlPr>
                                    <a:rPr lang="de-DE" sz="2000" b="1" kern="1200" smtClean="0">
                                      <a:solidFill>
                                        <a:schemeClr val="lt1"/>
                                      </a:solidFill>
                                      <a:effectLst/>
                                      <a:latin typeface="+mn-lt"/>
                                      <a:ea typeface="+mn-ea"/>
                                      <a:cs typeface="+mn-cs"/>
                                    </a:rPr>
                                  </m:ctrlPr>
                                </m:sSubPr>
                                <m:e>
                                  <m:r>
                                    <a:rPr lang="de-DE" sz="2000" b="1" kern="1200">
                                      <a:solidFill>
                                        <a:schemeClr val="lt1"/>
                                      </a:solidFill>
                                      <a:effectLst/>
                                      <a:latin typeface="+mn-lt"/>
                                      <a:ea typeface="+mn-ea"/>
                                      <a:cs typeface="+mn-cs"/>
                                    </a:rPr>
                                    <m:t>𝑝</m:t>
                                  </m:r>
                                </m:e>
                                <m:sub>
                                  <m:r>
                                    <a:rPr lang="de-DE" sz="2000" b="1" kern="1200">
                                      <a:solidFill>
                                        <a:schemeClr val="lt1"/>
                                      </a:solidFill>
                                      <a:effectLst/>
                                      <a:latin typeface="+mn-lt"/>
                                      <a:ea typeface="+mn-ea"/>
                                      <a:cs typeface="+mn-cs"/>
                                    </a:rPr>
                                    <m:t>2,3</m:t>
                                  </m:r>
                                </m:sub>
                              </m:sSub>
                            </m:oMath>
                          </a14:m>
                          <a:r>
                            <a:rPr lang="de-DE" sz="2000" b="1" kern="1200" dirty="0">
                              <a:solidFill>
                                <a:schemeClr val="lt1"/>
                              </a:solidFill>
                              <a:effectLst/>
                              <a:latin typeface="+mn-lt"/>
                              <a:ea typeface="+mn-ea"/>
                              <a:cs typeface="+mn-cs"/>
                            </a:rPr>
                            <a:t> </a:t>
                          </a:r>
                        </a:p>
                      </a:txBody>
                      <a:tcPr marL="75794" marR="75794" marT="0" marB="0" anchor="ctr">
                        <a:lnR w="28575" cap="flat" cmpd="sng" algn="ctr">
                          <a:solidFill>
                            <a:schemeClr val="bg1"/>
                          </a:solidFill>
                          <a:prstDash val="solid"/>
                          <a:round/>
                          <a:headEnd type="none" w="med" len="med"/>
                          <a:tailEnd type="none" w="med" len="med"/>
                        </a:lnR>
                      </a:tcPr>
                    </a:tc>
                    <a:tc>
                      <a:txBody>
                        <a:bodyPr/>
                        <a:lstStyle/>
                        <a:p>
                          <a:pPr marL="0" indent="0" algn="ctr" defTabSz="914400" rtl="0" eaLnBrk="1" latinLnBrk="0" hangingPunct="1">
                            <a:spcAft>
                              <a:spcPts val="0"/>
                            </a:spcAft>
                          </a:pPr>
                          <a:r>
                            <a:rPr lang="de-DE" sz="2000" kern="1200" dirty="0">
                              <a:solidFill>
                                <a:schemeClr val="dk1"/>
                              </a:solidFill>
                              <a:effectLst/>
                              <a:latin typeface="+mn-lt"/>
                              <a:ea typeface="+mn-ea"/>
                              <a:cs typeface="+mn-cs"/>
                            </a:rPr>
                            <a:t>5</a:t>
                          </a: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180340" algn="l">
                            <a:spcAft>
                              <a:spcPts val="0"/>
                            </a:spcAft>
                          </a:pPr>
                          <a:r>
                            <a:rPr lang="de-DE" sz="2000" dirty="0">
                              <a:effectLst/>
                            </a:rPr>
                            <a:t>0.1, 0.25, 0.5, 0.75, 0.9</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tcPr>
                    </a:tc>
                  </a:tr>
                </a:tbl>
              </a:graphicData>
            </a:graphic>
          </p:graphicFrame>
        </mc:Choice>
        <mc:Fallback>
          <p:graphicFrame>
            <p:nvGraphicFramePr>
              <p:cNvPr id="7" name="Inhaltsplatzhalter 6"/>
              <p:cNvGraphicFramePr>
                <a:graphicFrameLocks/>
              </p:cNvGraphicFramePr>
              <p:nvPr>
                <p:extLst>
                  <p:ext uri="{D42A27DB-BD31-4B8C-83A1-F6EECF244321}">
                    <p14:modId xmlns:p14="http://schemas.microsoft.com/office/powerpoint/2010/main" val="1997176163"/>
                  </p:ext>
                </p:extLst>
              </p:nvPr>
            </p:nvGraphicFramePr>
            <p:xfrm>
              <a:off x="683569" y="1700808"/>
              <a:ext cx="7488832" cy="4218691"/>
            </p:xfrm>
            <a:graphic>
              <a:graphicData uri="http://schemas.openxmlformats.org/drawingml/2006/table">
                <a:tbl>
                  <a:tblPr firstRow="1" firstCol="1" bandRow="1">
                    <a:tableStyleId>{5C22544A-7EE6-4342-B048-85BDC9FD1C3A}</a:tableStyleId>
                  </a:tblPr>
                  <a:tblGrid>
                    <a:gridCol w="2304255"/>
                    <a:gridCol w="1296144"/>
                    <a:gridCol w="3888433"/>
                  </a:tblGrid>
                  <a:tr h="690691">
                    <a:tc>
                      <a:txBody>
                        <a:bodyPr/>
                        <a:lstStyle/>
                        <a:p>
                          <a:pPr marL="0" indent="0" algn="ctr">
                            <a:spcAft>
                              <a:spcPts val="0"/>
                            </a:spcAft>
                          </a:pPr>
                          <a:r>
                            <a:rPr lang="en-US" sz="2000" dirty="0">
                              <a:effectLst/>
                            </a:rPr>
                            <a:t>Parameter</a:t>
                          </a:r>
                          <a:r>
                            <a:rPr lang="de-DE" sz="2000" dirty="0">
                              <a:effectLst/>
                            </a:rPr>
                            <a:t> type</a:t>
                          </a:r>
                          <a:endParaRPr lang="de-DE" sz="2000" dirty="0">
                            <a:effectLst/>
                            <a:latin typeface="Times New Roman"/>
                            <a:ea typeface="Calibri"/>
                          </a:endParaRPr>
                        </a:p>
                      </a:txBody>
                      <a:tcPr marL="75794" marR="75794" marT="0" marB="0" anchor="ctr">
                        <a:lnR w="28575" cap="flat" cmpd="sng" algn="ctr">
                          <a:solidFill>
                            <a:schemeClr val="bg1"/>
                          </a:solidFill>
                          <a:prstDash val="solid"/>
                          <a:round/>
                          <a:headEnd type="none" w="med" len="med"/>
                          <a:tailEnd type="none" w="med" len="med"/>
                        </a:lnR>
                        <a:lnB w="28575" cap="flat" cmpd="sng" algn="ctr">
                          <a:solidFill>
                            <a:schemeClr val="bg1"/>
                          </a:solidFill>
                          <a:prstDash val="solid"/>
                          <a:round/>
                          <a:headEnd type="none" w="med" len="med"/>
                          <a:tailEnd type="none" w="med" len="med"/>
                        </a:lnB>
                      </a:tcPr>
                    </a:tc>
                    <a:tc>
                      <a:txBody>
                        <a:bodyPr/>
                        <a:lstStyle/>
                        <a:p>
                          <a:pPr marL="0" indent="0" algn="ctr">
                            <a:spcAft>
                              <a:spcPts val="0"/>
                            </a:spcAft>
                          </a:pPr>
                          <a:r>
                            <a:rPr lang="de-DE" sz="2000" dirty="0">
                              <a:effectLst/>
                            </a:rPr>
                            <a:t>Cases</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B w="28575" cap="flat" cmpd="sng" algn="ctr">
                          <a:solidFill>
                            <a:schemeClr val="bg1"/>
                          </a:solidFill>
                          <a:prstDash val="solid"/>
                          <a:round/>
                          <a:headEnd type="none" w="med" len="med"/>
                          <a:tailEnd type="none" w="med" len="med"/>
                        </a:lnB>
                      </a:tcPr>
                    </a:tc>
                    <a:tc>
                      <a:txBody>
                        <a:bodyPr/>
                        <a:lstStyle/>
                        <a:p>
                          <a:pPr indent="180340" algn="l">
                            <a:spcAft>
                              <a:spcPts val="0"/>
                            </a:spcAft>
                          </a:pPr>
                          <a:r>
                            <a:rPr lang="de-DE" sz="2000" dirty="0">
                              <a:effectLst/>
                            </a:rPr>
                            <a:t>Value</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lnB w="28575" cap="flat" cmpd="sng" algn="ctr">
                          <a:solidFill>
                            <a:schemeClr val="bg1"/>
                          </a:solidFill>
                          <a:prstDash val="solid"/>
                          <a:round/>
                          <a:headEnd type="none" w="med" len="med"/>
                          <a:tailEnd type="none" w="med" len="med"/>
                        </a:lnB>
                      </a:tcPr>
                    </a:tc>
                  </a:tr>
                  <a:tr h="504000">
                    <a:tc>
                      <a:txBody>
                        <a:bodyPr/>
                        <a:lstStyle/>
                        <a:p>
                          <a:endParaRPr lang="de-DE"/>
                        </a:p>
                      </a:txBody>
                      <a:tcPr marL="75794" marR="75794" marT="0" marB="0" anchor="ctr">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blipFill rotWithShape="1">
                          <a:blip r:embed="rId3"/>
                          <a:stretch>
                            <a:fillRect t="-136145" r="-225132" b="-609639"/>
                          </a:stretch>
                        </a:blipFill>
                      </a:tcPr>
                    </a:tc>
                    <a:tc>
                      <a:txBody>
                        <a:bodyPr/>
                        <a:lstStyle/>
                        <a:p>
                          <a:pPr marL="0" indent="0" algn="ctr">
                            <a:spcAft>
                              <a:spcPts val="0"/>
                            </a:spcAft>
                          </a:pPr>
                          <a:r>
                            <a:rPr lang="de-DE" sz="2000" dirty="0">
                              <a:effectLst/>
                            </a:rPr>
                            <a:t>3</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tcPr>
                    </a:tc>
                    <a:tc>
                      <a:txBody>
                        <a:bodyPr/>
                        <a:lstStyle/>
                        <a:p>
                          <a:pPr indent="180340" algn="l">
                            <a:spcAft>
                              <a:spcPts val="0"/>
                            </a:spcAft>
                          </a:pPr>
                          <a:r>
                            <a:rPr lang="en-US" sz="2000" dirty="0">
                              <a:effectLst/>
                            </a:rPr>
                            <a:t>Exponential, Uniform, Gamma</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lnT w="28575" cap="flat" cmpd="sng" algn="ctr">
                          <a:solidFill>
                            <a:schemeClr val="bg1"/>
                          </a:solidFill>
                          <a:prstDash val="solid"/>
                          <a:round/>
                          <a:headEnd type="none" w="med" len="med"/>
                          <a:tailEnd type="none" w="med" len="med"/>
                        </a:lnT>
                      </a:tcPr>
                    </a:tc>
                  </a:tr>
                  <a:tr h="504000">
                    <a:tc>
                      <a:txBody>
                        <a:bodyPr/>
                        <a:lstStyle/>
                        <a:p>
                          <a:endParaRPr lang="de-DE"/>
                        </a:p>
                      </a:txBody>
                      <a:tcPr marL="75794" marR="75794" marT="0" marB="0" anchor="ctr">
                        <a:lnR w="28575" cap="flat" cmpd="sng" algn="ctr">
                          <a:solidFill>
                            <a:schemeClr val="bg1"/>
                          </a:solidFill>
                          <a:prstDash val="solid"/>
                          <a:round/>
                          <a:headEnd type="none" w="med" len="med"/>
                          <a:tailEnd type="none" w="med" len="med"/>
                        </a:lnR>
                        <a:blipFill rotWithShape="1">
                          <a:blip r:embed="rId3"/>
                          <a:stretch>
                            <a:fillRect t="-236145" r="-225132" b="-509639"/>
                          </a:stretch>
                        </a:blipFill>
                      </a:tcPr>
                    </a:tc>
                    <a:tc>
                      <a:txBody>
                        <a:bodyPr/>
                        <a:lstStyle/>
                        <a:p>
                          <a:pPr marL="0" indent="0" algn="ctr">
                            <a:spcAft>
                              <a:spcPts val="0"/>
                            </a:spcAft>
                          </a:pPr>
                          <a:r>
                            <a:rPr lang="de-DE" sz="2000" dirty="0">
                              <a:effectLst/>
                            </a:rPr>
                            <a:t>3</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180340" algn="l">
                            <a:spcAft>
                              <a:spcPts val="0"/>
                            </a:spcAft>
                          </a:pPr>
                          <a:r>
                            <a:rPr lang="en-US" sz="2000" dirty="0">
                              <a:effectLst/>
                            </a:rPr>
                            <a:t>Exponential, Uniform, Gamma</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tcPr>
                    </a:tc>
                  </a:tr>
                  <a:tr h="504000">
                    <a:tc>
                      <a:txBody>
                        <a:bodyPr/>
                        <a:lstStyle/>
                        <a:p>
                          <a:endParaRPr lang="de-DE"/>
                        </a:p>
                      </a:txBody>
                      <a:tcPr marL="75794" marR="75794" marT="0" marB="0" anchor="ctr">
                        <a:lnR w="28575" cap="flat" cmpd="sng" algn="ctr">
                          <a:solidFill>
                            <a:schemeClr val="bg1"/>
                          </a:solidFill>
                          <a:prstDash val="solid"/>
                          <a:round/>
                          <a:headEnd type="none" w="med" len="med"/>
                          <a:tailEnd type="none" w="med" len="med"/>
                        </a:lnR>
                        <a:blipFill rotWithShape="1">
                          <a:blip r:embed="rId3"/>
                          <a:stretch>
                            <a:fillRect t="-340244" r="-225132" b="-415854"/>
                          </a:stretch>
                        </a:blipFill>
                      </a:tcPr>
                    </a:tc>
                    <a:tc>
                      <a:txBody>
                        <a:bodyPr/>
                        <a:lstStyle/>
                        <a:p>
                          <a:pPr marL="0" indent="0" algn="ctr">
                            <a:spcAft>
                              <a:spcPts val="0"/>
                            </a:spcAft>
                          </a:pPr>
                          <a:r>
                            <a:rPr lang="de-DE" sz="2000" dirty="0">
                              <a:effectLst/>
                            </a:rPr>
                            <a:t>3</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180340" algn="l">
                            <a:spcAft>
                              <a:spcPts val="0"/>
                            </a:spcAft>
                          </a:pPr>
                          <a:r>
                            <a:rPr lang="de-DE" sz="2000" dirty="0">
                              <a:effectLst/>
                            </a:rPr>
                            <a:t>0.5, 0.75, 0.95</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tcPr>
                    </a:tc>
                  </a:tr>
                  <a:tr h="504000">
                    <a:tc>
                      <a:txBody>
                        <a:bodyPr/>
                        <a:lstStyle/>
                        <a:p>
                          <a:endParaRPr lang="de-DE"/>
                        </a:p>
                      </a:txBody>
                      <a:tcPr marL="75794" marR="75794" marT="0" marB="0" anchor="ctr">
                        <a:lnR w="28575" cap="flat" cmpd="sng" algn="ctr">
                          <a:solidFill>
                            <a:schemeClr val="bg1"/>
                          </a:solidFill>
                          <a:prstDash val="solid"/>
                          <a:round/>
                          <a:headEnd type="none" w="med" len="med"/>
                          <a:tailEnd type="none" w="med" len="med"/>
                        </a:lnR>
                        <a:blipFill rotWithShape="1">
                          <a:blip r:embed="rId3"/>
                          <a:stretch>
                            <a:fillRect t="-434940" r="-225132" b="-310843"/>
                          </a:stretch>
                        </a:blipFill>
                      </a:tcPr>
                    </a:tc>
                    <a:tc>
                      <a:txBody>
                        <a:bodyPr/>
                        <a:lstStyle/>
                        <a:p>
                          <a:pPr marL="0" indent="0" algn="ctr" defTabSz="914400" rtl="0" eaLnBrk="1" latinLnBrk="0" hangingPunct="1">
                            <a:spcAft>
                              <a:spcPts val="0"/>
                            </a:spcAft>
                          </a:pPr>
                          <a:r>
                            <a:rPr lang="de-DE" sz="2000" kern="1200" dirty="0">
                              <a:solidFill>
                                <a:schemeClr val="dk1"/>
                              </a:solidFill>
                              <a:effectLst/>
                              <a:latin typeface="+mn-lt"/>
                              <a:ea typeface="+mn-ea"/>
                              <a:cs typeface="+mn-cs"/>
                            </a:rPr>
                            <a:t>5</a:t>
                          </a: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180340" algn="l">
                            <a:spcAft>
                              <a:spcPts val="0"/>
                            </a:spcAft>
                          </a:pPr>
                          <a:r>
                            <a:rPr lang="de-DE" sz="2000" dirty="0">
                              <a:effectLst/>
                            </a:rPr>
                            <a:t>0.1, 0.25, 0.5, 0.75, 0.9</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tcPr>
                    </a:tc>
                  </a:tr>
                  <a:tr h="504000">
                    <a:tc>
                      <a:txBody>
                        <a:bodyPr/>
                        <a:lstStyle/>
                        <a:p>
                          <a:endParaRPr lang="de-DE"/>
                        </a:p>
                      </a:txBody>
                      <a:tcPr marL="75794" marR="75794" marT="0" marB="0" anchor="ctr">
                        <a:lnR w="28575" cap="flat" cmpd="sng" algn="ctr">
                          <a:solidFill>
                            <a:schemeClr val="bg1"/>
                          </a:solidFill>
                          <a:prstDash val="solid"/>
                          <a:round/>
                          <a:headEnd type="none" w="med" len="med"/>
                          <a:tailEnd type="none" w="med" len="med"/>
                        </a:lnR>
                        <a:blipFill rotWithShape="1">
                          <a:blip r:embed="rId3"/>
                          <a:stretch>
                            <a:fillRect t="-534940" r="-225132" b="-210843"/>
                          </a:stretch>
                        </a:blipFill>
                      </a:tcPr>
                    </a:tc>
                    <a:tc>
                      <a:txBody>
                        <a:bodyPr/>
                        <a:lstStyle/>
                        <a:p>
                          <a:pPr marL="0" indent="0" algn="ctr" defTabSz="914400" rtl="0" eaLnBrk="1" latinLnBrk="0" hangingPunct="1">
                            <a:spcAft>
                              <a:spcPts val="0"/>
                            </a:spcAft>
                          </a:pPr>
                          <a:r>
                            <a:rPr lang="de-DE" sz="2000" kern="1200" dirty="0">
                              <a:solidFill>
                                <a:schemeClr val="dk1"/>
                              </a:solidFill>
                              <a:effectLst/>
                              <a:latin typeface="+mn-lt"/>
                              <a:ea typeface="+mn-ea"/>
                              <a:cs typeface="+mn-cs"/>
                            </a:rPr>
                            <a:t>2</a:t>
                          </a: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180340" algn="l">
                            <a:spcAft>
                              <a:spcPts val="0"/>
                            </a:spcAft>
                          </a:pPr>
                          <a:r>
                            <a:rPr lang="de-DE" sz="2000" dirty="0">
                              <a:effectLst/>
                            </a:rPr>
                            <a:t>(1,2,1), (2,4,2)</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tcPr>
                    </a:tc>
                  </a:tr>
                  <a:tr h="504000">
                    <a:tc>
                      <a:txBody>
                        <a:bodyPr/>
                        <a:lstStyle/>
                        <a:p>
                          <a:endParaRPr lang="de-DE"/>
                        </a:p>
                      </a:txBody>
                      <a:tcPr marL="75794" marR="75794" marT="0" marB="0" anchor="ctr">
                        <a:lnR w="28575" cap="flat" cmpd="sng" algn="ctr">
                          <a:solidFill>
                            <a:schemeClr val="bg1"/>
                          </a:solidFill>
                          <a:prstDash val="solid"/>
                          <a:round/>
                          <a:headEnd type="none" w="med" len="med"/>
                          <a:tailEnd type="none" w="med" len="med"/>
                        </a:lnR>
                        <a:blipFill rotWithShape="1">
                          <a:blip r:embed="rId3"/>
                          <a:stretch>
                            <a:fillRect t="-642683" r="-225132" b="-113415"/>
                          </a:stretch>
                        </a:blipFill>
                      </a:tcPr>
                    </a:tc>
                    <a:tc>
                      <a:txBody>
                        <a:bodyPr/>
                        <a:lstStyle/>
                        <a:p>
                          <a:pPr marL="0" indent="0" algn="ctr" defTabSz="914400" rtl="0" eaLnBrk="1" latinLnBrk="0" hangingPunct="1">
                            <a:spcAft>
                              <a:spcPts val="0"/>
                            </a:spcAft>
                          </a:pPr>
                          <a:r>
                            <a:rPr lang="de-DE" sz="2000" kern="1200" dirty="0">
                              <a:solidFill>
                                <a:schemeClr val="dk1"/>
                              </a:solidFill>
                              <a:effectLst/>
                              <a:latin typeface="+mn-lt"/>
                              <a:ea typeface="+mn-ea"/>
                              <a:cs typeface="+mn-cs"/>
                            </a:rPr>
                            <a:t>5</a:t>
                          </a: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180340" algn="l">
                            <a:spcAft>
                              <a:spcPts val="0"/>
                            </a:spcAft>
                          </a:pPr>
                          <a:r>
                            <a:rPr lang="de-DE" sz="2000" dirty="0">
                              <a:effectLst/>
                            </a:rPr>
                            <a:t>0.1, 0.25, 0.5, 0.75, 0.9</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tcPr>
                    </a:tc>
                  </a:tr>
                  <a:tr h="504000">
                    <a:tc>
                      <a:txBody>
                        <a:bodyPr/>
                        <a:lstStyle/>
                        <a:p>
                          <a:endParaRPr lang="de-DE"/>
                        </a:p>
                      </a:txBody>
                      <a:tcPr marL="75794" marR="75794" marT="0" marB="0" anchor="ctr">
                        <a:lnR w="28575" cap="flat" cmpd="sng" algn="ctr">
                          <a:solidFill>
                            <a:schemeClr val="bg1"/>
                          </a:solidFill>
                          <a:prstDash val="solid"/>
                          <a:round/>
                          <a:headEnd type="none" w="med" len="med"/>
                          <a:tailEnd type="none" w="med" len="med"/>
                        </a:lnR>
                        <a:blipFill rotWithShape="1">
                          <a:blip r:embed="rId3"/>
                          <a:stretch>
                            <a:fillRect t="-733735" r="-225132" b="-12048"/>
                          </a:stretch>
                        </a:blipFill>
                      </a:tcPr>
                    </a:tc>
                    <a:tc>
                      <a:txBody>
                        <a:bodyPr/>
                        <a:lstStyle/>
                        <a:p>
                          <a:pPr marL="0" indent="0" algn="ctr" defTabSz="914400" rtl="0" eaLnBrk="1" latinLnBrk="0" hangingPunct="1">
                            <a:spcAft>
                              <a:spcPts val="0"/>
                            </a:spcAft>
                          </a:pPr>
                          <a:r>
                            <a:rPr lang="de-DE" sz="2000" kern="1200" dirty="0">
                              <a:solidFill>
                                <a:schemeClr val="dk1"/>
                              </a:solidFill>
                              <a:effectLst/>
                              <a:latin typeface="+mn-lt"/>
                              <a:ea typeface="+mn-ea"/>
                              <a:cs typeface="+mn-cs"/>
                            </a:rPr>
                            <a:t>5</a:t>
                          </a:r>
                        </a:p>
                      </a:txBody>
                      <a:tcPr marL="75794" marR="75794" marT="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tcPr>
                    </a:tc>
                    <a:tc>
                      <a:txBody>
                        <a:bodyPr/>
                        <a:lstStyle/>
                        <a:p>
                          <a:pPr indent="180340" algn="l">
                            <a:spcAft>
                              <a:spcPts val="0"/>
                            </a:spcAft>
                          </a:pPr>
                          <a:r>
                            <a:rPr lang="de-DE" sz="2000" dirty="0">
                              <a:effectLst/>
                            </a:rPr>
                            <a:t>0.1, 0.25, 0.5, 0.75, 0.9</a:t>
                          </a:r>
                          <a:endParaRPr lang="de-DE" sz="2000" dirty="0">
                            <a:effectLst/>
                            <a:latin typeface="Times New Roman"/>
                            <a:ea typeface="Calibri"/>
                          </a:endParaRPr>
                        </a:p>
                      </a:txBody>
                      <a:tcPr marL="75794" marR="75794" marT="0" marB="0" anchor="ctr">
                        <a:lnL w="28575" cap="flat" cmpd="sng" algn="ctr">
                          <a:solidFill>
                            <a:schemeClr val="bg1"/>
                          </a:solidFill>
                          <a:prstDash val="solid"/>
                          <a:round/>
                          <a:headEnd type="none" w="med" len="med"/>
                          <a:tailEnd type="none" w="med" len="med"/>
                        </a:lnL>
                      </a:tcPr>
                    </a:tc>
                  </a:tr>
                </a:tbl>
              </a:graphicData>
            </a:graphic>
          </p:graphicFrame>
        </mc:Fallback>
      </mc:AlternateContent>
    </p:spTree>
    <p:extLst>
      <p:ext uri="{BB962C8B-B14F-4D97-AF65-F5344CB8AC3E}">
        <p14:creationId xmlns:p14="http://schemas.microsoft.com/office/powerpoint/2010/main" val="33132220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Diagramm 8"/>
          <p:cNvGraphicFramePr>
            <a:graphicFrameLocks/>
          </p:cNvGraphicFramePr>
          <p:nvPr>
            <p:extLst>
              <p:ext uri="{D42A27DB-BD31-4B8C-83A1-F6EECF244321}">
                <p14:modId xmlns:p14="http://schemas.microsoft.com/office/powerpoint/2010/main" val="4177483277"/>
              </p:ext>
            </p:extLst>
          </p:nvPr>
        </p:nvGraphicFramePr>
        <p:xfrm>
          <a:off x="4688208" y="2420888"/>
          <a:ext cx="4320000" cy="2520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Diagramm 7"/>
          <p:cNvGraphicFramePr>
            <a:graphicFrameLocks/>
          </p:cNvGraphicFramePr>
          <p:nvPr>
            <p:extLst>
              <p:ext uri="{D42A27DB-BD31-4B8C-83A1-F6EECF244321}">
                <p14:modId xmlns:p14="http://schemas.microsoft.com/office/powerpoint/2010/main" val="2443665078"/>
              </p:ext>
            </p:extLst>
          </p:nvPr>
        </p:nvGraphicFramePr>
        <p:xfrm>
          <a:off x="327537" y="2348880"/>
          <a:ext cx="4320000" cy="2520000"/>
        </p:xfrm>
        <a:graphic>
          <a:graphicData uri="http://schemas.openxmlformats.org/drawingml/2006/chart">
            <c:chart xmlns:c="http://schemas.openxmlformats.org/drawingml/2006/chart" xmlns:r="http://schemas.openxmlformats.org/officeDocument/2006/relationships" r:id="rId4"/>
          </a:graphicData>
        </a:graphic>
      </p:graphicFrame>
      <p:sp>
        <p:nvSpPr>
          <p:cNvPr id="2" name="Titel 1"/>
          <p:cNvSpPr>
            <a:spLocks noGrp="1"/>
          </p:cNvSpPr>
          <p:nvPr>
            <p:ph type="title"/>
          </p:nvPr>
        </p:nvSpPr>
        <p:spPr/>
        <p:txBody>
          <a:bodyPr/>
          <a:lstStyle/>
          <a:p>
            <a:r>
              <a:rPr lang="en-US" dirty="0"/>
              <a:t>Numerical </a:t>
            </a:r>
            <a:r>
              <a:rPr lang="en-US" dirty="0" smtClean="0"/>
              <a:t>study</a:t>
            </a:r>
            <a:endParaRPr lang="en-US" dirty="0"/>
          </a:p>
        </p:txBody>
      </p:sp>
      <p:sp>
        <p:nvSpPr>
          <p:cNvPr id="3" name="Inhaltsplatzhalter 2"/>
          <p:cNvSpPr>
            <a:spLocks noGrp="1"/>
          </p:cNvSpPr>
          <p:nvPr>
            <p:ph idx="1"/>
          </p:nvPr>
        </p:nvSpPr>
        <p:spPr/>
        <p:txBody>
          <a:bodyPr/>
          <a:lstStyle/>
          <a:p>
            <a:r>
              <a:rPr lang="en-US" dirty="0" smtClean="0"/>
              <a:t>Distribution </a:t>
            </a:r>
            <a:r>
              <a:rPr lang="en-US" dirty="0"/>
              <a:t>of the relative and absolute errors for the waiting time </a:t>
            </a:r>
            <a:r>
              <a:rPr lang="en-US" dirty="0" smtClean="0"/>
              <a:t>of </a:t>
            </a:r>
            <a:r>
              <a:rPr lang="en-US" dirty="0"/>
              <a:t>source </a:t>
            </a:r>
            <a:r>
              <a:rPr lang="en-US" dirty="0" smtClean="0"/>
              <a:t>1</a:t>
            </a:r>
            <a:endParaRPr lang="en-US" dirty="0"/>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15</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Tree>
    <p:extLst>
      <p:ext uri="{BB962C8B-B14F-4D97-AF65-F5344CB8AC3E}">
        <p14:creationId xmlns:p14="http://schemas.microsoft.com/office/powerpoint/2010/main" val="22539564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Diagramm 10"/>
          <p:cNvGraphicFramePr>
            <a:graphicFrameLocks/>
          </p:cNvGraphicFramePr>
          <p:nvPr>
            <p:extLst>
              <p:ext uri="{D42A27DB-BD31-4B8C-83A1-F6EECF244321}">
                <p14:modId xmlns:p14="http://schemas.microsoft.com/office/powerpoint/2010/main" val="1490098727"/>
              </p:ext>
            </p:extLst>
          </p:nvPr>
        </p:nvGraphicFramePr>
        <p:xfrm>
          <a:off x="4713008" y="2348880"/>
          <a:ext cx="4320000" cy="25200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Diagramm 9"/>
          <p:cNvGraphicFramePr>
            <a:graphicFrameLocks/>
          </p:cNvGraphicFramePr>
          <p:nvPr>
            <p:extLst>
              <p:ext uri="{D42A27DB-BD31-4B8C-83A1-F6EECF244321}">
                <p14:modId xmlns:p14="http://schemas.microsoft.com/office/powerpoint/2010/main" val="3233400359"/>
              </p:ext>
            </p:extLst>
          </p:nvPr>
        </p:nvGraphicFramePr>
        <p:xfrm>
          <a:off x="316634" y="2339355"/>
          <a:ext cx="4320000" cy="2520000"/>
        </p:xfrm>
        <a:graphic>
          <a:graphicData uri="http://schemas.openxmlformats.org/drawingml/2006/chart">
            <c:chart xmlns:c="http://schemas.openxmlformats.org/drawingml/2006/chart" xmlns:r="http://schemas.openxmlformats.org/officeDocument/2006/relationships" r:id="rId4"/>
          </a:graphicData>
        </a:graphic>
      </p:graphicFrame>
      <p:sp>
        <p:nvSpPr>
          <p:cNvPr id="2" name="Titel 1"/>
          <p:cNvSpPr>
            <a:spLocks noGrp="1"/>
          </p:cNvSpPr>
          <p:nvPr>
            <p:ph type="title"/>
          </p:nvPr>
        </p:nvSpPr>
        <p:spPr/>
        <p:txBody>
          <a:bodyPr/>
          <a:lstStyle/>
          <a:p>
            <a:r>
              <a:rPr lang="en-US" dirty="0"/>
              <a:t>Numerical </a:t>
            </a:r>
            <a:r>
              <a:rPr lang="en-US" dirty="0" smtClean="0"/>
              <a:t>study</a:t>
            </a:r>
            <a:endParaRPr lang="en-US" dirty="0"/>
          </a:p>
        </p:txBody>
      </p:sp>
      <p:sp>
        <p:nvSpPr>
          <p:cNvPr id="3" name="Inhaltsplatzhalter 2"/>
          <p:cNvSpPr>
            <a:spLocks noGrp="1"/>
          </p:cNvSpPr>
          <p:nvPr>
            <p:ph idx="1"/>
          </p:nvPr>
        </p:nvSpPr>
        <p:spPr/>
        <p:txBody>
          <a:bodyPr/>
          <a:lstStyle/>
          <a:p>
            <a:r>
              <a:rPr lang="en-US" dirty="0" smtClean="0"/>
              <a:t>Distribution </a:t>
            </a:r>
            <a:r>
              <a:rPr lang="en-US" dirty="0"/>
              <a:t>of the relative and absolute errors for the </a:t>
            </a:r>
            <a:r>
              <a:rPr lang="en-US" dirty="0" smtClean="0"/>
              <a:t>inter departure </a:t>
            </a:r>
            <a:r>
              <a:rPr lang="en-US" dirty="0"/>
              <a:t>time </a:t>
            </a:r>
            <a:r>
              <a:rPr lang="en-US" dirty="0" smtClean="0"/>
              <a:t>of drain 1</a:t>
            </a:r>
            <a:endParaRPr lang="en-US" dirty="0"/>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16</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Tree>
    <p:extLst>
      <p:ext uri="{BB962C8B-B14F-4D97-AF65-F5344CB8AC3E}">
        <p14:creationId xmlns:p14="http://schemas.microsoft.com/office/powerpoint/2010/main" val="3259488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Numerical </a:t>
            </a:r>
            <a:r>
              <a:rPr lang="en-US" dirty="0" smtClean="0"/>
              <a:t>study</a:t>
            </a:r>
            <a:endParaRPr lang="en-US" dirty="0"/>
          </a:p>
        </p:txBody>
      </p:sp>
      <p:sp>
        <p:nvSpPr>
          <p:cNvPr id="3" name="Inhaltsplatzhalter 2"/>
          <p:cNvSpPr>
            <a:spLocks noGrp="1"/>
          </p:cNvSpPr>
          <p:nvPr>
            <p:ph idx="1"/>
          </p:nvPr>
        </p:nvSpPr>
        <p:spPr/>
        <p:txBody>
          <a:bodyPr/>
          <a:lstStyle/>
          <a:p>
            <a:r>
              <a:rPr lang="en-US" dirty="0"/>
              <a:t>Comparison of </a:t>
            </a:r>
            <a:r>
              <a:rPr lang="en-US" dirty="0" smtClean="0"/>
              <a:t>round </a:t>
            </a:r>
            <a:r>
              <a:rPr lang="en-US" dirty="0"/>
              <a:t>robin and first-in first-out</a:t>
            </a:r>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17</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mc:AlternateContent xmlns:mc="http://schemas.openxmlformats.org/markup-compatibility/2006">
        <mc:Choice xmlns:a14="http://schemas.microsoft.com/office/drawing/2010/main" Requires="a14">
          <p:graphicFrame>
            <p:nvGraphicFramePr>
              <p:cNvPr id="6" name="Tabelle 5"/>
              <p:cNvGraphicFramePr>
                <a:graphicFrameLocks noGrp="1"/>
              </p:cNvGraphicFramePr>
              <p:nvPr>
                <p:extLst>
                  <p:ext uri="{D42A27DB-BD31-4B8C-83A1-F6EECF244321}">
                    <p14:modId xmlns:p14="http://schemas.microsoft.com/office/powerpoint/2010/main" val="4260570398"/>
                  </p:ext>
                </p:extLst>
              </p:nvPr>
            </p:nvGraphicFramePr>
            <p:xfrm>
              <a:off x="755576" y="1732180"/>
              <a:ext cx="7776864" cy="4433124"/>
            </p:xfrm>
            <a:graphic>
              <a:graphicData uri="http://schemas.openxmlformats.org/drawingml/2006/table">
                <a:tbl>
                  <a:tblPr firstRow="1" firstCol="1" bandRow="1">
                    <a:tableStyleId>{5C22544A-7EE6-4342-B048-85BDC9FD1C3A}</a:tableStyleId>
                  </a:tblPr>
                  <a:tblGrid>
                    <a:gridCol w="864096"/>
                    <a:gridCol w="936104"/>
                    <a:gridCol w="1494166"/>
                    <a:gridCol w="1494166"/>
                    <a:gridCol w="1494166"/>
                    <a:gridCol w="1494166"/>
                  </a:tblGrid>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gridSpan="2">
                      <a:txBody>
                        <a:bodyPr/>
                        <a:lstStyle/>
                        <a:p>
                          <a:pPr indent="180340" algn="ctr">
                            <a:spcAft>
                              <a:spcPts val="0"/>
                            </a:spcAft>
                          </a:pPr>
                          <a:r>
                            <a:rPr lang="en-US" sz="1400" dirty="0">
                              <a:effectLst/>
                            </a:rPr>
                            <a:t>round robin</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hMerge="1">
                      <a:txBody>
                        <a:bodyPr/>
                        <a:lstStyle/>
                        <a:p>
                          <a:endParaRPr lang="de-DE"/>
                        </a:p>
                      </a:txBody>
                      <a:tcPr/>
                    </a:tc>
                    <a:tc gridSpan="2">
                      <a:txBody>
                        <a:bodyPr/>
                        <a:lstStyle/>
                        <a:p>
                          <a:pPr indent="180340" algn="ctr">
                            <a:spcAft>
                              <a:spcPts val="0"/>
                            </a:spcAft>
                          </a:pPr>
                          <a:r>
                            <a:rPr lang="en-US" sz="1400">
                              <a:effectLst/>
                            </a:rPr>
                            <a:t>first-in-first-out</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tcPr>
                    </a:tc>
                    <a:tc hMerge="1">
                      <a:txBody>
                        <a:bodyPr/>
                        <a:lstStyle/>
                        <a:p>
                          <a:endParaRPr lang="de-DE"/>
                        </a:p>
                      </a:txBody>
                      <a:tcPr/>
                    </a:tc>
                  </a:tr>
                  <a:tr h="260772">
                    <a:tc>
                      <a:txBody>
                        <a:bodyPr/>
                        <a:lstStyle/>
                        <a:p>
                          <a:pPr indent="180340" algn="ctr">
                            <a:spcAft>
                              <a:spcPts val="0"/>
                            </a:spcAft>
                          </a:pPr>
                          <a14:m>
                            <m:oMathPara xmlns:m="http://schemas.openxmlformats.org/officeDocument/2006/math">
                              <m:oMathParaPr>
                                <m:jc m:val="centerGroup"/>
                              </m:oMathParaPr>
                              <m:oMath xmlns:m="http://schemas.openxmlformats.org/officeDocument/2006/math">
                                <m:r>
                                  <a:rPr lang="de-DE" sz="1400">
                                    <a:effectLst/>
                                    <a:latin typeface="Cambria Math"/>
                                  </a:rPr>
                                  <m:t>𝜌</m:t>
                                </m:r>
                              </m:oMath>
                            </m:oMathPara>
                          </a14:m>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a:txBody>
                        <a:bodyPr/>
                        <a:lstStyle/>
                        <a:p>
                          <a:pPr indent="180340" algn="ctr">
                            <a:spcAft>
                              <a:spcPts val="0"/>
                            </a:spcAft>
                          </a:pPr>
                          <a14:m>
                            <m:oMathPara xmlns:m="http://schemas.openxmlformats.org/officeDocument/2006/math">
                              <m:oMathParaPr>
                                <m:jc m:val="centerGroup"/>
                              </m:oMathParaPr>
                              <m:oMath xmlns:m="http://schemas.openxmlformats.org/officeDocument/2006/math">
                                <m:sSub>
                                  <m:sSubPr>
                                    <m:ctrlPr>
                                      <a:rPr lang="de-DE" sz="1400" i="1" smtClean="0">
                                        <a:solidFill>
                                          <a:schemeClr val="bg1"/>
                                        </a:solidFill>
                                        <a:effectLst/>
                                        <a:latin typeface="Cambria Math"/>
                                      </a:rPr>
                                    </m:ctrlPr>
                                  </m:sSubPr>
                                  <m:e>
                                    <m:r>
                                      <a:rPr lang="de-DE" sz="1400">
                                        <a:solidFill>
                                          <a:schemeClr val="bg1"/>
                                        </a:solidFill>
                                        <a:effectLst/>
                                        <a:latin typeface="Cambria Math"/>
                                      </a:rPr>
                                      <m:t>𝑑</m:t>
                                    </m:r>
                                  </m:e>
                                  <m:sub>
                                    <m:r>
                                      <a:rPr lang="de-DE" sz="1400">
                                        <a:solidFill>
                                          <a:schemeClr val="bg1"/>
                                        </a:solidFill>
                                        <a:effectLst/>
                                        <a:latin typeface="Cambria Math"/>
                                      </a:rPr>
                                      <m:t>1</m:t>
                                    </m:r>
                                  </m:sub>
                                </m:sSub>
                              </m:oMath>
                            </m:oMathPara>
                          </a14:m>
                          <a:endParaRPr lang="de-DE" sz="1400" dirty="0">
                            <a:solidFill>
                              <a:schemeClr val="bg1"/>
                            </a:solidFill>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tc>
                      <a:txBody>
                        <a:bodyPr/>
                        <a:lstStyle/>
                        <a:p>
                          <a:pPr indent="180340" algn="ctr">
                            <a:spcAft>
                              <a:spcPts val="0"/>
                            </a:spcAft>
                          </a:pPr>
                          <a14:m>
                            <m:oMathPara xmlns:m="http://schemas.openxmlformats.org/officeDocument/2006/math">
                              <m:oMathParaPr>
                                <m:jc m:val="centerGroup"/>
                              </m:oMathParaPr>
                              <m:oMath xmlns:m="http://schemas.openxmlformats.org/officeDocument/2006/math">
                                <m:r>
                                  <a:rPr lang="en-US" sz="1400" smtClean="0">
                                    <a:solidFill>
                                      <a:schemeClr val="bg1"/>
                                    </a:solidFill>
                                    <a:effectLst/>
                                    <a:latin typeface="Cambria Math"/>
                                  </a:rPr>
                                  <m:t>𝐸</m:t>
                                </m:r>
                                <m:r>
                                  <a:rPr lang="en-US" sz="1400" smtClean="0">
                                    <a:solidFill>
                                      <a:schemeClr val="bg1"/>
                                    </a:solidFill>
                                    <a:effectLst/>
                                    <a:latin typeface="Cambria Math"/>
                                  </a:rPr>
                                  <m:t>(</m:t>
                                </m:r>
                                <m:sSub>
                                  <m:sSubPr>
                                    <m:ctrlPr>
                                      <a:rPr lang="de-DE" sz="1400" i="1">
                                        <a:solidFill>
                                          <a:schemeClr val="bg1"/>
                                        </a:solidFill>
                                        <a:effectLst/>
                                        <a:latin typeface="Cambria Math"/>
                                      </a:rPr>
                                    </m:ctrlPr>
                                  </m:sSubPr>
                                  <m:e>
                                    <m:r>
                                      <a:rPr lang="en-US" sz="1400">
                                        <a:solidFill>
                                          <a:schemeClr val="bg1"/>
                                        </a:solidFill>
                                        <a:effectLst/>
                                        <a:latin typeface="Cambria Math"/>
                                      </a:rPr>
                                      <m:t>𝑊</m:t>
                                    </m:r>
                                  </m:e>
                                  <m:sub>
                                    <m:r>
                                      <a:rPr lang="en-US" sz="1400">
                                        <a:solidFill>
                                          <a:schemeClr val="bg1"/>
                                        </a:solidFill>
                                        <a:effectLst/>
                                        <a:latin typeface="Cambria Math"/>
                                      </a:rPr>
                                      <m:t>1</m:t>
                                    </m:r>
                                  </m:sub>
                                </m:sSub>
                                <m:r>
                                  <a:rPr lang="en-US" sz="1400">
                                    <a:solidFill>
                                      <a:schemeClr val="bg1"/>
                                    </a:solidFill>
                                    <a:effectLst/>
                                    <a:latin typeface="Cambria Math"/>
                                  </a:rPr>
                                  <m:t>)</m:t>
                                </m:r>
                              </m:oMath>
                            </m:oMathPara>
                          </a14:m>
                          <a:endParaRPr lang="de-DE" sz="1400" dirty="0">
                            <a:solidFill>
                              <a:schemeClr val="bg1"/>
                            </a:solidFill>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tc>
                      <a:txBody>
                        <a:bodyPr/>
                        <a:lstStyle/>
                        <a:p>
                          <a:pPr indent="180340" algn="ctr">
                            <a:spcAft>
                              <a:spcPts val="0"/>
                            </a:spcAft>
                          </a:pPr>
                          <a14:m>
                            <m:oMathPara xmlns:m="http://schemas.openxmlformats.org/officeDocument/2006/math">
                              <m:oMathParaPr>
                                <m:jc m:val="centerGroup"/>
                              </m:oMathParaPr>
                              <m:oMath xmlns:m="http://schemas.openxmlformats.org/officeDocument/2006/math">
                                <m:sSub>
                                  <m:sSubPr>
                                    <m:ctrlPr>
                                      <a:rPr lang="de-DE" sz="1400" i="1" smtClean="0">
                                        <a:solidFill>
                                          <a:schemeClr val="bg1"/>
                                        </a:solidFill>
                                        <a:effectLst/>
                                        <a:latin typeface="Cambria Math"/>
                                      </a:rPr>
                                    </m:ctrlPr>
                                  </m:sSubPr>
                                  <m:e>
                                    <m:r>
                                      <a:rPr lang="en-US" sz="1400">
                                        <a:solidFill>
                                          <a:schemeClr val="bg1"/>
                                        </a:solidFill>
                                        <a:effectLst/>
                                        <a:latin typeface="Cambria Math"/>
                                      </a:rPr>
                                      <m:t>𝑊</m:t>
                                    </m:r>
                                  </m:e>
                                  <m:sub>
                                    <m:r>
                                      <a:rPr lang="en-US" sz="1400">
                                        <a:solidFill>
                                          <a:schemeClr val="bg1"/>
                                        </a:solidFill>
                                        <a:effectLst/>
                                        <a:latin typeface="Cambria Math"/>
                                      </a:rPr>
                                      <m:t>1,0.95</m:t>
                                    </m:r>
                                  </m:sub>
                                </m:sSub>
                              </m:oMath>
                            </m:oMathPara>
                          </a14:m>
                          <a:endParaRPr lang="de-DE" sz="1400" dirty="0">
                            <a:solidFill>
                              <a:schemeClr val="bg1"/>
                            </a:solidFill>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tc>
                      <a:txBody>
                        <a:bodyPr/>
                        <a:lstStyle/>
                        <a:p>
                          <a:pPr indent="180340" algn="ctr">
                            <a:spcAft>
                              <a:spcPts val="0"/>
                            </a:spcAft>
                          </a:pPr>
                          <a14:m>
                            <m:oMathPara xmlns:m="http://schemas.openxmlformats.org/officeDocument/2006/math">
                              <m:oMathParaPr>
                                <m:jc m:val="centerGroup"/>
                              </m:oMathParaPr>
                              <m:oMath xmlns:m="http://schemas.openxmlformats.org/officeDocument/2006/math">
                                <m:r>
                                  <a:rPr lang="en-US" sz="1400" smtClean="0">
                                    <a:solidFill>
                                      <a:schemeClr val="bg1"/>
                                    </a:solidFill>
                                    <a:effectLst/>
                                    <a:latin typeface="Cambria Math"/>
                                  </a:rPr>
                                  <m:t>𝐸</m:t>
                                </m:r>
                                <m:r>
                                  <a:rPr lang="en-US" sz="1400" smtClean="0">
                                    <a:solidFill>
                                      <a:schemeClr val="bg1"/>
                                    </a:solidFill>
                                    <a:effectLst/>
                                    <a:latin typeface="Cambria Math"/>
                                  </a:rPr>
                                  <m:t>(</m:t>
                                </m:r>
                                <m:sSub>
                                  <m:sSubPr>
                                    <m:ctrlPr>
                                      <a:rPr lang="de-DE" sz="1400" i="1">
                                        <a:solidFill>
                                          <a:schemeClr val="bg1"/>
                                        </a:solidFill>
                                        <a:effectLst/>
                                        <a:latin typeface="Cambria Math"/>
                                      </a:rPr>
                                    </m:ctrlPr>
                                  </m:sSubPr>
                                  <m:e>
                                    <m:r>
                                      <a:rPr lang="en-US" sz="1400">
                                        <a:solidFill>
                                          <a:schemeClr val="bg1"/>
                                        </a:solidFill>
                                        <a:effectLst/>
                                        <a:latin typeface="Cambria Math"/>
                                      </a:rPr>
                                      <m:t>𝑊</m:t>
                                    </m:r>
                                  </m:e>
                                  <m:sub>
                                    <m:r>
                                      <a:rPr lang="en-US" sz="1400">
                                        <a:solidFill>
                                          <a:schemeClr val="bg1"/>
                                        </a:solidFill>
                                        <a:effectLst/>
                                        <a:latin typeface="Cambria Math"/>
                                      </a:rPr>
                                      <m:t>1</m:t>
                                    </m:r>
                                  </m:sub>
                                </m:sSub>
                                <m:r>
                                  <a:rPr lang="en-US" sz="1400">
                                    <a:solidFill>
                                      <a:schemeClr val="bg1"/>
                                    </a:solidFill>
                                    <a:effectLst/>
                                    <a:latin typeface="Cambria Math"/>
                                  </a:rPr>
                                  <m:t>)</m:t>
                                </m:r>
                              </m:oMath>
                            </m:oMathPara>
                          </a14:m>
                          <a:endParaRPr lang="de-DE" sz="1400" dirty="0">
                            <a:solidFill>
                              <a:schemeClr val="bg1"/>
                            </a:solidFill>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tc>
                      <a:txBody>
                        <a:bodyPr/>
                        <a:lstStyle/>
                        <a:p>
                          <a:pPr indent="180340" algn="ctr">
                            <a:spcAft>
                              <a:spcPts val="0"/>
                            </a:spcAft>
                          </a:pPr>
                          <a14:m>
                            <m:oMathPara xmlns:m="http://schemas.openxmlformats.org/officeDocument/2006/math">
                              <m:oMathParaPr>
                                <m:jc m:val="centerGroup"/>
                              </m:oMathParaPr>
                              <m:oMath xmlns:m="http://schemas.openxmlformats.org/officeDocument/2006/math">
                                <m:sSub>
                                  <m:sSubPr>
                                    <m:ctrlPr>
                                      <a:rPr lang="de-DE" sz="1400" i="1" smtClean="0">
                                        <a:solidFill>
                                          <a:schemeClr val="bg1"/>
                                        </a:solidFill>
                                        <a:effectLst/>
                                        <a:latin typeface="Cambria Math"/>
                                      </a:rPr>
                                    </m:ctrlPr>
                                  </m:sSubPr>
                                  <m:e>
                                    <m:r>
                                      <a:rPr lang="en-US" sz="1400">
                                        <a:solidFill>
                                          <a:schemeClr val="bg1"/>
                                        </a:solidFill>
                                        <a:effectLst/>
                                        <a:latin typeface="Cambria Math"/>
                                      </a:rPr>
                                      <m:t>𝑊</m:t>
                                    </m:r>
                                  </m:e>
                                  <m:sub>
                                    <m:r>
                                      <a:rPr lang="en-US" sz="1400">
                                        <a:solidFill>
                                          <a:schemeClr val="bg1"/>
                                        </a:solidFill>
                                        <a:effectLst/>
                                        <a:latin typeface="Cambria Math"/>
                                      </a:rPr>
                                      <m:t>1,0.95</m:t>
                                    </m:r>
                                  </m:sub>
                                </m:sSub>
                              </m:oMath>
                            </m:oMathPara>
                          </a14:m>
                          <a:endParaRPr lang="de-DE" sz="1400" dirty="0">
                            <a:solidFill>
                              <a:schemeClr val="bg1"/>
                            </a:solidFill>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tr>
                  <a:tr h="260772">
                    <a:tc>
                      <a:txBody>
                        <a:bodyPr/>
                        <a:lstStyle/>
                        <a:p>
                          <a:pPr marL="0" indent="0" algn="ctr">
                            <a:spcAft>
                              <a:spcPts val="0"/>
                            </a:spcAft>
                          </a:pPr>
                          <a:r>
                            <a:rPr lang="en-US" sz="1400" dirty="0">
                              <a:effectLst/>
                            </a:rPr>
                            <a:t>0.5</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0.1</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0.6224</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2.8289</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0.6295</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3.3756</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2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6566</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3.0556</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8243</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4.2133</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0.5</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8069</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3.6133</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0.9580</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4.6778</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a:effectLst/>
                            </a:rPr>
                            <a:t> </a:t>
                          </a:r>
                          <a:endParaRPr lang="de-DE" sz="140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7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8880</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3.8800</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0.8243</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4.2133</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a:effectLst/>
                            </a:rPr>
                            <a:t>0.9</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a:effectLst/>
                            </a:rPr>
                            <a:t>0.9369</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a:effectLst/>
                            </a:rPr>
                            <a:t>4.0400</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dirty="0">
                              <a:effectLst/>
                            </a:rPr>
                            <a:t>0.629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dirty="0">
                              <a:effectLst/>
                            </a:rPr>
                            <a:t>3.3756</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tcPr>
                    </a:tc>
                  </a:tr>
                  <a:tr h="260772">
                    <a:tc>
                      <a:txBody>
                        <a:bodyPr/>
                        <a:lstStyle/>
                        <a:p>
                          <a:pPr marL="0" indent="0" algn="ctr">
                            <a:spcAft>
                              <a:spcPts val="0"/>
                            </a:spcAft>
                          </a:pPr>
                          <a:r>
                            <a:rPr lang="en-US" sz="1400" dirty="0">
                              <a:effectLst/>
                            </a:rPr>
                            <a:t>0.75</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0.1</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0.9902</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3.2778</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2.0934</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8.0444</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0.25</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2660</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4.4578</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2.5568</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9.6222</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7205</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6.1733</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2.8596</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0.6200</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0.75</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2.464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8.7089</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2.5568</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9.6222</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a:effectLst/>
                            </a:rPr>
                            <a:t>0.9</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dirty="0">
                              <a:effectLst/>
                            </a:rPr>
                            <a:t>3.5367</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dirty="0">
                              <a:effectLst/>
                            </a:rPr>
                            <a:t>11.6267</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a:effectLst/>
                            </a:rPr>
                            <a:t>2.0934</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dirty="0">
                              <a:effectLst/>
                            </a:rPr>
                            <a:t>8.0444</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tcPr>
                    </a:tc>
                  </a:tr>
                  <a:tr h="260772">
                    <a:tc>
                      <a:txBody>
                        <a:bodyPr/>
                        <a:lstStyle/>
                        <a:p>
                          <a:pPr marL="0" indent="0" algn="ctr">
                            <a:spcAft>
                              <a:spcPts val="0"/>
                            </a:spcAft>
                          </a:pPr>
                          <a:r>
                            <a:rPr lang="en-US" sz="1400" dirty="0">
                              <a:effectLst/>
                            </a:rPr>
                            <a:t>0.95</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0.1</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1.2927</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3.9489</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12.9688</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40.9267</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2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2.1033</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6.6689</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6.0774</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50.3556</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0.5</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5.6607</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17.8644</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8.3352</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57.1756</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7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5.7522</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35.6689</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16.0774</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50.3556</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a:effectLst/>
                            </a:rPr>
                            <a:t> </a:t>
                          </a:r>
                          <a:endParaRPr lang="de-DE" sz="140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9</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9.7308</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36.5911</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12.9688</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40.9267</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bl>
              </a:graphicData>
            </a:graphic>
          </p:graphicFrame>
        </mc:Choice>
        <mc:Fallback>
          <p:graphicFrame>
            <p:nvGraphicFramePr>
              <p:cNvPr id="6" name="Tabelle 5"/>
              <p:cNvGraphicFramePr>
                <a:graphicFrameLocks noGrp="1"/>
              </p:cNvGraphicFramePr>
              <p:nvPr>
                <p:extLst>
                  <p:ext uri="{D42A27DB-BD31-4B8C-83A1-F6EECF244321}">
                    <p14:modId xmlns:p14="http://schemas.microsoft.com/office/powerpoint/2010/main" val="4260570398"/>
                  </p:ext>
                </p:extLst>
              </p:nvPr>
            </p:nvGraphicFramePr>
            <p:xfrm>
              <a:off x="755576" y="1732180"/>
              <a:ext cx="7776864" cy="4433124"/>
            </p:xfrm>
            <a:graphic>
              <a:graphicData uri="http://schemas.openxmlformats.org/drawingml/2006/table">
                <a:tbl>
                  <a:tblPr firstRow="1" firstCol="1" bandRow="1">
                    <a:tableStyleId>{5C22544A-7EE6-4342-B048-85BDC9FD1C3A}</a:tableStyleId>
                  </a:tblPr>
                  <a:tblGrid>
                    <a:gridCol w="864096"/>
                    <a:gridCol w="936104"/>
                    <a:gridCol w="1494166"/>
                    <a:gridCol w="1494166"/>
                    <a:gridCol w="1494166"/>
                    <a:gridCol w="1494166"/>
                  </a:tblGrid>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gridSpan="2">
                      <a:txBody>
                        <a:bodyPr/>
                        <a:lstStyle/>
                        <a:p>
                          <a:pPr indent="180340" algn="ctr">
                            <a:spcAft>
                              <a:spcPts val="0"/>
                            </a:spcAft>
                          </a:pPr>
                          <a:r>
                            <a:rPr lang="en-US" sz="1400" dirty="0">
                              <a:effectLst/>
                            </a:rPr>
                            <a:t>round robin</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hMerge="1">
                      <a:txBody>
                        <a:bodyPr/>
                        <a:lstStyle/>
                        <a:p>
                          <a:endParaRPr lang="de-DE"/>
                        </a:p>
                      </a:txBody>
                      <a:tcPr/>
                    </a:tc>
                    <a:tc gridSpan="2">
                      <a:txBody>
                        <a:bodyPr/>
                        <a:lstStyle/>
                        <a:p>
                          <a:pPr indent="180340" algn="ctr">
                            <a:spcAft>
                              <a:spcPts val="0"/>
                            </a:spcAft>
                          </a:pPr>
                          <a:r>
                            <a:rPr lang="en-US" sz="1400">
                              <a:effectLst/>
                            </a:rPr>
                            <a:t>first-in-first-out</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tcPr>
                    </a:tc>
                    <a:tc hMerge="1">
                      <a:txBody>
                        <a:bodyPr/>
                        <a:lstStyle/>
                        <a:p>
                          <a:endParaRPr lang="de-DE"/>
                        </a:p>
                      </a:txBody>
                      <a:tcPr/>
                    </a:tc>
                  </a:tr>
                  <a:tr h="260772">
                    <a:tc>
                      <a:txBody>
                        <a:bodyPr/>
                        <a:lstStyle/>
                        <a:p>
                          <a:endParaRPr lang="de-DE"/>
                        </a:p>
                      </a:txBody>
                      <a:tcPr marL="68580" marR="68580" marT="0" marB="0" anchor="ct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rotWithShape="1">
                          <a:blip r:embed="rId3"/>
                          <a:stretch>
                            <a:fillRect l="-704" t="-109302" r="-798592" b="-1523256"/>
                          </a:stretch>
                        </a:blipFill>
                      </a:tcPr>
                    </a:tc>
                    <a:tc>
                      <a:txBody>
                        <a:bodyPr/>
                        <a:lstStyle/>
                        <a:p>
                          <a:endParaRPr lang="de-DE"/>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rotWithShape="1">
                          <a:blip r:embed="rId3"/>
                          <a:stretch>
                            <a:fillRect l="-93464" t="-109302" r="-641176" b="-1523256"/>
                          </a:stretch>
                        </a:blipFill>
                      </a:tcPr>
                    </a:tc>
                    <a:tc>
                      <a:txBody>
                        <a:bodyPr/>
                        <a:lstStyle/>
                        <a:p>
                          <a:endParaRPr lang="de-DE"/>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rotWithShape="1">
                          <a:blip r:embed="rId3"/>
                          <a:stretch>
                            <a:fillRect l="-120325" t="-109302" r="-298780" b="-1523256"/>
                          </a:stretch>
                        </a:blipFill>
                      </a:tcPr>
                    </a:tc>
                    <a:tc>
                      <a:txBody>
                        <a:bodyPr/>
                        <a:lstStyle/>
                        <a:p>
                          <a:endParaRPr lang="de-DE"/>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rotWithShape="1">
                          <a:blip r:embed="rId3"/>
                          <a:stretch>
                            <a:fillRect l="-221224" t="-109302" r="-200000" b="-1523256"/>
                          </a:stretch>
                        </a:blipFill>
                      </a:tcPr>
                    </a:tc>
                    <a:tc>
                      <a:txBody>
                        <a:bodyPr/>
                        <a:lstStyle/>
                        <a:p>
                          <a:endParaRPr lang="de-DE"/>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rotWithShape="1">
                          <a:blip r:embed="rId3"/>
                          <a:stretch>
                            <a:fillRect l="-321224" t="-109302" r="-100000" b="-1523256"/>
                          </a:stretch>
                        </a:blipFill>
                      </a:tcPr>
                    </a:tc>
                    <a:tc>
                      <a:txBody>
                        <a:bodyPr/>
                        <a:lstStyle/>
                        <a:p>
                          <a:endParaRPr lang="de-DE"/>
                        </a:p>
                      </a:txBody>
                      <a:tcPr marL="68580" marR="68580" marT="0" marB="0" anchor="ct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blipFill rotWithShape="1">
                          <a:blip r:embed="rId3"/>
                          <a:stretch>
                            <a:fillRect l="-421224" t="-109302" b="-1523256"/>
                          </a:stretch>
                        </a:blipFill>
                      </a:tcPr>
                    </a:tc>
                  </a:tr>
                  <a:tr h="260772">
                    <a:tc>
                      <a:txBody>
                        <a:bodyPr/>
                        <a:lstStyle/>
                        <a:p>
                          <a:pPr marL="0" indent="0" algn="ctr">
                            <a:spcAft>
                              <a:spcPts val="0"/>
                            </a:spcAft>
                          </a:pPr>
                          <a:r>
                            <a:rPr lang="en-US" sz="1400" dirty="0">
                              <a:effectLst/>
                            </a:rPr>
                            <a:t>0.5</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0.1</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0.6224</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2.8289</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0.6295</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3.3756</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2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6566</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3.0556</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8243</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4.2133</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0.5</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8069</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3.6133</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0.9580</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4.6778</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a:effectLst/>
                            </a:rPr>
                            <a:t> </a:t>
                          </a:r>
                          <a:endParaRPr lang="de-DE" sz="140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7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8880</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3.8800</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0.8243</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4.2133</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a:effectLst/>
                            </a:rPr>
                            <a:t>0.9</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a:effectLst/>
                            </a:rPr>
                            <a:t>0.9369</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a:effectLst/>
                            </a:rPr>
                            <a:t>4.0400</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dirty="0">
                              <a:effectLst/>
                            </a:rPr>
                            <a:t>0.629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dirty="0">
                              <a:effectLst/>
                            </a:rPr>
                            <a:t>3.3756</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tcPr>
                    </a:tc>
                  </a:tr>
                  <a:tr h="260772">
                    <a:tc>
                      <a:txBody>
                        <a:bodyPr/>
                        <a:lstStyle/>
                        <a:p>
                          <a:pPr marL="0" indent="0" algn="ctr">
                            <a:spcAft>
                              <a:spcPts val="0"/>
                            </a:spcAft>
                          </a:pPr>
                          <a:r>
                            <a:rPr lang="en-US" sz="1400" dirty="0">
                              <a:effectLst/>
                            </a:rPr>
                            <a:t>0.75</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0.1</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0.9902</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3.2778</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2.0934</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8.0444</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0.25</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2660</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4.4578</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2.5568</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9.6222</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7205</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6.1733</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2.8596</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0.6200</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0.75</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2.464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8.7089</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2.5568</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9.6222</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a:effectLst/>
                            </a:rPr>
                            <a:t>0.9</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dirty="0">
                              <a:effectLst/>
                            </a:rPr>
                            <a:t>3.5367</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dirty="0">
                              <a:effectLst/>
                            </a:rPr>
                            <a:t>11.6267</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a:effectLst/>
                            </a:rPr>
                            <a:t>2.0934</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tcPr>
                    </a:tc>
                    <a:tc>
                      <a:txBody>
                        <a:bodyPr/>
                        <a:lstStyle/>
                        <a:p>
                          <a:pPr indent="0" algn="ctr">
                            <a:spcAft>
                              <a:spcPts val="0"/>
                            </a:spcAft>
                          </a:pPr>
                          <a:r>
                            <a:rPr lang="en-US" sz="1400" dirty="0">
                              <a:effectLst/>
                            </a:rPr>
                            <a:t>8.0444</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tcPr>
                    </a:tc>
                  </a:tr>
                  <a:tr h="260772">
                    <a:tc>
                      <a:txBody>
                        <a:bodyPr/>
                        <a:lstStyle/>
                        <a:p>
                          <a:pPr marL="0" indent="0" algn="ctr">
                            <a:spcAft>
                              <a:spcPts val="0"/>
                            </a:spcAft>
                          </a:pPr>
                          <a:r>
                            <a:rPr lang="en-US" sz="1400" dirty="0">
                              <a:effectLst/>
                            </a:rPr>
                            <a:t>0.95</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0.1</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1.2927</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a:effectLst/>
                            </a:rPr>
                            <a:t>3.9489</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12.9688</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pPr indent="0" algn="ctr">
                            <a:spcAft>
                              <a:spcPts val="0"/>
                            </a:spcAft>
                          </a:pPr>
                          <a:r>
                            <a:rPr lang="en-US" sz="1400" dirty="0">
                              <a:effectLst/>
                            </a:rPr>
                            <a:t>40.9267</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2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2.1033</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6.6689</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6.0774</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50.3556</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0.5</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5.6607</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17.8644</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8.3352</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57.1756</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dirty="0">
                              <a:effectLst/>
                            </a:rPr>
                            <a:t> </a:t>
                          </a:r>
                          <a:endParaRPr lang="de-DE" sz="1400" dirty="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75</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5.7522</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35.6689</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16.0774</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50.3556</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r h="260772">
                    <a:tc>
                      <a:txBody>
                        <a:bodyPr/>
                        <a:lstStyle/>
                        <a:p>
                          <a:pPr indent="180340" algn="ctr">
                            <a:spcAft>
                              <a:spcPts val="0"/>
                            </a:spcAft>
                          </a:pPr>
                          <a:r>
                            <a:rPr lang="en-US" sz="1400">
                              <a:effectLst/>
                            </a:rPr>
                            <a:t> </a:t>
                          </a:r>
                          <a:endParaRPr lang="de-DE" sz="1400">
                            <a:effectLst/>
                            <a:latin typeface="Times New Roman"/>
                            <a:ea typeface="Calibri"/>
                          </a:endParaRPr>
                        </a:p>
                      </a:txBody>
                      <a:tcPr marL="68580" marR="68580" marT="0" marB="0" anchor="ctr">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0,9</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a:effectLst/>
                            </a:rPr>
                            <a:t>19.7308</a:t>
                          </a:r>
                          <a:endParaRPr lang="de-DE" sz="140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36.5911</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12.9688</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tcPr>
                    </a:tc>
                    <a:tc>
                      <a:txBody>
                        <a:bodyPr/>
                        <a:lstStyle/>
                        <a:p>
                          <a:pPr indent="0" algn="ctr">
                            <a:spcAft>
                              <a:spcPts val="0"/>
                            </a:spcAft>
                          </a:pPr>
                          <a:r>
                            <a:rPr lang="en-US" sz="1400" dirty="0">
                              <a:effectLst/>
                            </a:rPr>
                            <a:t>40.9267</a:t>
                          </a:r>
                          <a:endParaRPr lang="de-DE" sz="1400" dirty="0">
                            <a:effectLst/>
                            <a:latin typeface="Times New Roman"/>
                            <a:ea typeface="Calibri"/>
                          </a:endParaRPr>
                        </a:p>
                      </a:txBody>
                      <a:tcPr marL="68580" marR="68580" marT="0" marB="0" anchor="ctr">
                        <a:lnL w="38100" cap="flat" cmpd="sng" algn="ctr">
                          <a:solidFill>
                            <a:schemeClr val="bg1"/>
                          </a:solidFill>
                          <a:prstDash val="solid"/>
                          <a:round/>
                          <a:headEnd type="none" w="med" len="med"/>
                          <a:tailEnd type="none" w="med" len="med"/>
                        </a:lnL>
                      </a:tcPr>
                    </a:tc>
                  </a:tr>
                </a:tbl>
              </a:graphicData>
            </a:graphic>
          </p:graphicFrame>
        </mc:Fallback>
      </mc:AlternateContent>
      <p:sp>
        <p:nvSpPr>
          <p:cNvPr id="7" name="Abgerundetes Rechteck 6"/>
          <p:cNvSpPr/>
          <p:nvPr/>
        </p:nvSpPr>
        <p:spPr>
          <a:xfrm>
            <a:off x="2574438" y="2267542"/>
            <a:ext cx="5958002" cy="485184"/>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3" name="Abgerundetes Rechteck 12"/>
          <p:cNvSpPr/>
          <p:nvPr/>
        </p:nvSpPr>
        <p:spPr>
          <a:xfrm>
            <a:off x="2574438" y="3573016"/>
            <a:ext cx="5958002" cy="485184"/>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4" name="Abgerundetes Rechteck 13"/>
          <p:cNvSpPr/>
          <p:nvPr/>
        </p:nvSpPr>
        <p:spPr>
          <a:xfrm>
            <a:off x="2574438" y="4875510"/>
            <a:ext cx="5958002" cy="485184"/>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5" name="Abgerundetes Rechteck 14"/>
          <p:cNvSpPr/>
          <p:nvPr/>
        </p:nvSpPr>
        <p:spPr>
          <a:xfrm>
            <a:off x="2574438" y="2776358"/>
            <a:ext cx="5958002" cy="242592"/>
          </a:xfrm>
          <a:prstGeom prst="round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6" name="Abgerundetes Rechteck 15"/>
          <p:cNvSpPr/>
          <p:nvPr/>
        </p:nvSpPr>
        <p:spPr>
          <a:xfrm>
            <a:off x="2574438" y="4083422"/>
            <a:ext cx="5958002" cy="242592"/>
          </a:xfrm>
          <a:prstGeom prst="round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 name="Abgerundetes Rechteck 16"/>
          <p:cNvSpPr/>
          <p:nvPr/>
        </p:nvSpPr>
        <p:spPr>
          <a:xfrm>
            <a:off x="2574438" y="5384326"/>
            <a:ext cx="5958002" cy="242592"/>
          </a:xfrm>
          <a:prstGeom prst="round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 name="Abgerundetes Rechteck 17"/>
          <p:cNvSpPr/>
          <p:nvPr/>
        </p:nvSpPr>
        <p:spPr>
          <a:xfrm>
            <a:off x="2574438" y="4346054"/>
            <a:ext cx="5958002" cy="24259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rgbClr val="FF0000"/>
              </a:solidFill>
            </a:endParaRPr>
          </a:p>
        </p:txBody>
      </p:sp>
      <p:sp>
        <p:nvSpPr>
          <p:cNvPr id="19" name="Abgerundetes Rechteck 18"/>
          <p:cNvSpPr/>
          <p:nvPr/>
        </p:nvSpPr>
        <p:spPr>
          <a:xfrm>
            <a:off x="2574438" y="5643564"/>
            <a:ext cx="5958002" cy="2412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rgbClr val="FF0000"/>
              </a:solidFill>
            </a:endParaRPr>
          </a:p>
        </p:txBody>
      </p:sp>
      <p:sp>
        <p:nvSpPr>
          <p:cNvPr id="20" name="Abgerundetes Rechteck 19"/>
          <p:cNvSpPr/>
          <p:nvPr/>
        </p:nvSpPr>
        <p:spPr>
          <a:xfrm>
            <a:off x="7046554" y="3034190"/>
            <a:ext cx="1476000" cy="24259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rgbClr val="FF0000"/>
              </a:solidFill>
            </a:endParaRPr>
          </a:p>
        </p:txBody>
      </p:sp>
      <p:sp>
        <p:nvSpPr>
          <p:cNvPr id="21" name="Abgerundetes Rechteck 20"/>
          <p:cNvSpPr/>
          <p:nvPr/>
        </p:nvSpPr>
        <p:spPr>
          <a:xfrm>
            <a:off x="4056465" y="3034190"/>
            <a:ext cx="1476000" cy="24259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rgbClr val="FF0000"/>
              </a:solidFill>
            </a:endParaRPr>
          </a:p>
        </p:txBody>
      </p:sp>
      <p:sp>
        <p:nvSpPr>
          <p:cNvPr id="22" name="Abgerundetes Rechteck 21"/>
          <p:cNvSpPr/>
          <p:nvPr/>
        </p:nvSpPr>
        <p:spPr>
          <a:xfrm>
            <a:off x="7046554" y="5900186"/>
            <a:ext cx="1476000" cy="24259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rgbClr val="FF0000"/>
              </a:solidFill>
            </a:endParaRPr>
          </a:p>
        </p:txBody>
      </p:sp>
      <p:sp>
        <p:nvSpPr>
          <p:cNvPr id="23" name="Abgerundetes Rechteck 22"/>
          <p:cNvSpPr/>
          <p:nvPr/>
        </p:nvSpPr>
        <p:spPr>
          <a:xfrm>
            <a:off x="4056465" y="5900186"/>
            <a:ext cx="1476000" cy="24259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rgbClr val="FF0000"/>
              </a:solidFill>
            </a:endParaRPr>
          </a:p>
        </p:txBody>
      </p:sp>
    </p:spTree>
    <p:extLst>
      <p:ext uri="{BB962C8B-B14F-4D97-AF65-F5344CB8AC3E}">
        <p14:creationId xmlns:p14="http://schemas.microsoft.com/office/powerpoint/2010/main" val="2793160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Conclusion and future work</a:t>
            </a:r>
            <a:endParaRPr lang="en-US" dirty="0"/>
          </a:p>
        </p:txBody>
      </p:sp>
      <p:sp>
        <p:nvSpPr>
          <p:cNvPr id="3" name="Inhaltsplatzhalter 2"/>
          <p:cNvSpPr>
            <a:spLocks noGrp="1"/>
          </p:cNvSpPr>
          <p:nvPr>
            <p:ph idx="1"/>
          </p:nvPr>
        </p:nvSpPr>
        <p:spPr/>
        <p:txBody>
          <a:bodyPr/>
          <a:lstStyle/>
          <a:p>
            <a:r>
              <a:rPr lang="en-US" dirty="0"/>
              <a:t>We developed a model of a 4-way-crossing based on a polling system, in which a single server serves two queues </a:t>
            </a:r>
            <a:r>
              <a:rPr lang="en-US" dirty="0" smtClean="0"/>
              <a:t>cyclically.</a:t>
            </a:r>
          </a:p>
          <a:p>
            <a:endParaRPr lang="en-US" dirty="0" smtClean="0"/>
          </a:p>
          <a:p>
            <a:r>
              <a:rPr lang="en-US" dirty="0" smtClean="0"/>
              <a:t>Future </a:t>
            </a:r>
            <a:r>
              <a:rPr lang="en-US" dirty="0"/>
              <a:t>work will be dedicated to model further dispatching policies (e.g. exhaustive) based on this approach. </a:t>
            </a:r>
            <a:endParaRPr lang="en-US" dirty="0" smtClean="0"/>
          </a:p>
          <a:p>
            <a:endParaRPr lang="en-US" dirty="0" smtClean="0"/>
          </a:p>
          <a:p>
            <a:r>
              <a:rPr lang="en-US" dirty="0" smtClean="0"/>
              <a:t>A </a:t>
            </a:r>
            <a:r>
              <a:rPr lang="en-US" dirty="0"/>
              <a:t>comparison of different dispatching policies should be considered in more detail</a:t>
            </a:r>
            <a:r>
              <a:rPr lang="en-US" dirty="0" smtClean="0"/>
              <a:t>.</a:t>
            </a:r>
            <a:endParaRPr lang="en-US" dirty="0"/>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18</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Tree>
    <p:extLst>
      <p:ext uri="{BB962C8B-B14F-4D97-AF65-F5344CB8AC3E}">
        <p14:creationId xmlns:p14="http://schemas.microsoft.com/office/powerpoint/2010/main" val="30833775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3"/>
          <p:cNvSpPr>
            <a:spLocks noGrp="1"/>
          </p:cNvSpPr>
          <p:nvPr>
            <p:ph type="sldNum" sz="quarter" idx="10"/>
          </p:nvPr>
        </p:nvSpPr>
        <p:spPr/>
        <p:txBody>
          <a:bodyPr/>
          <a:lstStyle/>
          <a:p>
            <a:pPr>
              <a:defRPr/>
            </a:pPr>
            <a:fld id="{8069B2E4-AADA-48BB-93FE-B58443605136}" type="slidenum">
              <a:rPr lang="de-DE" smtClean="0"/>
              <a:pPr>
                <a:defRPr/>
              </a:pPr>
              <a:t>19</a:t>
            </a:fld>
            <a:endParaRPr lang="de-DE" dirty="0"/>
          </a:p>
        </p:txBody>
      </p:sp>
      <p:sp>
        <p:nvSpPr>
          <p:cNvPr id="5" name="Datumsplatzhalter 4"/>
          <p:cNvSpPr>
            <a:spLocks noGrp="1"/>
          </p:cNvSpPr>
          <p:nvPr>
            <p:ph type="dt" sz="half" idx="11"/>
          </p:nvPr>
        </p:nvSpPr>
        <p:spPr/>
        <p:txBody>
          <a:bodyPr/>
          <a:lstStyle/>
          <a:p>
            <a:pPr>
              <a:defRPr/>
            </a:pPr>
            <a:fld id="{07D351A0-D948-421B-BDED-A68D96FF318A}" type="datetime1">
              <a:rPr lang="de-DE" smtClean="0"/>
              <a:pPr>
                <a:defRPr/>
              </a:pPr>
              <a:t>02.06.2015</a:t>
            </a:fld>
            <a:endParaRPr lang="de-DE" dirty="0"/>
          </a:p>
        </p:txBody>
      </p:sp>
      <p:sp>
        <p:nvSpPr>
          <p:cNvPr id="6" name="Rechteck 5"/>
          <p:cNvSpPr>
            <a:spLocks noChangeAspect="1"/>
          </p:cNvSpPr>
          <p:nvPr/>
        </p:nvSpPr>
        <p:spPr>
          <a:xfrm>
            <a:off x="560325" y="2731567"/>
            <a:ext cx="8023350" cy="769441"/>
          </a:xfrm>
          <a:prstGeom prst="rect">
            <a:avLst/>
          </a:prstGeom>
          <a:noFill/>
        </p:spPr>
        <p:txBody>
          <a:bodyPr wrap="none" lIns="91440" tIns="45720" rIns="91440" bIns="45720">
            <a:spAutoFit/>
          </a:bodyPr>
          <a:lstStyle/>
          <a:p>
            <a:pPr algn="ctr"/>
            <a:r>
              <a:rPr lang="en-US" sz="4400" b="1" cap="none" spc="0" dirty="0" smtClean="0">
                <a:ln w="12700">
                  <a:solidFill>
                    <a:schemeClr val="tx2">
                      <a:satMod val="155000"/>
                    </a:schemeClr>
                  </a:solidFill>
                  <a:prstDash val="solid"/>
                </a:ln>
                <a:solidFill>
                  <a:schemeClr val="accent1"/>
                </a:solidFill>
                <a:effectLst>
                  <a:outerShdw blurRad="41275" dist="20320" dir="1800000" algn="tl" rotWithShape="0">
                    <a:srgbClr val="000000">
                      <a:alpha val="40000"/>
                    </a:srgbClr>
                  </a:outerShdw>
                </a:effectLst>
              </a:rPr>
              <a:t>Thank you for your attention!</a:t>
            </a:r>
            <a:endParaRPr lang="en-US" sz="4400" b="1" cap="none" spc="0" dirty="0">
              <a:ln w="12700">
                <a:solidFill>
                  <a:schemeClr val="tx2">
                    <a:satMod val="155000"/>
                  </a:schemeClr>
                </a:solidFill>
                <a:prstDash val="solid"/>
              </a:ln>
              <a:solidFill>
                <a:schemeClr val="accent1"/>
              </a:solidFill>
              <a:effectLst>
                <a:outerShdw blurRad="41275" dist="20320" dir="1800000" algn="tl" rotWithShape="0">
                  <a:srgbClr val="000000">
                    <a:alpha val="40000"/>
                  </a:srgbClr>
                </a:outerShdw>
              </a:effectLst>
            </a:endParaRPr>
          </a:p>
        </p:txBody>
      </p:sp>
    </p:spTree>
    <p:extLst>
      <p:ext uri="{BB962C8B-B14F-4D97-AF65-F5344CB8AC3E}">
        <p14:creationId xmlns:p14="http://schemas.microsoft.com/office/powerpoint/2010/main" val="32485717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Outline</a:t>
            </a:r>
            <a:endParaRPr lang="de-DE" dirty="0"/>
          </a:p>
        </p:txBody>
      </p:sp>
      <p:sp>
        <p:nvSpPr>
          <p:cNvPr id="3" name="Inhaltsplatzhalter 2"/>
          <p:cNvSpPr>
            <a:spLocks noGrp="1"/>
          </p:cNvSpPr>
          <p:nvPr>
            <p:ph idx="1"/>
          </p:nvPr>
        </p:nvSpPr>
        <p:spPr/>
        <p:txBody>
          <a:bodyPr/>
          <a:lstStyle/>
          <a:p>
            <a:r>
              <a:rPr lang="en-US" dirty="0" smtClean="0"/>
              <a:t>Introduction</a:t>
            </a:r>
          </a:p>
          <a:p>
            <a:r>
              <a:rPr lang="en-US" dirty="0" smtClean="0"/>
              <a:t>System description</a:t>
            </a:r>
          </a:p>
          <a:p>
            <a:r>
              <a:rPr lang="en-US" dirty="0" smtClean="0"/>
              <a:t>Discrete-time analysis</a:t>
            </a:r>
          </a:p>
          <a:p>
            <a:pPr lvl="1"/>
            <a:r>
              <a:rPr lang="en-US" dirty="0" smtClean="0"/>
              <a:t>Iterative algorithm</a:t>
            </a:r>
          </a:p>
          <a:p>
            <a:pPr lvl="1"/>
            <a:r>
              <a:rPr lang="en-US" dirty="0"/>
              <a:t>Cycle time distribution</a:t>
            </a:r>
          </a:p>
          <a:p>
            <a:pPr lvl="1"/>
            <a:r>
              <a:rPr lang="en-US" dirty="0" smtClean="0"/>
              <a:t>Steady-state </a:t>
            </a:r>
            <a:r>
              <a:rPr lang="en-US" dirty="0"/>
              <a:t>probabilities</a:t>
            </a:r>
          </a:p>
          <a:p>
            <a:pPr lvl="1"/>
            <a:r>
              <a:rPr lang="en-US" dirty="0"/>
              <a:t>Service time distribution</a:t>
            </a:r>
          </a:p>
          <a:p>
            <a:pPr lvl="1"/>
            <a:r>
              <a:rPr lang="en-US" dirty="0"/>
              <a:t>Waiting time distribution</a:t>
            </a:r>
          </a:p>
          <a:p>
            <a:pPr lvl="1"/>
            <a:r>
              <a:rPr lang="en-US" dirty="0" smtClean="0"/>
              <a:t>Interdeparture </a:t>
            </a:r>
            <a:r>
              <a:rPr lang="en-US" dirty="0"/>
              <a:t>time distribution</a:t>
            </a:r>
          </a:p>
          <a:p>
            <a:r>
              <a:rPr lang="en-US" dirty="0" smtClean="0"/>
              <a:t>Numerical Study</a:t>
            </a:r>
          </a:p>
          <a:p>
            <a:r>
              <a:rPr lang="en-US" dirty="0"/>
              <a:t>Conclusion and future work</a:t>
            </a:r>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2</a:t>
            </a:fld>
            <a:endParaRPr lang="de-DE"/>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Tree>
    <p:extLst>
      <p:ext uri="{BB962C8B-B14F-4D97-AF65-F5344CB8AC3E}">
        <p14:creationId xmlns:p14="http://schemas.microsoft.com/office/powerpoint/2010/main" val="407421268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166718" y="3356992"/>
            <a:ext cx="8763000" cy="3003899"/>
          </a:xfrm>
          <a:prstGeom prst="rect">
            <a:avLst/>
          </a:prstGeom>
          <a:solidFill>
            <a:schemeClr val="bg1"/>
          </a:solidFill>
          <a:ln w="9525">
            <a:solidFill>
              <a:schemeClr val="bg1"/>
            </a:solidFill>
            <a:miter lim="800000"/>
            <a:headEnd/>
            <a:tailEnd/>
          </a:ln>
          <a:effectLst/>
        </p:spPr>
        <p:txBody>
          <a:bodyPr>
            <a:spAutoFit/>
          </a:bodyPr>
          <a:lstStyle/>
          <a:p>
            <a:pPr>
              <a:lnSpc>
                <a:spcPct val="110000"/>
              </a:lnSpc>
            </a:pPr>
            <a:r>
              <a:rPr lang="en-US" sz="1200" b="1" dirty="0" smtClean="0"/>
              <a:t>		</a:t>
            </a:r>
            <a:r>
              <a:rPr lang="en-US" sz="1400" dirty="0" smtClean="0"/>
              <a:t>Karlsruhe Institute for Technology (KIT)</a:t>
            </a:r>
            <a:br>
              <a:rPr lang="en-US" sz="1400" dirty="0" smtClean="0"/>
            </a:br>
            <a:r>
              <a:rPr lang="en-US" sz="1400" dirty="0" smtClean="0"/>
              <a:t>		Institute for Material Handling and Logistics (IFL)</a:t>
            </a:r>
          </a:p>
          <a:p>
            <a:pPr>
              <a:lnSpc>
                <a:spcPct val="110000"/>
              </a:lnSpc>
            </a:pPr>
            <a:endParaRPr lang="en-US" sz="1200" dirty="0" smtClean="0"/>
          </a:p>
          <a:p>
            <a:pPr>
              <a:lnSpc>
                <a:spcPct val="110000"/>
              </a:lnSpc>
            </a:pPr>
            <a:r>
              <a:rPr lang="en-US" sz="1200" b="1" dirty="0" smtClean="0"/>
              <a:t>Postal address</a:t>
            </a:r>
            <a:r>
              <a:rPr lang="en-US" sz="1200" dirty="0" smtClean="0"/>
              <a:t>	Kaiserstr. 12</a:t>
            </a:r>
            <a:br>
              <a:rPr lang="en-US" sz="1200" dirty="0" smtClean="0"/>
            </a:br>
            <a:r>
              <a:rPr lang="en-US" sz="1200" dirty="0" smtClean="0"/>
              <a:t>		DE-76128 Karlsruhe </a:t>
            </a:r>
          </a:p>
          <a:p>
            <a:pPr>
              <a:lnSpc>
                <a:spcPct val="110000"/>
              </a:lnSpc>
            </a:pPr>
            <a:endParaRPr lang="en-US" sz="1200" dirty="0" smtClean="0"/>
          </a:p>
          <a:p>
            <a:pPr>
              <a:lnSpc>
                <a:spcPct val="110000"/>
              </a:lnSpc>
            </a:pPr>
            <a:r>
              <a:rPr lang="en-US" sz="1200" b="1" dirty="0" smtClean="0"/>
              <a:t>Visitor address</a:t>
            </a:r>
            <a:r>
              <a:rPr lang="en-US" sz="1200" dirty="0" smtClean="0"/>
              <a:t>	Gotthard-Franz-Str. 8, Geb. 50.38</a:t>
            </a:r>
            <a:br>
              <a:rPr lang="en-US" sz="1200" dirty="0" smtClean="0"/>
            </a:br>
            <a:r>
              <a:rPr lang="en-US" sz="1200" dirty="0" smtClean="0"/>
              <a:t>		DE-76131 Karlsruhe </a:t>
            </a:r>
          </a:p>
          <a:p>
            <a:pPr>
              <a:lnSpc>
                <a:spcPct val="110000"/>
              </a:lnSpc>
            </a:pPr>
            <a:r>
              <a:rPr lang="en-US" sz="1200" dirty="0" smtClean="0"/>
              <a:t>	</a:t>
            </a:r>
          </a:p>
          <a:p>
            <a:pPr>
              <a:lnSpc>
                <a:spcPct val="110000"/>
              </a:lnSpc>
            </a:pPr>
            <a:r>
              <a:rPr lang="en-US" sz="1200" b="1" dirty="0" smtClean="0"/>
              <a:t>Phone</a:t>
            </a:r>
            <a:r>
              <a:rPr lang="en-US" sz="1200" dirty="0" smtClean="0"/>
              <a:t>		+49-721-608-48600		</a:t>
            </a:r>
            <a:br>
              <a:rPr lang="en-US" sz="1200" dirty="0" smtClean="0"/>
            </a:br>
            <a:r>
              <a:rPr lang="en-US" sz="1200" b="1" dirty="0" smtClean="0"/>
              <a:t>Fax</a:t>
            </a:r>
            <a:r>
              <a:rPr lang="en-US" sz="1200" dirty="0" smtClean="0"/>
              <a:t>		+49-721-608-48629		</a:t>
            </a:r>
            <a:br>
              <a:rPr lang="en-US" sz="1200" dirty="0" smtClean="0"/>
            </a:br>
            <a:r>
              <a:rPr lang="en-US" sz="1200" b="1" dirty="0"/>
              <a:t>E</a:t>
            </a:r>
            <a:r>
              <a:rPr lang="en-US" sz="1200" b="1" dirty="0" smtClean="0"/>
              <a:t>mail</a:t>
            </a:r>
            <a:r>
              <a:rPr lang="en-US" sz="1200" dirty="0" smtClean="0"/>
              <a:t>		info@ifl.kit.edu</a:t>
            </a:r>
          </a:p>
          <a:p>
            <a:pPr>
              <a:lnSpc>
                <a:spcPct val="110000"/>
              </a:lnSpc>
            </a:pPr>
            <a:r>
              <a:rPr lang="en-US" sz="1200" b="1" dirty="0" smtClean="0"/>
              <a:t>www</a:t>
            </a:r>
            <a:r>
              <a:rPr lang="en-US" sz="1200" dirty="0" smtClean="0"/>
              <a:t>		http://www.ifl.kit.edu 	</a:t>
            </a:r>
          </a:p>
          <a:p>
            <a:pPr>
              <a:lnSpc>
                <a:spcPct val="110000"/>
              </a:lnSpc>
            </a:pPr>
            <a:r>
              <a:rPr lang="en-US" sz="1200" dirty="0" smtClean="0"/>
              <a:t>		</a:t>
            </a:r>
            <a:endParaRPr lang="en-US" sz="1200" dirty="0"/>
          </a:p>
        </p:txBody>
      </p:sp>
      <p:graphicFrame>
        <p:nvGraphicFramePr>
          <p:cNvPr id="8" name="Object 0"/>
          <p:cNvGraphicFramePr>
            <a:graphicFrameLocks noChangeAspect="1"/>
          </p:cNvGraphicFramePr>
          <p:nvPr/>
        </p:nvGraphicFramePr>
        <p:xfrm>
          <a:off x="6200806" y="2376470"/>
          <a:ext cx="2728912" cy="3697288"/>
        </p:xfrm>
        <a:graphic>
          <a:graphicData uri="http://schemas.openxmlformats.org/presentationml/2006/ole">
            <mc:AlternateContent xmlns:mc="http://schemas.openxmlformats.org/markup-compatibility/2006">
              <mc:Choice xmlns:v="urn:schemas-microsoft-com:vml" Requires="v">
                <p:oleObj spid="_x0000_s25746" name="Designer Zeichnung" r:id="rId4" imgW="6258240" imgH="8480160" progId="">
                  <p:embed/>
                </p:oleObj>
              </mc:Choice>
              <mc:Fallback>
                <p:oleObj name="Designer Zeichnung" r:id="rId4" imgW="6258240" imgH="848016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806" y="2376470"/>
                        <a:ext cx="2728912" cy="3697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5602" name="Picture 2" descr="C:\Users\Benni\Desktop\HIWI II\Institutspräsentation\endblatt B.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3714" y="305271"/>
            <a:ext cx="4234504" cy="27859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3028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References</a:t>
            </a:r>
            <a:endParaRPr lang="de-DE" dirty="0"/>
          </a:p>
        </p:txBody>
      </p:sp>
      <p:sp>
        <p:nvSpPr>
          <p:cNvPr id="3" name="Inhaltsplatzhalter 2"/>
          <p:cNvSpPr>
            <a:spLocks noGrp="1"/>
          </p:cNvSpPr>
          <p:nvPr>
            <p:ph idx="1"/>
          </p:nvPr>
        </p:nvSpPr>
        <p:spPr>
          <a:xfrm>
            <a:off x="392113" y="1198563"/>
            <a:ext cx="8356352" cy="4894262"/>
          </a:xfrm>
        </p:spPr>
        <p:txBody>
          <a:bodyPr>
            <a:noAutofit/>
          </a:bodyPr>
          <a:lstStyle/>
          <a:p>
            <a:pPr marL="182563" indent="-182563" algn="just">
              <a:spcBef>
                <a:spcPts val="200"/>
              </a:spcBef>
              <a:spcAft>
                <a:spcPts val="0"/>
              </a:spcAft>
              <a:buNone/>
            </a:pPr>
            <a:r>
              <a:rPr lang="en-US" sz="1400" dirty="0" err="1">
                <a:latin typeface="Times New Roman"/>
                <a:ea typeface="Calibri"/>
              </a:rPr>
              <a:t>Boxma</a:t>
            </a:r>
            <a:r>
              <a:rPr lang="en-US" sz="1400" dirty="0">
                <a:latin typeface="Times New Roman"/>
                <a:ea typeface="Calibri"/>
              </a:rPr>
              <a:t>, J. 1984. </a:t>
            </a:r>
            <a:r>
              <a:rPr lang="en-US" sz="1400" i="1" dirty="0">
                <a:latin typeface="Times New Roman"/>
                <a:ea typeface="Calibri"/>
              </a:rPr>
              <a:t>Two symmetric queues with alternating service and switching times</a:t>
            </a:r>
            <a:r>
              <a:rPr lang="en-US" sz="1400" dirty="0">
                <a:latin typeface="Times New Roman"/>
                <a:ea typeface="Calibri"/>
              </a:rPr>
              <a:t>. Proc. </a:t>
            </a:r>
            <a:r>
              <a:rPr lang="en-US" sz="1400" dirty="0" err="1">
                <a:latin typeface="Times New Roman"/>
                <a:ea typeface="Calibri"/>
              </a:rPr>
              <a:t>Perf</a:t>
            </a:r>
            <a:r>
              <a:rPr lang="en-US" sz="1400" dirty="0">
                <a:latin typeface="Times New Roman"/>
                <a:ea typeface="Calibri"/>
              </a:rPr>
              <a:t>. 409-431.</a:t>
            </a:r>
            <a:endParaRPr lang="de-DE" sz="1400" dirty="0">
              <a:latin typeface="Times New Roman"/>
              <a:ea typeface="Calibri"/>
            </a:endParaRPr>
          </a:p>
          <a:p>
            <a:pPr marL="182563" indent="-182563" algn="just">
              <a:spcBef>
                <a:spcPts val="200"/>
              </a:spcBef>
              <a:spcAft>
                <a:spcPts val="0"/>
              </a:spcAft>
              <a:buNone/>
            </a:pPr>
            <a:r>
              <a:rPr lang="en-US" sz="1400" dirty="0">
                <a:latin typeface="Times New Roman"/>
                <a:ea typeface="Calibri"/>
              </a:rPr>
              <a:t>Furmans, K. 2004. </a:t>
            </a:r>
            <a:r>
              <a:rPr lang="en-US" sz="1400" i="1" dirty="0">
                <a:latin typeface="Times New Roman"/>
                <a:ea typeface="Calibri"/>
              </a:rPr>
              <a:t>A framework of stochastic finite elements for models of material handling systems</a:t>
            </a:r>
            <a:r>
              <a:rPr lang="en-US" sz="1400" dirty="0">
                <a:latin typeface="Times New Roman"/>
                <a:ea typeface="Calibri"/>
              </a:rPr>
              <a:t>. Progress in material handling research: 8. International Material Handling Research Colloquium.</a:t>
            </a:r>
            <a:endParaRPr lang="de-DE" sz="1400" dirty="0">
              <a:latin typeface="Times New Roman"/>
              <a:ea typeface="Calibri"/>
            </a:endParaRPr>
          </a:p>
          <a:p>
            <a:pPr marL="182563" indent="-182563" algn="just">
              <a:spcBef>
                <a:spcPts val="200"/>
              </a:spcBef>
              <a:spcAft>
                <a:spcPts val="0"/>
              </a:spcAft>
              <a:buNone/>
            </a:pPr>
            <a:r>
              <a:rPr lang="en-US" sz="1400" dirty="0" err="1">
                <a:latin typeface="Times New Roman"/>
                <a:ea typeface="Calibri"/>
              </a:rPr>
              <a:t>Grassmann</a:t>
            </a:r>
            <a:r>
              <a:rPr lang="en-US" sz="1400" dirty="0">
                <a:latin typeface="Times New Roman"/>
                <a:ea typeface="Calibri"/>
              </a:rPr>
              <a:t>, W.K., J.L. Jain. 1988. </a:t>
            </a:r>
            <a:r>
              <a:rPr lang="en-US" sz="1400" i="1" dirty="0">
                <a:latin typeface="Times New Roman"/>
                <a:ea typeface="Calibri"/>
              </a:rPr>
              <a:t>Numerical solution for the departure process from the GI/G/1 queue</a:t>
            </a:r>
            <a:r>
              <a:rPr lang="en-US" sz="1400" dirty="0">
                <a:latin typeface="Times New Roman"/>
                <a:ea typeface="Calibri"/>
              </a:rPr>
              <a:t>. </a:t>
            </a:r>
            <a:r>
              <a:rPr lang="en-US" sz="1400" dirty="0" err="1">
                <a:latin typeface="Times New Roman"/>
                <a:ea typeface="Calibri"/>
              </a:rPr>
              <a:t>Comput</a:t>
            </a:r>
            <a:r>
              <a:rPr lang="en-US" sz="1400" dirty="0">
                <a:latin typeface="Times New Roman"/>
                <a:ea typeface="Calibri"/>
              </a:rPr>
              <a:t>. </a:t>
            </a:r>
            <a:r>
              <a:rPr lang="en-US" sz="1400" dirty="0" err="1">
                <a:latin typeface="Times New Roman"/>
                <a:ea typeface="Calibri"/>
              </a:rPr>
              <a:t>Opns</a:t>
            </a:r>
            <a:r>
              <a:rPr lang="en-US" sz="1400" dirty="0">
                <a:latin typeface="Times New Roman"/>
                <a:ea typeface="Calibri"/>
              </a:rPr>
              <a:t> Res. 15 (3) 293-296.</a:t>
            </a:r>
            <a:endParaRPr lang="de-DE" sz="1400" dirty="0">
              <a:latin typeface="Times New Roman"/>
              <a:ea typeface="Calibri"/>
            </a:endParaRPr>
          </a:p>
          <a:p>
            <a:pPr marL="182563" indent="-182563" algn="just">
              <a:spcBef>
                <a:spcPts val="200"/>
              </a:spcBef>
              <a:spcAft>
                <a:spcPts val="0"/>
              </a:spcAft>
              <a:buNone/>
            </a:pPr>
            <a:r>
              <a:rPr lang="en-US" sz="1400" dirty="0" err="1">
                <a:latin typeface="Times New Roman"/>
                <a:ea typeface="Calibri"/>
              </a:rPr>
              <a:t>Grassmann</a:t>
            </a:r>
            <a:r>
              <a:rPr lang="en-US" sz="1400" dirty="0">
                <a:latin typeface="Times New Roman"/>
                <a:ea typeface="Calibri"/>
              </a:rPr>
              <a:t>, W.K., J.L. Jain. 1989. </a:t>
            </a:r>
            <a:r>
              <a:rPr lang="en-US" sz="1400" i="1" dirty="0">
                <a:latin typeface="Times New Roman"/>
                <a:ea typeface="Calibri"/>
              </a:rPr>
              <a:t>Numerical solutions of the waiting time distribution and idle time distribution of the arithmetic GI/G/1 queue</a:t>
            </a:r>
            <a:r>
              <a:rPr lang="en-US" sz="1400" dirty="0">
                <a:latin typeface="Times New Roman"/>
                <a:ea typeface="Calibri"/>
              </a:rPr>
              <a:t>. Operations Research 37 (1) 141-150.</a:t>
            </a:r>
            <a:endParaRPr lang="de-DE" sz="1400" dirty="0">
              <a:latin typeface="Times New Roman"/>
              <a:ea typeface="Calibri"/>
            </a:endParaRPr>
          </a:p>
          <a:p>
            <a:pPr marL="182563" indent="-182563" algn="just">
              <a:spcBef>
                <a:spcPts val="200"/>
              </a:spcBef>
              <a:spcAft>
                <a:spcPts val="0"/>
              </a:spcAft>
              <a:buNone/>
            </a:pPr>
            <a:r>
              <a:rPr lang="en-US" sz="1400" dirty="0">
                <a:latin typeface="Times New Roman"/>
                <a:ea typeface="Calibri"/>
              </a:rPr>
              <a:t>Kuehn, J. 1979. </a:t>
            </a:r>
            <a:r>
              <a:rPr lang="en-US" sz="1400" i="1" dirty="0" err="1">
                <a:latin typeface="Times New Roman"/>
                <a:ea typeface="Calibri"/>
              </a:rPr>
              <a:t>Multiqueue</a:t>
            </a:r>
            <a:r>
              <a:rPr lang="en-US" sz="1400" i="1" dirty="0">
                <a:latin typeface="Times New Roman"/>
                <a:ea typeface="Calibri"/>
              </a:rPr>
              <a:t> systems with </a:t>
            </a:r>
            <a:r>
              <a:rPr lang="en-US" sz="1400" i="1" dirty="0" err="1">
                <a:latin typeface="Times New Roman"/>
                <a:ea typeface="Calibri"/>
              </a:rPr>
              <a:t>nonexhaustive</a:t>
            </a:r>
            <a:r>
              <a:rPr lang="en-US" sz="1400" i="1" dirty="0">
                <a:latin typeface="Times New Roman"/>
                <a:ea typeface="Calibri"/>
              </a:rPr>
              <a:t> cyclic service</a:t>
            </a:r>
            <a:r>
              <a:rPr lang="en-US" sz="1400" dirty="0">
                <a:latin typeface="Times New Roman"/>
                <a:ea typeface="Calibri"/>
              </a:rPr>
              <a:t>. Bell </a:t>
            </a:r>
            <a:r>
              <a:rPr lang="en-US" sz="1400" dirty="0" err="1">
                <a:latin typeface="Times New Roman"/>
                <a:ea typeface="Calibri"/>
              </a:rPr>
              <a:t>Sysi</a:t>
            </a:r>
            <a:r>
              <a:rPr lang="en-US" sz="1400" dirty="0">
                <a:latin typeface="Times New Roman"/>
                <a:ea typeface="Calibri"/>
              </a:rPr>
              <a:t>. Tech. J. 58 671-699.</a:t>
            </a:r>
            <a:endParaRPr lang="de-DE" sz="1400" dirty="0">
              <a:latin typeface="Times New Roman"/>
              <a:ea typeface="Calibri"/>
            </a:endParaRPr>
          </a:p>
          <a:p>
            <a:pPr marL="182563" indent="-182563" algn="just">
              <a:spcBef>
                <a:spcPts val="200"/>
              </a:spcBef>
              <a:spcAft>
                <a:spcPts val="0"/>
              </a:spcAft>
              <a:buNone/>
            </a:pPr>
            <a:r>
              <a:rPr lang="en-US" sz="1400" dirty="0" err="1">
                <a:latin typeface="Times New Roman"/>
                <a:ea typeface="Calibri"/>
              </a:rPr>
              <a:t>Manfield</a:t>
            </a:r>
            <a:r>
              <a:rPr lang="en-US" sz="1400" dirty="0">
                <a:latin typeface="Times New Roman"/>
                <a:ea typeface="Calibri"/>
              </a:rPr>
              <a:t>, D. R. 1983. </a:t>
            </a:r>
            <a:r>
              <a:rPr lang="en-US" sz="1400" i="1" dirty="0">
                <a:latin typeface="Times New Roman"/>
                <a:ea typeface="Calibri"/>
              </a:rPr>
              <a:t>Analysis of a polling system with priorities</a:t>
            </a:r>
            <a:r>
              <a:rPr lang="en-US" sz="1400" dirty="0">
                <a:latin typeface="Times New Roman"/>
                <a:ea typeface="Calibri"/>
              </a:rPr>
              <a:t>. Proc. GLOBECOM 43 (4).</a:t>
            </a:r>
            <a:endParaRPr lang="de-DE" sz="1400" dirty="0">
              <a:latin typeface="Times New Roman"/>
              <a:ea typeface="Calibri"/>
            </a:endParaRPr>
          </a:p>
          <a:p>
            <a:pPr marL="182563" indent="-182563" algn="just">
              <a:spcBef>
                <a:spcPts val="200"/>
              </a:spcBef>
              <a:spcAft>
                <a:spcPts val="0"/>
              </a:spcAft>
              <a:buNone/>
            </a:pPr>
            <a:r>
              <a:rPr lang="en-US" sz="1400" dirty="0" err="1">
                <a:latin typeface="Times New Roman"/>
                <a:ea typeface="Calibri"/>
              </a:rPr>
              <a:t>Matzka</a:t>
            </a:r>
            <a:r>
              <a:rPr lang="en-US" sz="1400" dirty="0">
                <a:latin typeface="Times New Roman"/>
                <a:ea typeface="Calibri"/>
              </a:rPr>
              <a:t>, J. 2011. </a:t>
            </a:r>
            <a:r>
              <a:rPr lang="en-US" sz="1400" i="1" dirty="0">
                <a:latin typeface="Times New Roman"/>
                <a:ea typeface="Calibri"/>
              </a:rPr>
              <a:t>Discrete time analysis of multi-server queueing systems in material handling and service</a:t>
            </a:r>
            <a:r>
              <a:rPr lang="en-US" sz="1400" dirty="0">
                <a:latin typeface="Times New Roman"/>
                <a:ea typeface="Calibri"/>
              </a:rPr>
              <a:t>. PhD Thesis. Karlsruhe Institute of Technology</a:t>
            </a:r>
            <a:endParaRPr lang="de-DE" sz="1400" dirty="0">
              <a:latin typeface="Times New Roman"/>
              <a:ea typeface="Calibri"/>
            </a:endParaRPr>
          </a:p>
          <a:p>
            <a:pPr marL="182563" indent="-182563" algn="just">
              <a:spcBef>
                <a:spcPts val="200"/>
              </a:spcBef>
              <a:spcAft>
                <a:spcPts val="0"/>
              </a:spcAft>
              <a:buNone/>
            </a:pPr>
            <a:r>
              <a:rPr lang="en-US" sz="1400" dirty="0" err="1">
                <a:latin typeface="Times New Roman"/>
                <a:ea typeface="Calibri"/>
              </a:rPr>
              <a:t>Özden</a:t>
            </a:r>
            <a:r>
              <a:rPr lang="en-US" sz="1400" dirty="0">
                <a:latin typeface="Times New Roman"/>
                <a:ea typeface="Calibri"/>
              </a:rPr>
              <a:t>, E. 2011. </a:t>
            </a:r>
            <a:r>
              <a:rPr lang="en-US" sz="1400" i="1" dirty="0">
                <a:latin typeface="Times New Roman"/>
                <a:ea typeface="Calibri"/>
              </a:rPr>
              <a:t>Discrete time Analysis of Consolidated Transport Processes</a:t>
            </a:r>
            <a:r>
              <a:rPr lang="en-US" sz="1400" dirty="0">
                <a:latin typeface="Times New Roman"/>
                <a:ea typeface="Calibri"/>
              </a:rPr>
              <a:t>. PhD Thesis. Karlsruhe Institute of Technology</a:t>
            </a:r>
            <a:endParaRPr lang="de-DE" sz="1400" dirty="0">
              <a:latin typeface="Times New Roman"/>
              <a:ea typeface="Calibri"/>
            </a:endParaRPr>
          </a:p>
          <a:p>
            <a:pPr marL="182563" indent="-182563" algn="just">
              <a:spcBef>
                <a:spcPts val="200"/>
              </a:spcBef>
              <a:spcAft>
                <a:spcPts val="0"/>
              </a:spcAft>
              <a:buNone/>
            </a:pPr>
            <a:r>
              <a:rPr lang="en-US" sz="1400" dirty="0" err="1">
                <a:latin typeface="Times New Roman"/>
                <a:ea typeface="Calibri"/>
              </a:rPr>
              <a:t>Schleyer</a:t>
            </a:r>
            <a:r>
              <a:rPr lang="en-US" sz="1400" dirty="0">
                <a:latin typeface="Times New Roman"/>
                <a:ea typeface="Calibri"/>
              </a:rPr>
              <a:t>, M. 2007</a:t>
            </a:r>
            <a:r>
              <a:rPr lang="en-US" sz="1400" i="1" dirty="0">
                <a:latin typeface="Times New Roman"/>
                <a:ea typeface="Calibri"/>
              </a:rPr>
              <a:t>. Discrete time analysis of batch processes in material flow systems</a:t>
            </a:r>
            <a:r>
              <a:rPr lang="en-US" sz="1400" dirty="0">
                <a:latin typeface="Times New Roman"/>
                <a:ea typeface="Calibri"/>
              </a:rPr>
              <a:t>. </a:t>
            </a:r>
            <a:r>
              <a:rPr lang="de-DE" sz="1400" dirty="0" err="1">
                <a:latin typeface="Times New Roman"/>
                <a:ea typeface="Calibri"/>
              </a:rPr>
              <a:t>Ph.D</a:t>
            </a:r>
            <a:r>
              <a:rPr lang="de-DE" sz="1400" dirty="0">
                <a:latin typeface="Times New Roman"/>
                <a:ea typeface="Calibri"/>
              </a:rPr>
              <a:t>. </a:t>
            </a:r>
            <a:r>
              <a:rPr lang="de-DE" sz="1400" dirty="0" err="1">
                <a:latin typeface="Times New Roman"/>
                <a:ea typeface="Calibri"/>
              </a:rPr>
              <a:t>thesis</a:t>
            </a:r>
            <a:r>
              <a:rPr lang="de-DE" sz="1400" dirty="0">
                <a:latin typeface="Times New Roman"/>
                <a:ea typeface="Calibri"/>
              </a:rPr>
              <a:t>, Institut für Fördertechnik und Logistiksysteme (IFL), University Karlsruhe.</a:t>
            </a:r>
          </a:p>
          <a:p>
            <a:pPr marL="182563" indent="-182563" algn="just">
              <a:spcBef>
                <a:spcPts val="200"/>
              </a:spcBef>
              <a:spcAft>
                <a:spcPts val="0"/>
              </a:spcAft>
              <a:buNone/>
            </a:pPr>
            <a:r>
              <a:rPr lang="en-US" sz="1400" dirty="0" err="1">
                <a:latin typeface="Times New Roman"/>
                <a:ea typeface="Calibri"/>
              </a:rPr>
              <a:t>Schleyer</a:t>
            </a:r>
            <a:r>
              <a:rPr lang="en-US" sz="1400" dirty="0">
                <a:latin typeface="Times New Roman"/>
                <a:ea typeface="Calibri"/>
              </a:rPr>
              <a:t>, M., K. Furmans. 2007. </a:t>
            </a:r>
            <a:r>
              <a:rPr lang="en-US" sz="1400" i="1" dirty="0">
                <a:latin typeface="Times New Roman"/>
                <a:ea typeface="Calibri"/>
              </a:rPr>
              <a:t>An analytical method for the calculation of the waiting time distribution of a discrete time G/G/1-queueing system with batch arrivals</a:t>
            </a:r>
            <a:r>
              <a:rPr lang="en-US" sz="1400" dirty="0">
                <a:latin typeface="Times New Roman"/>
                <a:ea typeface="Calibri"/>
              </a:rPr>
              <a:t>. OR Spectrum 29 (4) 745-763.</a:t>
            </a:r>
            <a:endParaRPr lang="de-DE" sz="1400" dirty="0">
              <a:latin typeface="Times New Roman"/>
              <a:ea typeface="Calibri"/>
            </a:endParaRPr>
          </a:p>
          <a:p>
            <a:pPr marL="182563" indent="-182563" algn="just">
              <a:spcBef>
                <a:spcPts val="200"/>
              </a:spcBef>
              <a:spcAft>
                <a:spcPts val="0"/>
              </a:spcAft>
              <a:buNone/>
            </a:pPr>
            <a:r>
              <a:rPr lang="en-US" sz="1400" dirty="0">
                <a:latin typeface="Times New Roman"/>
                <a:ea typeface="Calibri"/>
              </a:rPr>
              <a:t>Takagi H. 1986. Analysis of Polling Systems. MIT Press</a:t>
            </a:r>
            <a:endParaRPr lang="de-DE" sz="1400" dirty="0">
              <a:latin typeface="Times New Roman"/>
              <a:ea typeface="Calibri"/>
            </a:endParaRPr>
          </a:p>
          <a:p>
            <a:pPr marL="182563" indent="-182563" algn="just">
              <a:spcBef>
                <a:spcPts val="200"/>
              </a:spcBef>
              <a:spcAft>
                <a:spcPts val="0"/>
              </a:spcAft>
              <a:buNone/>
            </a:pPr>
            <a:r>
              <a:rPr lang="en-US" sz="1400" dirty="0">
                <a:latin typeface="Times New Roman"/>
                <a:ea typeface="Calibri"/>
              </a:rPr>
              <a:t>Tran-</a:t>
            </a:r>
            <a:r>
              <a:rPr lang="en-US" sz="1400" dirty="0" err="1">
                <a:latin typeface="Times New Roman"/>
                <a:ea typeface="Calibri"/>
              </a:rPr>
              <a:t>Gia</a:t>
            </a:r>
            <a:r>
              <a:rPr lang="en-US" sz="1400" dirty="0">
                <a:latin typeface="Times New Roman"/>
                <a:ea typeface="Calibri"/>
              </a:rPr>
              <a:t>, P. 1992. </a:t>
            </a:r>
            <a:r>
              <a:rPr lang="en-US" sz="1400" i="1" dirty="0">
                <a:latin typeface="Times New Roman"/>
                <a:ea typeface="Calibri"/>
              </a:rPr>
              <a:t>Analysis of polling systems with general input process and finite capacity</a:t>
            </a:r>
            <a:r>
              <a:rPr lang="en-US" sz="1400" dirty="0">
                <a:latin typeface="Times New Roman"/>
                <a:ea typeface="Calibri"/>
              </a:rPr>
              <a:t>. IEEE 'Transactions on Communications 40 (2).</a:t>
            </a:r>
            <a:endParaRPr lang="de-DE" sz="1400" dirty="0">
              <a:latin typeface="Times New Roman"/>
              <a:ea typeface="Calibri"/>
            </a:endParaRPr>
          </a:p>
          <a:p>
            <a:pPr marL="182563" indent="-182563" algn="just">
              <a:spcBef>
                <a:spcPts val="200"/>
              </a:spcBef>
              <a:spcAft>
                <a:spcPts val="0"/>
              </a:spcAft>
              <a:buNone/>
            </a:pPr>
            <a:r>
              <a:rPr lang="en-US" sz="1400" dirty="0">
                <a:latin typeface="Times New Roman"/>
                <a:ea typeface="Calibri"/>
              </a:rPr>
              <a:t>Tran-</a:t>
            </a:r>
            <a:r>
              <a:rPr lang="en-US" sz="1400" dirty="0" err="1">
                <a:latin typeface="Times New Roman"/>
                <a:ea typeface="Calibri"/>
              </a:rPr>
              <a:t>Gia</a:t>
            </a:r>
            <a:r>
              <a:rPr lang="en-US" sz="1400" dirty="0">
                <a:latin typeface="Times New Roman"/>
                <a:ea typeface="Calibri"/>
              </a:rPr>
              <a:t> P., T. </a:t>
            </a:r>
            <a:r>
              <a:rPr lang="en-US" sz="1400" dirty="0" err="1">
                <a:latin typeface="Times New Roman"/>
                <a:ea typeface="Calibri"/>
              </a:rPr>
              <a:t>Raith</a:t>
            </a:r>
            <a:r>
              <a:rPr lang="en-US" sz="1400" dirty="0">
                <a:latin typeface="Times New Roman"/>
                <a:ea typeface="Calibri"/>
              </a:rPr>
              <a:t>. 1985. </a:t>
            </a:r>
            <a:r>
              <a:rPr lang="en-US" sz="1400" i="1" dirty="0" err="1">
                <a:latin typeface="Times New Roman"/>
                <a:ea typeface="Calibri"/>
              </a:rPr>
              <a:t>Multiqueue</a:t>
            </a:r>
            <a:r>
              <a:rPr lang="en-US" sz="1400" i="1" dirty="0">
                <a:latin typeface="Times New Roman"/>
                <a:ea typeface="Calibri"/>
              </a:rPr>
              <a:t> systems with finite capacity and </a:t>
            </a:r>
            <a:r>
              <a:rPr lang="en-US" sz="1400" i="1" dirty="0" err="1">
                <a:latin typeface="Times New Roman"/>
                <a:ea typeface="Calibri"/>
              </a:rPr>
              <a:t>nonexhaustive</a:t>
            </a:r>
            <a:r>
              <a:rPr lang="en-US" sz="1400" i="1" dirty="0">
                <a:latin typeface="Times New Roman"/>
                <a:ea typeface="Calibri"/>
              </a:rPr>
              <a:t> cyclic service</a:t>
            </a:r>
            <a:r>
              <a:rPr lang="en-US" sz="1400" dirty="0">
                <a:latin typeface="Times New Roman"/>
                <a:ea typeface="Calibri"/>
              </a:rPr>
              <a:t>. Proc. Int. Sem. </a:t>
            </a:r>
            <a:r>
              <a:rPr lang="en-US" sz="1400" dirty="0" err="1">
                <a:latin typeface="Times New Roman"/>
                <a:ea typeface="Calibri"/>
              </a:rPr>
              <a:t>Comput</a:t>
            </a:r>
            <a:r>
              <a:rPr lang="en-US" sz="1400" dirty="0">
                <a:latin typeface="Times New Roman"/>
                <a:ea typeface="Calibri"/>
              </a:rPr>
              <a:t>. Networking Perform. </a:t>
            </a:r>
            <a:r>
              <a:rPr lang="en-US" sz="1400" dirty="0" err="1">
                <a:latin typeface="Times New Roman"/>
                <a:ea typeface="Calibri"/>
              </a:rPr>
              <a:t>Eval</a:t>
            </a:r>
            <a:r>
              <a:rPr lang="en-US" sz="1400" dirty="0">
                <a:latin typeface="Times New Roman"/>
                <a:ea typeface="Calibri"/>
              </a:rPr>
              <a:t>. .</a:t>
            </a:r>
            <a:endParaRPr lang="de-DE" sz="1400" dirty="0">
              <a:latin typeface="Times New Roman"/>
              <a:ea typeface="Calibri"/>
            </a:endParaRPr>
          </a:p>
          <a:p>
            <a:pPr marL="182563" indent="-182563">
              <a:spcBef>
                <a:spcPts val="0"/>
              </a:spcBef>
              <a:buNone/>
            </a:pPr>
            <a:endParaRPr lang="de-DE" sz="1400" dirty="0"/>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21</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Tree>
    <p:extLst>
      <p:ext uri="{BB962C8B-B14F-4D97-AF65-F5344CB8AC3E}">
        <p14:creationId xmlns:p14="http://schemas.microsoft.com/office/powerpoint/2010/main" val="39908698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20179" y="1629320"/>
            <a:ext cx="4705969" cy="46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el 1"/>
          <p:cNvSpPr>
            <a:spLocks noGrp="1"/>
          </p:cNvSpPr>
          <p:nvPr>
            <p:ph type="title"/>
          </p:nvPr>
        </p:nvSpPr>
        <p:spPr/>
        <p:txBody>
          <a:bodyPr/>
          <a:lstStyle/>
          <a:p>
            <a:r>
              <a:rPr lang="en-US" dirty="0" smtClean="0"/>
              <a:t>Introduction</a:t>
            </a:r>
            <a:endParaRPr lang="en-US" dirty="0"/>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3</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
        <p:nvSpPr>
          <p:cNvPr id="7" name="Inhaltsplatzhalter 6"/>
          <p:cNvSpPr>
            <a:spLocks noGrp="1"/>
          </p:cNvSpPr>
          <p:nvPr>
            <p:ph idx="1"/>
          </p:nvPr>
        </p:nvSpPr>
        <p:spPr/>
        <p:txBody>
          <a:bodyPr/>
          <a:lstStyle/>
          <a:p>
            <a:r>
              <a:rPr lang="en-US" dirty="0" smtClean="0"/>
              <a:t>A 4-way crossing in conveying systems</a:t>
            </a:r>
            <a:endParaRPr lang="en-US" dirty="0"/>
          </a:p>
        </p:txBody>
      </p:sp>
    </p:spTree>
    <p:extLst>
      <p:ext uri="{BB962C8B-B14F-4D97-AF65-F5344CB8AC3E}">
        <p14:creationId xmlns:p14="http://schemas.microsoft.com/office/powerpoint/2010/main" val="32493029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48188" y="1628800"/>
            <a:ext cx="4705969" cy="46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9" name="Picture 1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40855" y="4797152"/>
            <a:ext cx="720634" cy="10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46" name="Picture 3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41489" y="4796160"/>
            <a:ext cx="720634" cy="10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32" name="Picture 2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29576" y="3608800"/>
            <a:ext cx="227968"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44" name="Picture 3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129576" y="3608073"/>
            <a:ext cx="227968"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31" name="Picture 1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458909" y="3608800"/>
            <a:ext cx="1079050"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33" name="Picture 2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58909" y="3608800"/>
            <a:ext cx="1079050"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43" name="Picture 3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458909" y="3608800"/>
            <a:ext cx="1079050"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1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36296" y="3608800"/>
            <a:ext cx="1079050"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 name="Picture 3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236296" y="3608800"/>
            <a:ext cx="1079050"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 name="Picture 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236296" y="3608800"/>
            <a:ext cx="1079050"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41" name="Picture 29"/>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693042" y="3246419"/>
            <a:ext cx="1418400" cy="141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el 1"/>
          <p:cNvSpPr>
            <a:spLocks noGrp="1"/>
          </p:cNvSpPr>
          <p:nvPr>
            <p:ph type="title"/>
          </p:nvPr>
        </p:nvSpPr>
        <p:spPr/>
        <p:txBody>
          <a:bodyPr/>
          <a:lstStyle/>
          <a:p>
            <a:r>
              <a:rPr lang="en-US" dirty="0" smtClean="0"/>
              <a:t>Introduction</a:t>
            </a:r>
            <a:endParaRPr lang="en-US" dirty="0"/>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4</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
        <p:nvSpPr>
          <p:cNvPr id="7" name="Inhaltsplatzhalter 6"/>
          <p:cNvSpPr>
            <a:spLocks noGrp="1"/>
          </p:cNvSpPr>
          <p:nvPr>
            <p:ph idx="1"/>
          </p:nvPr>
        </p:nvSpPr>
        <p:spPr/>
        <p:txBody>
          <a:bodyPr/>
          <a:lstStyle/>
          <a:p>
            <a:r>
              <a:rPr lang="en-US" dirty="0" smtClean="0"/>
              <a:t>The dispatching policy round robin</a:t>
            </a:r>
            <a:endParaRPr lang="en-US" dirty="0"/>
          </a:p>
        </p:txBody>
      </p:sp>
      <p:graphicFrame>
        <p:nvGraphicFramePr>
          <p:cNvPr id="3" name="Tabelle 2"/>
          <p:cNvGraphicFramePr>
            <a:graphicFrameLocks noGrp="1"/>
          </p:cNvGraphicFramePr>
          <p:nvPr>
            <p:extLst>
              <p:ext uri="{D42A27DB-BD31-4B8C-83A1-F6EECF244321}">
                <p14:modId xmlns:p14="http://schemas.microsoft.com/office/powerpoint/2010/main" val="359407327"/>
              </p:ext>
            </p:extLst>
          </p:nvPr>
        </p:nvGraphicFramePr>
        <p:xfrm>
          <a:off x="755576" y="1772816"/>
          <a:ext cx="2916000" cy="3132000"/>
        </p:xfrm>
        <a:graphic>
          <a:graphicData uri="http://schemas.openxmlformats.org/drawingml/2006/table">
            <a:tbl>
              <a:tblPr firstRow="1" bandRow="1">
                <a:tableStyleId>{D27102A9-8310-4765-A935-A1911B00CA55}</a:tableStyleId>
              </a:tblPr>
              <a:tblGrid>
                <a:gridCol w="972000"/>
                <a:gridCol w="972000"/>
                <a:gridCol w="972000"/>
              </a:tblGrid>
              <a:tr h="540000">
                <a:tc gridSpan="3">
                  <a:txBody>
                    <a:bodyPr/>
                    <a:lstStyle/>
                    <a:p>
                      <a:pPr algn="ctr"/>
                      <a:r>
                        <a:rPr lang="en-US" noProof="0" dirty="0" smtClean="0"/>
                        <a:t>conveying units</a:t>
                      </a:r>
                      <a:endParaRPr lang="en-US" noProof="0" dirty="0"/>
                    </a:p>
                  </a:txBody>
                  <a:tcPr anchor="ctr"/>
                </a:tc>
                <a:tc hMerge="1">
                  <a:txBody>
                    <a:bodyPr/>
                    <a:lstStyle/>
                    <a:p>
                      <a:endParaRPr lang="de-DE" dirty="0"/>
                    </a:p>
                  </a:txBody>
                  <a:tcPr>
                    <a:lnB w="12700" cap="flat" cmpd="sng" algn="ctr">
                      <a:solidFill>
                        <a:schemeClr val="bg1"/>
                      </a:solidFill>
                      <a:prstDash val="solid"/>
                      <a:round/>
                      <a:headEnd type="none" w="med" len="med"/>
                      <a:tailEnd type="none" w="med" len="med"/>
                    </a:lnB>
                  </a:tcPr>
                </a:tc>
                <a:tc hMerge="1">
                  <a:txBody>
                    <a:bodyPr/>
                    <a:lstStyle/>
                    <a:p>
                      <a:endParaRPr lang="de-DE" dirty="0"/>
                    </a:p>
                  </a:txBody>
                  <a:tcPr>
                    <a:lnB w="12700" cap="flat" cmpd="sng" algn="ctr">
                      <a:solidFill>
                        <a:schemeClr val="bg1"/>
                      </a:solidFill>
                      <a:prstDash val="solid"/>
                      <a:round/>
                      <a:headEnd type="none" w="med" len="med"/>
                      <a:tailEnd type="none" w="med" len="med"/>
                    </a:lnB>
                  </a:tcPr>
                </a:tc>
              </a:tr>
              <a:tr h="432000">
                <a:tc>
                  <a:txBody>
                    <a:bodyPr/>
                    <a:lstStyle/>
                    <a:p>
                      <a:pPr algn="ctr"/>
                      <a:r>
                        <a:rPr lang="en-US" b="0" noProof="0" smtClean="0"/>
                        <a:t>no</a:t>
                      </a:r>
                      <a:r>
                        <a:rPr lang="en-US" b="0" noProof="0" dirty="0" smtClean="0"/>
                        <a:t>.</a:t>
                      </a:r>
                      <a:endParaRPr lang="en-US" b="0" noProof="0" dirty="0">
                        <a:solidFill>
                          <a:schemeClr val="bg1"/>
                        </a:solidFill>
                      </a:endParaRPr>
                    </a:p>
                  </a:txBody>
                  <a:tcPr anchor="ctr">
                    <a:lnB w="6350" cap="flat" cmpd="sng" algn="ctr">
                      <a:solidFill>
                        <a:schemeClr val="tx1"/>
                      </a:solidFill>
                      <a:prstDash val="solid"/>
                      <a:round/>
                      <a:headEnd type="none" w="med" len="med"/>
                      <a:tailEnd type="none" w="med" len="med"/>
                    </a:lnB>
                    <a:noFill/>
                  </a:tcPr>
                </a:tc>
                <a:tc>
                  <a:txBody>
                    <a:bodyPr/>
                    <a:lstStyle/>
                    <a:p>
                      <a:pPr algn="ctr"/>
                      <a:r>
                        <a:rPr lang="en-US" b="0" noProof="0" dirty="0" smtClean="0"/>
                        <a:t>source</a:t>
                      </a:r>
                      <a:endParaRPr lang="en-US" b="0" noProof="0" dirty="0">
                        <a:solidFill>
                          <a:schemeClr val="bg1"/>
                        </a:solidFill>
                      </a:endParaRPr>
                    </a:p>
                  </a:txBody>
                  <a:tcPr anchor="ctr">
                    <a:lnB w="6350" cap="flat" cmpd="sng" algn="ctr">
                      <a:solidFill>
                        <a:schemeClr val="tx1"/>
                      </a:solidFill>
                      <a:prstDash val="solid"/>
                      <a:round/>
                      <a:headEnd type="none" w="med" len="med"/>
                      <a:tailEnd type="none" w="med" len="med"/>
                    </a:lnB>
                    <a:noFill/>
                  </a:tcPr>
                </a:tc>
                <a:tc>
                  <a:txBody>
                    <a:bodyPr/>
                    <a:lstStyle/>
                    <a:p>
                      <a:pPr algn="ctr"/>
                      <a:r>
                        <a:rPr lang="en-US" b="0" noProof="0" dirty="0" smtClean="0"/>
                        <a:t>d</a:t>
                      </a:r>
                      <a:r>
                        <a:rPr lang="en-US" b="0" noProof="0" smtClean="0"/>
                        <a:t>rain</a:t>
                      </a:r>
                      <a:endParaRPr lang="en-US" b="0" noProof="0" dirty="0">
                        <a:solidFill>
                          <a:schemeClr val="bg1"/>
                        </a:solidFill>
                      </a:endParaRPr>
                    </a:p>
                  </a:txBody>
                  <a:tcPr anchor="ctr">
                    <a:lnB w="6350" cap="flat" cmpd="sng" algn="ctr">
                      <a:solidFill>
                        <a:schemeClr val="tx1"/>
                      </a:solidFill>
                      <a:prstDash val="solid"/>
                      <a:round/>
                      <a:headEnd type="none" w="med" len="med"/>
                      <a:tailEnd type="none" w="med" len="med"/>
                    </a:lnB>
                    <a:noFill/>
                  </a:tcPr>
                </a:tc>
              </a:tr>
              <a:tr h="432000">
                <a:tc>
                  <a:txBody>
                    <a:bodyPr/>
                    <a:lstStyle/>
                    <a:p>
                      <a:pPr marL="0" algn="ctr" defTabSz="914400" rtl="0" eaLnBrk="1" latinLnBrk="0" hangingPunct="1"/>
                      <a:r>
                        <a:rPr lang="en-US" sz="1800" kern="1200" noProof="0" dirty="0" smtClean="0">
                          <a:solidFill>
                            <a:schemeClr val="tx1"/>
                          </a:solidFill>
                          <a:latin typeface="+mn-lt"/>
                          <a:ea typeface="+mn-ea"/>
                          <a:cs typeface="+mn-cs"/>
                        </a:rPr>
                        <a:t>1</a:t>
                      </a:r>
                      <a:endParaRPr lang="en-US" sz="1800" kern="1200" noProof="0" dirty="0">
                        <a:solidFill>
                          <a:schemeClr val="tx1"/>
                        </a:solidFill>
                        <a:latin typeface="+mn-lt"/>
                        <a:ea typeface="+mn-ea"/>
                        <a:cs typeface="+mn-cs"/>
                      </a:endParaRPr>
                    </a:p>
                  </a:txBody>
                  <a:tcPr anchor="ctr">
                    <a:lnT w="6350" cap="flat" cmpd="sng" algn="ctr">
                      <a:solidFill>
                        <a:schemeClr val="tx1"/>
                      </a:solidFill>
                      <a:prstDash val="solid"/>
                      <a:round/>
                      <a:headEnd type="none" w="med" len="med"/>
                      <a:tailEnd type="none" w="med" len="med"/>
                    </a:lnT>
                    <a:solidFill>
                      <a:schemeClr val="bg1">
                        <a:lumMod val="85000"/>
                      </a:schemeClr>
                    </a:solidFill>
                  </a:tcPr>
                </a:tc>
                <a:tc>
                  <a:txBody>
                    <a:bodyPr/>
                    <a:lstStyle/>
                    <a:p>
                      <a:pPr marL="0" algn="ctr" defTabSz="914400" rtl="0" eaLnBrk="1" latinLnBrk="0" hangingPunct="1"/>
                      <a:r>
                        <a:rPr lang="en-US" sz="1800" kern="1200" noProof="0" dirty="0" smtClean="0">
                          <a:solidFill>
                            <a:schemeClr val="tx1"/>
                          </a:solidFill>
                          <a:latin typeface="+mn-lt"/>
                          <a:ea typeface="+mn-ea"/>
                          <a:cs typeface="+mn-cs"/>
                        </a:rPr>
                        <a:t>1</a:t>
                      </a:r>
                      <a:endParaRPr lang="en-US" sz="1800" kern="1200" noProof="0" dirty="0">
                        <a:solidFill>
                          <a:schemeClr val="tx1"/>
                        </a:solidFill>
                        <a:latin typeface="+mn-lt"/>
                        <a:ea typeface="+mn-ea"/>
                        <a:cs typeface="+mn-cs"/>
                      </a:endParaRPr>
                    </a:p>
                  </a:txBody>
                  <a:tcPr anchor="ctr">
                    <a:lnT w="6350" cap="flat" cmpd="sng" algn="ctr">
                      <a:solidFill>
                        <a:schemeClr val="tx1"/>
                      </a:solidFill>
                      <a:prstDash val="solid"/>
                      <a:round/>
                      <a:headEnd type="none" w="med" len="med"/>
                      <a:tailEnd type="none" w="med" len="med"/>
                    </a:lnT>
                    <a:solidFill>
                      <a:schemeClr val="bg1">
                        <a:lumMod val="85000"/>
                      </a:schemeClr>
                    </a:solidFill>
                  </a:tcPr>
                </a:tc>
                <a:tc>
                  <a:txBody>
                    <a:bodyPr/>
                    <a:lstStyle/>
                    <a:p>
                      <a:pPr marL="0" algn="ctr" defTabSz="914400" rtl="0" eaLnBrk="1" latinLnBrk="0" hangingPunct="1"/>
                      <a:r>
                        <a:rPr lang="en-US" sz="1800" kern="1200" noProof="0" dirty="0" smtClean="0">
                          <a:solidFill>
                            <a:schemeClr val="tx1"/>
                          </a:solidFill>
                          <a:latin typeface="+mn-lt"/>
                          <a:ea typeface="+mn-ea"/>
                          <a:cs typeface="+mn-cs"/>
                        </a:rPr>
                        <a:t>1</a:t>
                      </a:r>
                      <a:endParaRPr lang="en-US" sz="1800" kern="1200" noProof="0" dirty="0">
                        <a:solidFill>
                          <a:schemeClr val="tx1"/>
                        </a:solidFill>
                        <a:latin typeface="+mn-lt"/>
                        <a:ea typeface="+mn-ea"/>
                        <a:cs typeface="+mn-cs"/>
                      </a:endParaRPr>
                    </a:p>
                  </a:txBody>
                  <a:tcPr anchor="ctr">
                    <a:lnT w="6350" cap="flat" cmpd="sng" algn="ctr">
                      <a:solidFill>
                        <a:schemeClr val="tx1"/>
                      </a:solidFill>
                      <a:prstDash val="solid"/>
                      <a:round/>
                      <a:headEnd type="none" w="med" len="med"/>
                      <a:tailEnd type="none" w="med" len="med"/>
                    </a:lnT>
                    <a:solidFill>
                      <a:schemeClr val="bg1">
                        <a:lumMod val="85000"/>
                      </a:schemeClr>
                    </a:solidFill>
                  </a:tcPr>
                </a:tc>
              </a:tr>
              <a:tr h="432000">
                <a:tc>
                  <a:txBody>
                    <a:bodyPr/>
                    <a:lstStyle/>
                    <a:p>
                      <a:pPr algn="ctr"/>
                      <a:r>
                        <a:rPr lang="en-US" noProof="0" dirty="0" smtClean="0"/>
                        <a:t>2</a:t>
                      </a:r>
                      <a:endParaRPr lang="en-US" noProof="0" dirty="0"/>
                    </a:p>
                  </a:txBody>
                  <a:tcPr anchor="ctr">
                    <a:solidFill>
                      <a:schemeClr val="bg1">
                        <a:alpha val="20000"/>
                      </a:schemeClr>
                    </a:solidFill>
                  </a:tcPr>
                </a:tc>
                <a:tc>
                  <a:txBody>
                    <a:bodyPr/>
                    <a:lstStyle/>
                    <a:p>
                      <a:pPr algn="ctr"/>
                      <a:r>
                        <a:rPr lang="en-US" noProof="0" dirty="0" smtClean="0"/>
                        <a:t>1</a:t>
                      </a:r>
                      <a:endParaRPr lang="en-US" noProof="0" dirty="0"/>
                    </a:p>
                  </a:txBody>
                  <a:tcPr anchor="ctr">
                    <a:solidFill>
                      <a:schemeClr val="bg1">
                        <a:alpha val="20000"/>
                      </a:schemeClr>
                    </a:solidFill>
                  </a:tcPr>
                </a:tc>
                <a:tc>
                  <a:txBody>
                    <a:bodyPr/>
                    <a:lstStyle/>
                    <a:p>
                      <a:pPr algn="ctr"/>
                      <a:r>
                        <a:rPr lang="en-US" noProof="0" dirty="0" smtClean="0"/>
                        <a:t>2</a:t>
                      </a:r>
                      <a:endParaRPr lang="en-US" noProof="0" dirty="0"/>
                    </a:p>
                  </a:txBody>
                  <a:tcPr anchor="ctr">
                    <a:solidFill>
                      <a:schemeClr val="bg1">
                        <a:alpha val="20000"/>
                      </a:schemeClr>
                    </a:solidFill>
                  </a:tcPr>
                </a:tc>
              </a:tr>
              <a:tr h="432000">
                <a:tc>
                  <a:txBody>
                    <a:bodyPr/>
                    <a:lstStyle/>
                    <a:p>
                      <a:pPr algn="ctr"/>
                      <a:r>
                        <a:rPr lang="en-US" noProof="0" dirty="0" smtClean="0"/>
                        <a:t>3</a:t>
                      </a:r>
                      <a:endParaRPr lang="en-US" noProof="0" dirty="0"/>
                    </a:p>
                  </a:txBody>
                  <a:tcPr anchor="ctr">
                    <a:solidFill>
                      <a:schemeClr val="bg1">
                        <a:lumMod val="85000"/>
                      </a:schemeClr>
                    </a:solidFill>
                  </a:tcPr>
                </a:tc>
                <a:tc>
                  <a:txBody>
                    <a:bodyPr/>
                    <a:lstStyle/>
                    <a:p>
                      <a:pPr algn="ctr"/>
                      <a:r>
                        <a:rPr lang="en-US" noProof="0" dirty="0" smtClean="0"/>
                        <a:t>2</a:t>
                      </a:r>
                      <a:endParaRPr lang="en-US" noProof="0" dirty="0"/>
                    </a:p>
                  </a:txBody>
                  <a:tcPr anchor="ctr">
                    <a:solidFill>
                      <a:schemeClr val="bg1">
                        <a:lumMod val="85000"/>
                      </a:schemeClr>
                    </a:solidFill>
                  </a:tcPr>
                </a:tc>
                <a:tc>
                  <a:txBody>
                    <a:bodyPr/>
                    <a:lstStyle/>
                    <a:p>
                      <a:pPr algn="ctr"/>
                      <a:r>
                        <a:rPr lang="en-US" noProof="0" dirty="0" smtClean="0"/>
                        <a:t>2</a:t>
                      </a:r>
                      <a:endParaRPr lang="en-US" noProof="0" dirty="0"/>
                    </a:p>
                  </a:txBody>
                  <a:tcPr anchor="ctr">
                    <a:solidFill>
                      <a:schemeClr val="bg1">
                        <a:lumMod val="85000"/>
                      </a:schemeClr>
                    </a:solidFill>
                  </a:tcPr>
                </a:tc>
              </a:tr>
              <a:tr h="432000">
                <a:tc>
                  <a:txBody>
                    <a:bodyPr/>
                    <a:lstStyle/>
                    <a:p>
                      <a:pPr algn="ctr"/>
                      <a:r>
                        <a:rPr lang="en-US" noProof="0" dirty="0" smtClean="0"/>
                        <a:t>4</a:t>
                      </a:r>
                      <a:endParaRPr lang="en-US" noProof="0" dirty="0"/>
                    </a:p>
                  </a:txBody>
                  <a:tcPr anchor="ctr">
                    <a:solidFill>
                      <a:schemeClr val="bg1">
                        <a:alpha val="20000"/>
                      </a:schemeClr>
                    </a:solidFill>
                  </a:tcPr>
                </a:tc>
                <a:tc>
                  <a:txBody>
                    <a:bodyPr/>
                    <a:lstStyle/>
                    <a:p>
                      <a:pPr algn="ctr"/>
                      <a:r>
                        <a:rPr lang="en-US" noProof="0" dirty="0" smtClean="0"/>
                        <a:t>1</a:t>
                      </a:r>
                      <a:endParaRPr lang="en-US" noProof="0" dirty="0"/>
                    </a:p>
                  </a:txBody>
                  <a:tcPr anchor="ctr">
                    <a:solidFill>
                      <a:schemeClr val="bg1">
                        <a:alpha val="20000"/>
                      </a:schemeClr>
                    </a:solidFill>
                  </a:tcPr>
                </a:tc>
                <a:tc>
                  <a:txBody>
                    <a:bodyPr/>
                    <a:lstStyle/>
                    <a:p>
                      <a:pPr algn="ctr"/>
                      <a:r>
                        <a:rPr lang="en-US" noProof="0" dirty="0" smtClean="0"/>
                        <a:t>1</a:t>
                      </a:r>
                      <a:endParaRPr lang="en-US" noProof="0" dirty="0"/>
                    </a:p>
                  </a:txBody>
                  <a:tcPr anchor="ctr">
                    <a:solidFill>
                      <a:schemeClr val="bg1">
                        <a:alpha val="20000"/>
                      </a:schemeClr>
                    </a:solidFill>
                  </a:tcPr>
                </a:tc>
              </a:tr>
              <a:tr h="432000">
                <a:tc>
                  <a:txBody>
                    <a:bodyPr/>
                    <a:lstStyle/>
                    <a:p>
                      <a:pPr algn="ctr"/>
                      <a:r>
                        <a:rPr lang="en-US" noProof="0" dirty="0" smtClean="0"/>
                        <a:t>5</a:t>
                      </a:r>
                      <a:endParaRPr lang="en-US" noProof="0" dirty="0"/>
                    </a:p>
                  </a:txBody>
                  <a:tcPr anchor="ctr">
                    <a:solidFill>
                      <a:schemeClr val="bg1">
                        <a:lumMod val="85000"/>
                      </a:schemeClr>
                    </a:solidFill>
                  </a:tcPr>
                </a:tc>
                <a:tc>
                  <a:txBody>
                    <a:bodyPr/>
                    <a:lstStyle/>
                    <a:p>
                      <a:pPr algn="ctr"/>
                      <a:r>
                        <a:rPr lang="en-US" noProof="0" dirty="0" smtClean="0"/>
                        <a:t>2</a:t>
                      </a:r>
                      <a:endParaRPr lang="en-US" noProof="0" dirty="0"/>
                    </a:p>
                  </a:txBody>
                  <a:tcPr anchor="ctr">
                    <a:solidFill>
                      <a:schemeClr val="bg1">
                        <a:lumMod val="85000"/>
                      </a:schemeClr>
                    </a:solidFill>
                  </a:tcPr>
                </a:tc>
                <a:tc>
                  <a:txBody>
                    <a:bodyPr/>
                    <a:lstStyle/>
                    <a:p>
                      <a:pPr algn="ctr"/>
                      <a:r>
                        <a:rPr lang="en-US" noProof="0" dirty="0" smtClean="0"/>
                        <a:t>1</a:t>
                      </a:r>
                      <a:endParaRPr lang="en-US" noProof="0" dirty="0"/>
                    </a:p>
                  </a:txBody>
                  <a:tcPr anchor="ctr">
                    <a:solidFill>
                      <a:schemeClr val="bg1">
                        <a:lumMod val="85000"/>
                      </a:schemeClr>
                    </a:solidFill>
                  </a:tcPr>
                </a:tc>
              </a:tr>
            </a:tbl>
          </a:graphicData>
        </a:graphic>
      </p:graphicFrame>
      <p:sp>
        <p:nvSpPr>
          <p:cNvPr id="9" name="Rechteck 8"/>
          <p:cNvSpPr/>
          <p:nvPr/>
        </p:nvSpPr>
        <p:spPr>
          <a:xfrm>
            <a:off x="756000" y="2763784"/>
            <a:ext cx="2916000" cy="396000"/>
          </a:xfrm>
          <a:prstGeom prst="rect">
            <a:avLst/>
          </a:prstGeom>
          <a:noFill/>
          <a:ln>
            <a:solidFill>
              <a:srgbClr val="C0504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7" name="Rechteck 16"/>
          <p:cNvSpPr/>
          <p:nvPr/>
        </p:nvSpPr>
        <p:spPr>
          <a:xfrm>
            <a:off x="755576" y="3196708"/>
            <a:ext cx="2916000" cy="396000"/>
          </a:xfrm>
          <a:prstGeom prst="rect">
            <a:avLst/>
          </a:prstGeom>
          <a:noFill/>
          <a:ln>
            <a:solidFill>
              <a:srgbClr val="4BACC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 name="Rechteck 17"/>
          <p:cNvSpPr/>
          <p:nvPr/>
        </p:nvSpPr>
        <p:spPr>
          <a:xfrm>
            <a:off x="755576" y="3630578"/>
            <a:ext cx="2916000" cy="396000"/>
          </a:xfrm>
          <a:prstGeom prst="rect">
            <a:avLst/>
          </a:prstGeom>
          <a:noFill/>
          <a:ln>
            <a:solidFill>
              <a:srgbClr val="9DBB6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 name="Rechteck 18"/>
          <p:cNvSpPr/>
          <p:nvPr/>
        </p:nvSpPr>
        <p:spPr>
          <a:xfrm>
            <a:off x="755576" y="4064678"/>
            <a:ext cx="2916000" cy="396000"/>
          </a:xfrm>
          <a:prstGeom prst="rect">
            <a:avLst/>
          </a:prstGeom>
          <a:noFill/>
          <a:ln>
            <a:solidFill>
              <a:srgbClr val="AB9A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0" name="Rechteck 19"/>
          <p:cNvSpPr/>
          <p:nvPr/>
        </p:nvSpPr>
        <p:spPr>
          <a:xfrm>
            <a:off x="755576" y="4498548"/>
            <a:ext cx="2916000" cy="396000"/>
          </a:xfrm>
          <a:prstGeom prst="rect">
            <a:avLst/>
          </a:prstGeom>
          <a:noFill/>
          <a:ln>
            <a:solidFill>
              <a:srgbClr val="2146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38936" name="Picture 24"/>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447594" y="3608800"/>
            <a:ext cx="227968"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37" name="Picture 25"/>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041489" y="1681758"/>
            <a:ext cx="720000" cy="22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38" name="Picture 26"/>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447594" y="3608800"/>
            <a:ext cx="227968"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39" name="Picture 2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035721" y="1692971"/>
            <a:ext cx="720000" cy="227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1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858949" y="3608800"/>
            <a:ext cx="1079050"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 name="Picture 1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40855" y="3428073"/>
            <a:ext cx="720634" cy="10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 name="Picture 1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38157" y="2035448"/>
            <a:ext cx="720634" cy="10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 name="Picture 2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858949" y="3608800"/>
            <a:ext cx="1079050"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45" name="Picture 33"/>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036887" y="3428800"/>
            <a:ext cx="720634" cy="10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 name="Picture 33"/>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036887" y="2035448"/>
            <a:ext cx="720634" cy="10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 name="Picture 3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861964" y="3608800"/>
            <a:ext cx="1079050"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47" name="Picture 35"/>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6035721" y="6002238"/>
            <a:ext cx="720000" cy="227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3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35087" y="3428800"/>
            <a:ext cx="720634" cy="10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48" name="Picture 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857679" y="3608800"/>
            <a:ext cx="1079050" cy="72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358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9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89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93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38931"/>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38932"/>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9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42"/>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8941"/>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43"/>
                                        </p:tgtEl>
                                        <p:attrNameLst>
                                          <p:attrName>style.visibility</p:attrName>
                                        </p:attrNameLst>
                                      </p:cBhvr>
                                      <p:to>
                                        <p:strVal val="hidden"/>
                                      </p:to>
                                    </p:set>
                                  </p:childTnLst>
                                </p:cTn>
                              </p:par>
                              <p:par>
                                <p:cTn id="45" presetID="1" presetClass="entr" presetSubtype="0" fill="hold" nodeType="withEffect">
                                  <p:stCondLst>
                                    <p:cond delay="0"/>
                                  </p:stCondLst>
                                  <p:childTnLst>
                                    <p:set>
                                      <p:cBhvr>
                                        <p:cTn id="46" dur="1" fill="hold">
                                          <p:stCondLst>
                                            <p:cond delay="0"/>
                                          </p:stCondLst>
                                        </p:cTn>
                                        <p:tgtEl>
                                          <p:spTgt spid="3893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5"/>
                                        </p:tgtEl>
                                        <p:attrNameLst>
                                          <p:attrName>style.visibility</p:attrName>
                                        </p:attrNameLst>
                                      </p:cBhvr>
                                      <p:to>
                                        <p:strVal val="visible"/>
                                      </p:to>
                                    </p:set>
                                  </p:childTnLst>
                                </p:cTn>
                              </p:par>
                              <p:par>
                                <p:cTn id="51" presetID="1" presetClass="exit" presetSubtype="0" fill="hold" nodeType="withEffect">
                                  <p:stCondLst>
                                    <p:cond delay="0"/>
                                  </p:stCondLst>
                                  <p:childTnLst>
                                    <p:set>
                                      <p:cBhvr>
                                        <p:cTn id="52" dur="1" fill="hold">
                                          <p:stCondLst>
                                            <p:cond delay="0"/>
                                          </p:stCondLst>
                                        </p:cTn>
                                        <p:tgtEl>
                                          <p:spTgt spid="38929"/>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38936"/>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6"/>
                                        </p:tgtEl>
                                        <p:attrNameLst>
                                          <p:attrName>style.visibility</p:attrName>
                                        </p:attrNameLst>
                                      </p:cBhvr>
                                      <p:to>
                                        <p:strVal val="visible"/>
                                      </p:to>
                                    </p:set>
                                  </p:childTnLst>
                                </p:cTn>
                              </p:par>
                              <p:par>
                                <p:cTn id="59" presetID="1" presetClass="exit" presetSubtype="0" fill="hold" nodeType="withEffect">
                                  <p:stCondLst>
                                    <p:cond delay="0"/>
                                  </p:stCondLst>
                                  <p:childTnLst>
                                    <p:set>
                                      <p:cBhvr>
                                        <p:cTn id="60" dur="1" fill="hold">
                                          <p:stCondLst>
                                            <p:cond delay="0"/>
                                          </p:stCondLst>
                                        </p:cTn>
                                        <p:tgtEl>
                                          <p:spTgt spid="45"/>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nodeType="clickEffect">
                                  <p:stCondLst>
                                    <p:cond delay="0"/>
                                  </p:stCondLst>
                                  <p:childTnLst>
                                    <p:set>
                                      <p:cBhvr>
                                        <p:cTn id="68" dur="1" fill="hold">
                                          <p:stCondLst>
                                            <p:cond delay="0"/>
                                          </p:stCondLst>
                                        </p:cTn>
                                        <p:tgtEl>
                                          <p:spTgt spid="38941"/>
                                        </p:tgtEl>
                                        <p:attrNameLst>
                                          <p:attrName>style.visibility</p:attrName>
                                        </p:attrNameLst>
                                      </p:cBhvr>
                                      <p:to>
                                        <p:strVal val="hidden"/>
                                      </p:to>
                                    </p:set>
                                  </p:childTnLst>
                                </p:cTn>
                              </p:par>
                              <p:par>
                                <p:cTn id="69" presetID="1" presetClass="entr" presetSubtype="0" fill="hold" nodeType="withEffect">
                                  <p:stCondLst>
                                    <p:cond delay="0"/>
                                  </p:stCondLst>
                                  <p:childTnLst>
                                    <p:set>
                                      <p:cBhvr>
                                        <p:cTn id="70" dur="1" fill="hold">
                                          <p:stCondLst>
                                            <p:cond delay="0"/>
                                          </p:stCondLst>
                                        </p:cTn>
                                        <p:tgtEl>
                                          <p:spTgt spid="38937"/>
                                        </p:tgtEl>
                                        <p:attrNameLst>
                                          <p:attrName>style.visibility</p:attrName>
                                        </p:attrNameLst>
                                      </p:cBhvr>
                                      <p:to>
                                        <p:strVal val="visible"/>
                                      </p:to>
                                    </p:set>
                                  </p:childTnLst>
                                </p:cTn>
                              </p:par>
                              <p:par>
                                <p:cTn id="71" presetID="1" presetClass="exit" presetSubtype="0" fill="hold" nodeType="withEffect">
                                  <p:stCondLst>
                                    <p:cond delay="0"/>
                                  </p:stCondLst>
                                  <p:childTnLst>
                                    <p:set>
                                      <p:cBhvr>
                                        <p:cTn id="72" dur="1" fill="hold">
                                          <p:stCondLst>
                                            <p:cond delay="0"/>
                                          </p:stCondLst>
                                        </p:cTn>
                                        <p:tgtEl>
                                          <p:spTgt spid="46"/>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7"/>
                                        </p:tgtEl>
                                        <p:attrNameLst>
                                          <p:attrName>style.visibility</p:attrName>
                                        </p:attrNameLst>
                                      </p:cBhvr>
                                      <p:to>
                                        <p:strVal val="visible"/>
                                      </p:to>
                                    </p:set>
                                  </p:childTnLst>
                                </p:cTn>
                              </p:par>
                              <p:par>
                                <p:cTn id="77" presetID="1" presetClass="exit" presetSubtype="0" fill="hold" nodeType="withEffect">
                                  <p:stCondLst>
                                    <p:cond delay="0"/>
                                  </p:stCondLst>
                                  <p:childTnLst>
                                    <p:set>
                                      <p:cBhvr>
                                        <p:cTn id="78" dur="1" fill="hold">
                                          <p:stCondLst>
                                            <p:cond delay="0"/>
                                          </p:stCondLst>
                                        </p:cTn>
                                        <p:tgtEl>
                                          <p:spTgt spid="38933"/>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38937"/>
                                        </p:tgtEl>
                                        <p:attrNameLst>
                                          <p:attrName>style.visibility</p:attrName>
                                        </p:attrNameLst>
                                      </p:cBhvr>
                                      <p:to>
                                        <p:strVal val="hidden"/>
                                      </p:to>
                                    </p:set>
                                  </p:childTnLst>
                                </p:cTn>
                              </p:par>
                              <p:par>
                                <p:cTn id="81" presetID="1" presetClass="entr" presetSubtype="0" fill="hold" nodeType="withEffect">
                                  <p:stCondLst>
                                    <p:cond delay="0"/>
                                  </p:stCondLst>
                                  <p:childTnLst>
                                    <p:set>
                                      <p:cBhvr>
                                        <p:cTn id="82" dur="1" fill="hold">
                                          <p:stCondLst>
                                            <p:cond delay="0"/>
                                          </p:stCondLst>
                                        </p:cTn>
                                        <p:tgtEl>
                                          <p:spTgt spid="38944"/>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8945"/>
                                        </p:tgtEl>
                                        <p:attrNameLst>
                                          <p:attrName>style.visibility</p:attrName>
                                        </p:attrNameLst>
                                      </p:cBhvr>
                                      <p:to>
                                        <p:strVal val="visible"/>
                                      </p:to>
                                    </p:set>
                                  </p:childTnLst>
                                </p:cTn>
                              </p:par>
                              <p:par>
                                <p:cTn id="87" presetID="1" presetClass="exit" presetSubtype="0" fill="hold" nodeType="withEffect">
                                  <p:stCondLst>
                                    <p:cond delay="0"/>
                                  </p:stCondLst>
                                  <p:childTnLst>
                                    <p:set>
                                      <p:cBhvr>
                                        <p:cTn id="88" dur="1" fill="hold">
                                          <p:stCondLst>
                                            <p:cond delay="0"/>
                                          </p:stCondLst>
                                        </p:cTn>
                                        <p:tgtEl>
                                          <p:spTgt spid="47"/>
                                        </p:tgtEl>
                                        <p:attrNameLst>
                                          <p:attrName>style.visibility</p:attrName>
                                        </p:attrNameLst>
                                      </p:cBhvr>
                                      <p:to>
                                        <p:strVal val="hidden"/>
                                      </p:to>
                                    </p:set>
                                  </p:childTnLst>
                                </p:cTn>
                              </p:par>
                              <p:par>
                                <p:cTn id="89" presetID="1" presetClass="entr" presetSubtype="0" fill="hold" nodeType="withEffect">
                                  <p:stCondLst>
                                    <p:cond delay="0"/>
                                  </p:stCondLst>
                                  <p:childTnLst>
                                    <p:set>
                                      <p:cBhvr>
                                        <p:cTn id="90" dur="1" fill="hold">
                                          <p:stCondLst>
                                            <p:cond delay="0"/>
                                          </p:stCondLst>
                                        </p:cTn>
                                        <p:tgtEl>
                                          <p:spTgt spid="38941"/>
                                        </p:tgtEl>
                                        <p:attrNameLst>
                                          <p:attrName>style.visibility</p:attrName>
                                        </p:attrNameLst>
                                      </p:cBhvr>
                                      <p:to>
                                        <p:strVal val="visible"/>
                                      </p:to>
                                    </p:set>
                                  </p:childTnLst>
                                </p:cTn>
                              </p:par>
                              <p:par>
                                <p:cTn id="91" presetID="1" presetClass="exit" presetSubtype="0" fill="hold" nodeType="withEffect">
                                  <p:stCondLst>
                                    <p:cond delay="0"/>
                                  </p:stCondLst>
                                  <p:childTnLst>
                                    <p:set>
                                      <p:cBhvr>
                                        <p:cTn id="92" dur="1" fill="hold">
                                          <p:stCondLst>
                                            <p:cond delay="0"/>
                                          </p:stCondLst>
                                        </p:cTn>
                                        <p:tgtEl>
                                          <p:spTgt spid="38944"/>
                                        </p:tgtEl>
                                        <p:attrNameLst>
                                          <p:attrName>style.visibility</p:attrName>
                                        </p:attrNameLst>
                                      </p:cBhvr>
                                      <p:to>
                                        <p:strVal val="hidden"/>
                                      </p:to>
                                    </p:set>
                                  </p:childTnLst>
                                </p:cTn>
                              </p:par>
                              <p:par>
                                <p:cTn id="93" presetID="1" presetClass="entr" presetSubtype="0" fill="hold" nodeType="withEffect">
                                  <p:stCondLst>
                                    <p:cond delay="0"/>
                                  </p:stCondLst>
                                  <p:childTnLst>
                                    <p:set>
                                      <p:cBhvr>
                                        <p:cTn id="94" dur="1" fill="hold">
                                          <p:stCondLst>
                                            <p:cond delay="0"/>
                                          </p:stCondLst>
                                        </p:cTn>
                                        <p:tgtEl>
                                          <p:spTgt spid="3894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nodeType="clickEffect">
                                  <p:stCondLst>
                                    <p:cond delay="0"/>
                                  </p:stCondLst>
                                  <p:childTnLst>
                                    <p:set>
                                      <p:cBhvr>
                                        <p:cTn id="98" dur="1" fill="hold">
                                          <p:stCondLst>
                                            <p:cond delay="0"/>
                                          </p:stCondLst>
                                        </p:cTn>
                                        <p:tgtEl>
                                          <p:spTgt spid="38945"/>
                                        </p:tgtEl>
                                        <p:attrNameLst>
                                          <p:attrName>style.visibility</p:attrName>
                                        </p:attrNameLst>
                                      </p:cBhvr>
                                      <p:to>
                                        <p:strVal val="hidden"/>
                                      </p:to>
                                    </p:set>
                                  </p:childTnLst>
                                </p:cTn>
                              </p:par>
                              <p:par>
                                <p:cTn id="99" presetID="1" presetClass="entr" presetSubtype="0" fill="hold" nodeType="withEffect">
                                  <p:stCondLst>
                                    <p:cond delay="0"/>
                                  </p:stCondLst>
                                  <p:childTnLst>
                                    <p:set>
                                      <p:cBhvr>
                                        <p:cTn id="100" dur="1" fill="hold">
                                          <p:stCondLst>
                                            <p:cond delay="0"/>
                                          </p:stCondLst>
                                        </p:cTn>
                                        <p:tgtEl>
                                          <p:spTgt spid="54"/>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19"/>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xit" presetSubtype="0" fill="hold" nodeType="clickEffect">
                                  <p:stCondLst>
                                    <p:cond delay="0"/>
                                  </p:stCondLst>
                                  <p:childTnLst>
                                    <p:set>
                                      <p:cBhvr>
                                        <p:cTn id="108" dur="1" fill="hold">
                                          <p:stCondLst>
                                            <p:cond delay="0"/>
                                          </p:stCondLst>
                                        </p:cTn>
                                        <p:tgtEl>
                                          <p:spTgt spid="38941"/>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54"/>
                                        </p:tgtEl>
                                        <p:attrNameLst>
                                          <p:attrName>style.visibility</p:attrName>
                                        </p:attrNameLst>
                                      </p:cBhvr>
                                      <p:to>
                                        <p:strVal val="hidden"/>
                                      </p:to>
                                    </p:set>
                                  </p:childTnLst>
                                </p:cTn>
                              </p:par>
                              <p:par>
                                <p:cTn id="111" presetID="1" presetClass="entr" presetSubtype="0" fill="hold" nodeType="withEffect">
                                  <p:stCondLst>
                                    <p:cond delay="0"/>
                                  </p:stCondLst>
                                  <p:childTnLst>
                                    <p:set>
                                      <p:cBhvr>
                                        <p:cTn id="112" dur="1" fill="hold">
                                          <p:stCondLst>
                                            <p:cond delay="0"/>
                                          </p:stCondLst>
                                        </p:cTn>
                                        <p:tgtEl>
                                          <p:spTgt spid="3893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55"/>
                                        </p:tgtEl>
                                        <p:attrNameLst>
                                          <p:attrName>style.visibility</p:attrName>
                                        </p:attrNameLst>
                                      </p:cBhvr>
                                      <p:to>
                                        <p:strVal val="visible"/>
                                      </p:to>
                                    </p:set>
                                  </p:childTnLst>
                                </p:cTn>
                              </p:par>
                              <p:par>
                                <p:cTn id="117" presetID="1" presetClass="exit" presetSubtype="0" fill="hold" nodeType="withEffect">
                                  <p:stCondLst>
                                    <p:cond delay="0"/>
                                  </p:stCondLst>
                                  <p:childTnLst>
                                    <p:set>
                                      <p:cBhvr>
                                        <p:cTn id="118" dur="1" fill="hold">
                                          <p:stCondLst>
                                            <p:cond delay="0"/>
                                          </p:stCondLst>
                                        </p:cTn>
                                        <p:tgtEl>
                                          <p:spTgt spid="38943"/>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38939"/>
                                        </p:tgtEl>
                                        <p:attrNameLst>
                                          <p:attrName>style.visibility</p:attrName>
                                        </p:attrNameLst>
                                      </p:cBhvr>
                                      <p:to>
                                        <p:strVal val="hidden"/>
                                      </p:to>
                                    </p:set>
                                  </p:childTnLst>
                                </p:cTn>
                              </p:par>
                              <p:par>
                                <p:cTn id="121" presetID="1" presetClass="entr" presetSubtype="0" fill="hold" nodeType="withEffect">
                                  <p:stCondLst>
                                    <p:cond delay="0"/>
                                  </p:stCondLst>
                                  <p:childTnLst>
                                    <p:set>
                                      <p:cBhvr>
                                        <p:cTn id="122" dur="1" fill="hold">
                                          <p:stCondLst>
                                            <p:cond delay="0"/>
                                          </p:stCondLst>
                                        </p:cTn>
                                        <p:tgtEl>
                                          <p:spTgt spid="38947"/>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38946"/>
                                        </p:tgtEl>
                                        <p:attrNameLst>
                                          <p:attrName>style.visibility</p:attrName>
                                        </p:attrNameLst>
                                      </p:cBhvr>
                                      <p:to>
                                        <p:strVal val="visible"/>
                                      </p:to>
                                    </p:set>
                                  </p:childTnLst>
                                </p:cTn>
                              </p:par>
                              <p:par>
                                <p:cTn id="127" presetID="1" presetClass="exit" presetSubtype="0" fill="hold" nodeType="withEffect">
                                  <p:stCondLst>
                                    <p:cond delay="0"/>
                                  </p:stCondLst>
                                  <p:childTnLst>
                                    <p:set>
                                      <p:cBhvr>
                                        <p:cTn id="128" dur="1" fill="hold">
                                          <p:stCondLst>
                                            <p:cond delay="0"/>
                                          </p:stCondLst>
                                        </p:cTn>
                                        <p:tgtEl>
                                          <p:spTgt spid="38947"/>
                                        </p:tgtEl>
                                        <p:attrNameLst>
                                          <p:attrName>style.visibility</p:attrName>
                                        </p:attrNameLst>
                                      </p:cBhvr>
                                      <p:to>
                                        <p:strVal val="hidden"/>
                                      </p:to>
                                    </p:set>
                                  </p:childTnLst>
                                </p:cTn>
                              </p:par>
                              <p:par>
                                <p:cTn id="129" presetID="1" presetClass="entr" presetSubtype="0" fill="hold" nodeType="withEffect">
                                  <p:stCondLst>
                                    <p:cond delay="0"/>
                                  </p:stCondLst>
                                  <p:childTnLst>
                                    <p:set>
                                      <p:cBhvr>
                                        <p:cTn id="130" dur="1" fill="hold">
                                          <p:stCondLst>
                                            <p:cond delay="0"/>
                                          </p:stCondLst>
                                        </p:cTn>
                                        <p:tgtEl>
                                          <p:spTgt spid="58"/>
                                        </p:tgtEl>
                                        <p:attrNameLst>
                                          <p:attrName>style.visibility</p:attrName>
                                        </p:attrNameLst>
                                      </p:cBhvr>
                                      <p:to>
                                        <p:strVal val="visible"/>
                                      </p:to>
                                    </p:set>
                                  </p:childTnLst>
                                </p:cTn>
                              </p:par>
                              <p:par>
                                <p:cTn id="131" presetID="1" presetClass="exit" presetSubtype="0" fill="hold" nodeType="withEffect">
                                  <p:stCondLst>
                                    <p:cond delay="0"/>
                                  </p:stCondLst>
                                  <p:childTnLst>
                                    <p:set>
                                      <p:cBhvr>
                                        <p:cTn id="132" dur="1" fill="hold">
                                          <p:stCondLst>
                                            <p:cond delay="0"/>
                                          </p:stCondLst>
                                        </p:cTn>
                                        <p:tgtEl>
                                          <p:spTgt spid="55"/>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20"/>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38941"/>
                                        </p:tgtEl>
                                        <p:attrNameLst>
                                          <p:attrName>style.visibility</p:attrName>
                                        </p:attrNameLst>
                                      </p:cBhvr>
                                      <p:to>
                                        <p:strVal val="visible"/>
                                      </p:to>
                                    </p:set>
                                  </p:childTnLst>
                                </p:cTn>
                              </p:par>
                              <p:par>
                                <p:cTn id="141" presetID="1" presetClass="exit" presetSubtype="0" fill="hold" nodeType="withEffect">
                                  <p:stCondLst>
                                    <p:cond delay="0"/>
                                  </p:stCondLst>
                                  <p:childTnLst>
                                    <p:set>
                                      <p:cBhvr>
                                        <p:cTn id="142" dur="1" fill="hold">
                                          <p:stCondLst>
                                            <p:cond delay="0"/>
                                          </p:stCondLst>
                                        </p:cTn>
                                        <p:tgtEl>
                                          <p:spTgt spid="58"/>
                                        </p:tgtEl>
                                        <p:attrNameLst>
                                          <p:attrName>style.visibility</p:attrName>
                                        </p:attrNameLst>
                                      </p:cBhvr>
                                      <p:to>
                                        <p:strVal val="hidden"/>
                                      </p:to>
                                    </p:set>
                                  </p:childTnLst>
                                </p:cTn>
                              </p:par>
                              <p:par>
                                <p:cTn id="143" presetID="1" presetClass="entr" presetSubtype="0" fill="hold" nodeType="withEffect">
                                  <p:stCondLst>
                                    <p:cond delay="0"/>
                                  </p:stCondLst>
                                  <p:childTnLst>
                                    <p:set>
                                      <p:cBhvr>
                                        <p:cTn id="144" dur="1" fill="hold">
                                          <p:stCondLst>
                                            <p:cond delay="0"/>
                                          </p:stCondLst>
                                        </p:cTn>
                                        <p:tgtEl>
                                          <p:spTgt spid="38938"/>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nodeType="clickEffect">
                                  <p:stCondLst>
                                    <p:cond delay="0"/>
                                  </p:stCondLst>
                                  <p:childTnLst>
                                    <p:set>
                                      <p:cBhvr>
                                        <p:cTn id="148" dur="1" fill="hold">
                                          <p:stCondLst>
                                            <p:cond delay="0"/>
                                          </p:stCondLst>
                                        </p:cTn>
                                        <p:tgtEl>
                                          <p:spTgt spid="59"/>
                                        </p:tgtEl>
                                        <p:attrNameLst>
                                          <p:attrName>style.visibility</p:attrName>
                                        </p:attrNameLst>
                                      </p:cBhvr>
                                      <p:to>
                                        <p:strVal val="visible"/>
                                      </p:to>
                                    </p:set>
                                  </p:childTnLst>
                                </p:cTn>
                              </p:par>
                              <p:par>
                                <p:cTn id="149" presetID="1" presetClass="exit" presetSubtype="0" fill="hold" nodeType="withEffect">
                                  <p:stCondLst>
                                    <p:cond delay="0"/>
                                  </p:stCondLst>
                                  <p:childTnLst>
                                    <p:set>
                                      <p:cBhvr>
                                        <p:cTn id="150" dur="1" fill="hold">
                                          <p:stCondLst>
                                            <p:cond delay="0"/>
                                          </p:stCondLst>
                                        </p:cTn>
                                        <p:tgtEl>
                                          <p:spTgt spid="38946"/>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 presetClass="exit" presetSubtype="0" fill="hold" nodeType="clickEffect">
                                  <p:stCondLst>
                                    <p:cond delay="0"/>
                                  </p:stCondLst>
                                  <p:childTnLst>
                                    <p:set>
                                      <p:cBhvr>
                                        <p:cTn id="154" dur="1" fill="hold">
                                          <p:stCondLst>
                                            <p:cond delay="0"/>
                                          </p:stCondLst>
                                        </p:cTn>
                                        <p:tgtEl>
                                          <p:spTgt spid="38941"/>
                                        </p:tgtEl>
                                        <p:attrNameLst>
                                          <p:attrName>style.visibility</p:attrName>
                                        </p:attrNameLst>
                                      </p:cBhvr>
                                      <p:to>
                                        <p:strVal val="hidden"/>
                                      </p:to>
                                    </p:set>
                                  </p:childTnLst>
                                </p:cTn>
                              </p:par>
                              <p:par>
                                <p:cTn id="155" presetID="1" presetClass="entr" presetSubtype="0" fill="hold" nodeType="withEffect">
                                  <p:stCondLst>
                                    <p:cond delay="0"/>
                                  </p:stCondLst>
                                  <p:childTnLst>
                                    <p:set>
                                      <p:cBhvr>
                                        <p:cTn id="156" dur="1" fill="hold">
                                          <p:stCondLst>
                                            <p:cond delay="0"/>
                                          </p:stCondLst>
                                        </p:cTn>
                                        <p:tgtEl>
                                          <p:spTgt spid="38948"/>
                                        </p:tgtEl>
                                        <p:attrNameLst>
                                          <p:attrName>style.visibility</p:attrName>
                                        </p:attrNameLst>
                                      </p:cBhvr>
                                      <p:to>
                                        <p:strVal val="visible"/>
                                      </p:to>
                                    </p:set>
                                  </p:childTnLst>
                                </p:cTn>
                              </p:par>
                              <p:par>
                                <p:cTn id="157" presetID="1" presetClass="exit" presetSubtype="0" fill="hold" nodeType="withEffect">
                                  <p:stCondLst>
                                    <p:cond delay="0"/>
                                  </p:stCondLst>
                                  <p:childTnLst>
                                    <p:set>
                                      <p:cBhvr>
                                        <p:cTn id="158" dur="1" fill="hold">
                                          <p:stCondLst>
                                            <p:cond delay="0"/>
                                          </p:stCondLst>
                                        </p:cTn>
                                        <p:tgtEl>
                                          <p:spTgt spid="59"/>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38938"/>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0"/>
                                          </p:stCondLst>
                                        </p:cTn>
                                        <p:tgtEl>
                                          <p:spTgt spid="61"/>
                                        </p:tgtEl>
                                        <p:attrNameLst>
                                          <p:attrName>style.visibility</p:attrName>
                                        </p:attrNameLst>
                                      </p:cBhvr>
                                      <p:to>
                                        <p:strVal val="visible"/>
                                      </p:to>
                                    </p:set>
                                  </p:childTnLst>
                                </p:cTn>
                              </p:par>
                              <p:par>
                                <p:cTn id="165" presetID="1" presetClass="exit" presetSubtype="0" fill="hold" nodeType="withEffect">
                                  <p:stCondLst>
                                    <p:cond delay="0"/>
                                  </p:stCondLst>
                                  <p:childTnLst>
                                    <p:set>
                                      <p:cBhvr>
                                        <p:cTn id="166" dur="1" fill="hold">
                                          <p:stCondLst>
                                            <p:cond delay="0"/>
                                          </p:stCondLst>
                                        </p:cTn>
                                        <p:tgtEl>
                                          <p:spTgt spid="389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7" grpId="0" animBg="1"/>
      <p:bldP spid="18" grpId="0" animBg="1"/>
      <p:bldP spid="19" grpId="0" animBg="1"/>
      <p:bldP spid="2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System description</a:t>
            </a:r>
            <a:endParaRPr lang="de-DE" dirty="0"/>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5</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grpSp>
        <p:nvGrpSpPr>
          <p:cNvPr id="39" name="Gruppieren 38"/>
          <p:cNvGrpSpPr/>
          <p:nvPr/>
        </p:nvGrpSpPr>
        <p:grpSpPr>
          <a:xfrm>
            <a:off x="186824" y="1023939"/>
            <a:ext cx="2258880" cy="2232000"/>
            <a:chOff x="1227600" y="2070779"/>
            <a:chExt cx="2258880" cy="2232000"/>
          </a:xfrm>
        </p:grpSpPr>
        <p:pic>
          <p:nvPicPr>
            <p:cNvPr id="4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27600" y="2765322"/>
              <a:ext cx="1687984"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1" name="Gruppieren 40"/>
            <p:cNvGrpSpPr/>
            <p:nvPr/>
          </p:nvGrpSpPr>
          <p:grpSpPr>
            <a:xfrm>
              <a:off x="1254481" y="2070779"/>
              <a:ext cx="2231999" cy="2232000"/>
              <a:chOff x="611560" y="2852936"/>
              <a:chExt cx="2232248" cy="2306450"/>
            </a:xfrm>
          </p:grpSpPr>
          <p:sp>
            <p:nvSpPr>
              <p:cNvPr id="42" name="Textfeld 41"/>
              <p:cNvSpPr txBox="1"/>
              <p:nvPr/>
            </p:nvSpPr>
            <p:spPr>
              <a:xfrm>
                <a:off x="611560" y="3015333"/>
                <a:ext cx="1944216" cy="540672"/>
              </a:xfrm>
              <a:prstGeom prst="rect">
                <a:avLst/>
              </a:prstGeom>
              <a:noFill/>
            </p:spPr>
            <p:txBody>
              <a:bodyPr wrap="square" rtlCol="0">
                <a:spAutoFit/>
              </a:bodyPr>
              <a:lstStyle/>
              <a:p>
                <a:r>
                  <a:rPr lang="en-US" sz="1400" dirty="0" smtClean="0"/>
                  <a:t>interarrival time distribution of queue 1</a:t>
                </a:r>
                <a:endParaRPr lang="en-US" sz="1400" dirty="0"/>
              </a:p>
            </p:txBody>
          </p:sp>
          <p:sp>
            <p:nvSpPr>
              <p:cNvPr id="43" name="Pfeil nach rechts 42"/>
              <p:cNvSpPr/>
              <p:nvPr/>
            </p:nvSpPr>
            <p:spPr>
              <a:xfrm>
                <a:off x="611560" y="2852936"/>
                <a:ext cx="2232248" cy="2306450"/>
              </a:xfrm>
              <a:prstGeom prst="rightArrow">
                <a:avLst>
                  <a:gd name="adj1" fmla="val 84337"/>
                  <a:gd name="adj2" fmla="val 25644"/>
                </a:avLst>
              </a:prstGeom>
              <a:noFill/>
              <a:ln w="63500"/>
            </p:spPr>
            <p:style>
              <a:lnRef idx="2">
                <a:schemeClr val="accent1"/>
              </a:lnRef>
              <a:fillRef idx="1">
                <a:schemeClr val="lt1"/>
              </a:fillRef>
              <a:effectRef idx="0">
                <a:schemeClr val="accent1"/>
              </a:effectRef>
              <a:fontRef idx="minor">
                <a:schemeClr val="dk1"/>
              </a:fontRef>
            </p:style>
            <p:txBody>
              <a:bodyPr lIns="0" tIns="0" rIns="0" bIns="0" rtlCol="0" anchor="ctr"/>
              <a:lstStyle/>
              <a:p>
                <a:pPr algn="ctr"/>
                <a:endParaRPr lang="de-DE"/>
              </a:p>
            </p:txBody>
          </p:sp>
        </p:grpSp>
      </p:grpSp>
      <p:grpSp>
        <p:nvGrpSpPr>
          <p:cNvPr id="44" name="Gruppieren 43"/>
          <p:cNvGrpSpPr/>
          <p:nvPr/>
        </p:nvGrpSpPr>
        <p:grpSpPr>
          <a:xfrm>
            <a:off x="200265" y="3576000"/>
            <a:ext cx="2231999" cy="2232000"/>
            <a:chOff x="3565471" y="4100205"/>
            <a:chExt cx="2231999" cy="2232000"/>
          </a:xfrm>
        </p:grpSpPr>
        <p:pic>
          <p:nvPicPr>
            <p:cNvPr id="4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63617" y="4776765"/>
              <a:ext cx="1700275" cy="144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6" name="Gruppieren 45"/>
            <p:cNvGrpSpPr/>
            <p:nvPr/>
          </p:nvGrpSpPr>
          <p:grpSpPr>
            <a:xfrm rot="16200000">
              <a:off x="3565471" y="4100205"/>
              <a:ext cx="2232000" cy="2231999"/>
              <a:chOff x="530217" y="2936986"/>
              <a:chExt cx="2232249" cy="2306449"/>
            </a:xfrm>
          </p:grpSpPr>
          <p:sp>
            <p:nvSpPr>
              <p:cNvPr id="47" name="Textfeld 46"/>
              <p:cNvSpPr txBox="1"/>
              <p:nvPr/>
            </p:nvSpPr>
            <p:spPr>
              <a:xfrm rot="5400000">
                <a:off x="1343048" y="3716876"/>
                <a:ext cx="2008842" cy="523278"/>
              </a:xfrm>
              <a:prstGeom prst="rect">
                <a:avLst/>
              </a:prstGeom>
              <a:noFill/>
            </p:spPr>
            <p:txBody>
              <a:bodyPr wrap="square" rtlCol="0">
                <a:spAutoFit/>
              </a:bodyPr>
              <a:lstStyle/>
              <a:p>
                <a:r>
                  <a:rPr lang="en-US" sz="1400" dirty="0" smtClean="0"/>
                  <a:t>interarrival time distribution of queue 2</a:t>
                </a:r>
                <a:endParaRPr lang="en-US" sz="1400" dirty="0"/>
              </a:p>
            </p:txBody>
          </p:sp>
          <p:sp>
            <p:nvSpPr>
              <p:cNvPr id="48" name="Pfeil nach rechts 47"/>
              <p:cNvSpPr/>
              <p:nvPr/>
            </p:nvSpPr>
            <p:spPr>
              <a:xfrm rot="5400000">
                <a:off x="493117" y="2974086"/>
                <a:ext cx="2306449" cy="2232249"/>
              </a:xfrm>
              <a:prstGeom prst="rightArrow">
                <a:avLst>
                  <a:gd name="adj1" fmla="val 84337"/>
                  <a:gd name="adj2" fmla="val 24516"/>
                </a:avLst>
              </a:prstGeom>
              <a:noFill/>
              <a:ln w="63500"/>
            </p:spPr>
            <p:style>
              <a:lnRef idx="2">
                <a:schemeClr val="accent1"/>
              </a:lnRef>
              <a:fillRef idx="1">
                <a:schemeClr val="lt1"/>
              </a:fillRef>
              <a:effectRef idx="0">
                <a:schemeClr val="accent1"/>
              </a:effectRef>
              <a:fontRef idx="minor">
                <a:schemeClr val="dk1"/>
              </a:fontRef>
            </p:style>
            <p:txBody>
              <a:bodyPr lIns="0" tIns="0" rIns="0" bIns="0" rtlCol="0" anchor="ctr"/>
              <a:lstStyle/>
              <a:p>
                <a:pPr algn="ctr"/>
                <a:endParaRPr lang="de-DE"/>
              </a:p>
            </p:txBody>
          </p:sp>
        </p:grpSp>
      </p:grpSp>
      <p:grpSp>
        <p:nvGrpSpPr>
          <p:cNvPr id="40968" name="Gruppieren 40967"/>
          <p:cNvGrpSpPr/>
          <p:nvPr/>
        </p:nvGrpSpPr>
        <p:grpSpPr>
          <a:xfrm>
            <a:off x="3743992" y="4027419"/>
            <a:ext cx="2232000" cy="2304137"/>
            <a:chOff x="4572015" y="3788999"/>
            <a:chExt cx="2232000" cy="2304137"/>
          </a:xfrm>
        </p:grpSpPr>
        <p:grpSp>
          <p:nvGrpSpPr>
            <p:cNvPr id="54" name="Gruppieren 53"/>
            <p:cNvGrpSpPr/>
            <p:nvPr/>
          </p:nvGrpSpPr>
          <p:grpSpPr>
            <a:xfrm>
              <a:off x="4716016" y="4191970"/>
              <a:ext cx="1943999" cy="1901166"/>
              <a:chOff x="5973830" y="2320122"/>
              <a:chExt cx="1943999" cy="1901166"/>
            </a:xfrm>
          </p:grpSpPr>
          <p:pic>
            <p:nvPicPr>
              <p:cNvPr id="55"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53871" y="2781288"/>
                <a:ext cx="1704892"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 name="Textfeld 56"/>
              <p:cNvSpPr txBox="1"/>
              <p:nvPr/>
            </p:nvSpPr>
            <p:spPr>
              <a:xfrm>
                <a:off x="5973830" y="2320122"/>
                <a:ext cx="1943999" cy="523220"/>
              </a:xfrm>
              <a:prstGeom prst="rect">
                <a:avLst/>
              </a:prstGeom>
              <a:noFill/>
            </p:spPr>
            <p:txBody>
              <a:bodyPr wrap="square" rtlCol="0">
                <a:spAutoFit/>
              </a:bodyPr>
              <a:lstStyle/>
              <a:p>
                <a:r>
                  <a:rPr lang="en-US" sz="1400" dirty="0" smtClean="0"/>
                  <a:t>conveying time distribution of queue 2</a:t>
                </a:r>
                <a:endParaRPr lang="en-US" sz="1400" dirty="0"/>
              </a:p>
            </p:txBody>
          </p:sp>
        </p:grpSp>
        <p:sp>
          <p:nvSpPr>
            <p:cNvPr id="60" name="Pfeil nach rechts 59"/>
            <p:cNvSpPr/>
            <p:nvPr/>
          </p:nvSpPr>
          <p:spPr>
            <a:xfrm rot="16200000">
              <a:off x="4572015" y="3788999"/>
              <a:ext cx="2231999" cy="2232000"/>
            </a:xfrm>
            <a:prstGeom prst="rightArrow">
              <a:avLst>
                <a:gd name="adj1" fmla="val 84337"/>
                <a:gd name="adj2" fmla="val 24516"/>
              </a:avLst>
            </a:prstGeom>
            <a:noFill/>
            <a:ln w="63500"/>
          </p:spPr>
          <p:style>
            <a:lnRef idx="2">
              <a:schemeClr val="accent1"/>
            </a:lnRef>
            <a:fillRef idx="1">
              <a:schemeClr val="lt1"/>
            </a:fillRef>
            <a:effectRef idx="0">
              <a:schemeClr val="accent1"/>
            </a:effectRef>
            <a:fontRef idx="minor">
              <a:schemeClr val="dk1"/>
            </a:fontRef>
          </p:style>
          <p:txBody>
            <a:bodyPr lIns="0" tIns="0" rIns="0" bIns="0" rtlCol="0" anchor="ctr"/>
            <a:lstStyle/>
            <a:p>
              <a:pPr algn="ctr"/>
              <a:endParaRPr lang="de-DE"/>
            </a:p>
          </p:txBody>
        </p:sp>
      </p:grpSp>
      <p:grpSp>
        <p:nvGrpSpPr>
          <p:cNvPr id="40967" name="Gruppieren 40966"/>
          <p:cNvGrpSpPr/>
          <p:nvPr/>
        </p:nvGrpSpPr>
        <p:grpSpPr>
          <a:xfrm>
            <a:off x="3704480" y="602482"/>
            <a:ext cx="2232000" cy="2231999"/>
            <a:chOff x="3968297" y="712285"/>
            <a:chExt cx="2232000" cy="2231999"/>
          </a:xfrm>
        </p:grpSpPr>
        <p:grpSp>
          <p:nvGrpSpPr>
            <p:cNvPr id="49" name="Gruppieren 48"/>
            <p:cNvGrpSpPr/>
            <p:nvPr/>
          </p:nvGrpSpPr>
          <p:grpSpPr>
            <a:xfrm>
              <a:off x="4131486" y="712285"/>
              <a:ext cx="1943999" cy="1988534"/>
              <a:chOff x="3647325" y="167587"/>
              <a:chExt cx="1943999" cy="1988534"/>
            </a:xfrm>
          </p:grpSpPr>
          <p:pic>
            <p:nvPicPr>
              <p:cNvPr id="50"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62718" y="716121"/>
                <a:ext cx="1693620"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Textfeld 51"/>
              <p:cNvSpPr txBox="1"/>
              <p:nvPr/>
            </p:nvSpPr>
            <p:spPr>
              <a:xfrm>
                <a:off x="3647325" y="167587"/>
                <a:ext cx="1943999" cy="523220"/>
              </a:xfrm>
              <a:prstGeom prst="rect">
                <a:avLst/>
              </a:prstGeom>
              <a:noFill/>
            </p:spPr>
            <p:txBody>
              <a:bodyPr wrap="square" rtlCol="0">
                <a:spAutoFit/>
              </a:bodyPr>
              <a:lstStyle/>
              <a:p>
                <a:r>
                  <a:rPr lang="en-US" sz="1400" dirty="0" smtClean="0"/>
                  <a:t>conveying time distribution of queue 1</a:t>
                </a:r>
                <a:endParaRPr lang="en-US" sz="1400" dirty="0"/>
              </a:p>
            </p:txBody>
          </p:sp>
        </p:grpSp>
        <p:sp>
          <p:nvSpPr>
            <p:cNvPr id="61" name="Pfeil nach rechts 60"/>
            <p:cNvSpPr/>
            <p:nvPr/>
          </p:nvSpPr>
          <p:spPr>
            <a:xfrm rot="5400000">
              <a:off x="3968297" y="712285"/>
              <a:ext cx="2231999" cy="2232000"/>
            </a:xfrm>
            <a:prstGeom prst="rightArrow">
              <a:avLst>
                <a:gd name="adj1" fmla="val 84337"/>
                <a:gd name="adj2" fmla="val 24516"/>
              </a:avLst>
            </a:prstGeom>
            <a:noFill/>
            <a:ln w="63500"/>
          </p:spPr>
          <p:style>
            <a:lnRef idx="2">
              <a:schemeClr val="accent1"/>
            </a:lnRef>
            <a:fillRef idx="1">
              <a:schemeClr val="lt1"/>
            </a:fillRef>
            <a:effectRef idx="0">
              <a:schemeClr val="accent1"/>
            </a:effectRef>
            <a:fontRef idx="minor">
              <a:schemeClr val="dk1"/>
            </a:fontRef>
          </p:style>
          <p:txBody>
            <a:bodyPr lIns="0" tIns="0" rIns="0" bIns="0" rtlCol="0" anchor="ctr"/>
            <a:lstStyle/>
            <a:p>
              <a:pPr algn="ctr"/>
              <a:endParaRPr lang="de-DE"/>
            </a:p>
          </p:txBody>
        </p:sp>
      </p:grpSp>
      <p:grpSp>
        <p:nvGrpSpPr>
          <p:cNvPr id="6" name="Gruppieren 5"/>
          <p:cNvGrpSpPr/>
          <p:nvPr/>
        </p:nvGrpSpPr>
        <p:grpSpPr>
          <a:xfrm>
            <a:off x="2430611" y="1779939"/>
            <a:ext cx="3858057" cy="3272061"/>
            <a:chOff x="2430611" y="1779939"/>
            <a:chExt cx="3858057" cy="3272061"/>
          </a:xfrm>
        </p:grpSpPr>
        <p:grpSp>
          <p:nvGrpSpPr>
            <p:cNvPr id="8" name="Gruppieren 7"/>
            <p:cNvGrpSpPr/>
            <p:nvPr/>
          </p:nvGrpSpPr>
          <p:grpSpPr>
            <a:xfrm>
              <a:off x="2430611" y="1779939"/>
              <a:ext cx="1080001" cy="720000"/>
              <a:chOff x="971600" y="1988840"/>
              <a:chExt cx="1080001" cy="720000"/>
            </a:xfrm>
          </p:grpSpPr>
          <p:cxnSp>
            <p:nvCxnSpPr>
              <p:cNvPr id="7" name="Gerade Verbindung 6"/>
              <p:cNvCxnSpPr/>
              <p:nvPr/>
            </p:nvCxnSpPr>
            <p:spPr>
              <a:xfrm>
                <a:off x="971600" y="2003129"/>
                <a:ext cx="108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Gerade Verbindung 8"/>
              <p:cNvCxnSpPr/>
              <p:nvPr/>
            </p:nvCxnSpPr>
            <p:spPr>
              <a:xfrm>
                <a:off x="971601" y="2696660"/>
                <a:ext cx="108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Gerade Verbindung 9"/>
              <p:cNvCxnSpPr/>
              <p:nvPr/>
            </p:nvCxnSpPr>
            <p:spPr>
              <a:xfrm rot="16200000">
                <a:off x="1691600"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Gerade Verbindung 11"/>
              <p:cNvCxnSpPr/>
              <p:nvPr/>
            </p:nvCxnSpPr>
            <p:spPr>
              <a:xfrm rot="16200000">
                <a:off x="1403688"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Gerade Verbindung 12"/>
              <p:cNvCxnSpPr/>
              <p:nvPr/>
            </p:nvCxnSpPr>
            <p:spPr>
              <a:xfrm rot="16200000">
                <a:off x="1115656"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Gerade Verbindung 13"/>
              <p:cNvCxnSpPr/>
              <p:nvPr/>
            </p:nvCxnSpPr>
            <p:spPr>
              <a:xfrm rot="16200000">
                <a:off x="827624"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uppieren 15"/>
            <p:cNvGrpSpPr/>
            <p:nvPr/>
          </p:nvGrpSpPr>
          <p:grpSpPr>
            <a:xfrm>
              <a:off x="2473119" y="4332000"/>
              <a:ext cx="1080001" cy="720000"/>
              <a:chOff x="971600" y="1988840"/>
              <a:chExt cx="1080001" cy="720000"/>
            </a:xfrm>
          </p:grpSpPr>
          <p:cxnSp>
            <p:nvCxnSpPr>
              <p:cNvPr id="17" name="Gerade Verbindung 16"/>
              <p:cNvCxnSpPr/>
              <p:nvPr/>
            </p:nvCxnSpPr>
            <p:spPr>
              <a:xfrm>
                <a:off x="971600" y="2003129"/>
                <a:ext cx="108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Gerade Verbindung 17"/>
              <p:cNvCxnSpPr/>
              <p:nvPr/>
            </p:nvCxnSpPr>
            <p:spPr>
              <a:xfrm>
                <a:off x="971601" y="2696660"/>
                <a:ext cx="108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Gerade Verbindung 18"/>
              <p:cNvCxnSpPr/>
              <p:nvPr/>
            </p:nvCxnSpPr>
            <p:spPr>
              <a:xfrm rot="16200000">
                <a:off x="1691600"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Gerade Verbindung 19"/>
              <p:cNvCxnSpPr/>
              <p:nvPr/>
            </p:nvCxnSpPr>
            <p:spPr>
              <a:xfrm rot="16200000">
                <a:off x="1403688"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Gerade Verbindung 20"/>
              <p:cNvCxnSpPr/>
              <p:nvPr/>
            </p:nvCxnSpPr>
            <p:spPr>
              <a:xfrm rot="16200000">
                <a:off x="1115656"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Gerade Verbindung 21"/>
              <p:cNvCxnSpPr/>
              <p:nvPr/>
            </p:nvCxnSpPr>
            <p:spPr>
              <a:xfrm rot="16200000">
                <a:off x="827624"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 name="Ellipse 14"/>
            <p:cNvSpPr/>
            <p:nvPr/>
          </p:nvSpPr>
          <p:spPr>
            <a:xfrm>
              <a:off x="4499992" y="3069080"/>
              <a:ext cx="720000" cy="72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40975" name="Gruppieren 40974"/>
            <p:cNvGrpSpPr/>
            <p:nvPr/>
          </p:nvGrpSpPr>
          <p:grpSpPr>
            <a:xfrm>
              <a:off x="4181195" y="2745023"/>
              <a:ext cx="234057" cy="1368113"/>
              <a:chOff x="4130200" y="2600928"/>
              <a:chExt cx="234057" cy="1368113"/>
            </a:xfrm>
          </p:grpSpPr>
          <p:sp>
            <p:nvSpPr>
              <p:cNvPr id="28" name="Ellipse 27"/>
              <p:cNvSpPr/>
              <p:nvPr/>
            </p:nvSpPr>
            <p:spPr>
              <a:xfrm>
                <a:off x="4130200" y="2600928"/>
                <a:ext cx="234057" cy="136811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40960" name="Gerade Verbindung mit Pfeil 40959"/>
              <p:cNvCxnSpPr/>
              <p:nvPr/>
            </p:nvCxnSpPr>
            <p:spPr>
              <a:xfrm>
                <a:off x="4130200" y="3219305"/>
                <a:ext cx="0" cy="720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Gerade Verbindung mit Pfeil 34"/>
              <p:cNvCxnSpPr/>
              <p:nvPr/>
            </p:nvCxnSpPr>
            <p:spPr>
              <a:xfrm flipV="1">
                <a:off x="4364257" y="3288076"/>
                <a:ext cx="0" cy="720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1" name="Gerade Verbindung mit Pfeil 80"/>
            <p:cNvCxnSpPr/>
            <p:nvPr/>
          </p:nvCxnSpPr>
          <p:spPr>
            <a:xfrm>
              <a:off x="5334668" y="3645272"/>
              <a:ext cx="953433" cy="71992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Gerade Verbindung mit Pfeil 81"/>
            <p:cNvCxnSpPr/>
            <p:nvPr/>
          </p:nvCxnSpPr>
          <p:spPr>
            <a:xfrm flipV="1">
              <a:off x="5334668" y="2438561"/>
              <a:ext cx="954000" cy="7200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Gerade Verbindung mit Pfeil 83"/>
            <p:cNvCxnSpPr/>
            <p:nvPr/>
          </p:nvCxnSpPr>
          <p:spPr>
            <a:xfrm flipV="1">
              <a:off x="3595924" y="3685027"/>
              <a:ext cx="954000" cy="7200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Gerade Verbindung mit Pfeil 84"/>
            <p:cNvCxnSpPr/>
            <p:nvPr/>
          </p:nvCxnSpPr>
          <p:spPr>
            <a:xfrm>
              <a:off x="3565307" y="2438640"/>
              <a:ext cx="953433" cy="71992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88" name="Rechteck 87"/>
          <p:cNvSpPr/>
          <p:nvPr/>
        </p:nvSpPr>
        <p:spPr>
          <a:xfrm>
            <a:off x="6288668" y="566738"/>
            <a:ext cx="1143008" cy="2857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smtClean="0"/>
              <a:t>INPUT</a:t>
            </a:r>
            <a:endParaRPr lang="de-DE" dirty="0"/>
          </a:p>
        </p:txBody>
      </p:sp>
      <p:sp>
        <p:nvSpPr>
          <p:cNvPr id="3" name="Textfeld 2"/>
          <p:cNvSpPr txBox="1"/>
          <p:nvPr/>
        </p:nvSpPr>
        <p:spPr>
          <a:xfrm>
            <a:off x="7020272" y="5939988"/>
            <a:ext cx="1944216" cy="369332"/>
          </a:xfrm>
          <a:prstGeom prst="rect">
            <a:avLst/>
          </a:prstGeom>
          <a:noFill/>
        </p:spPr>
        <p:txBody>
          <a:bodyPr wrap="square" rtlCol="0">
            <a:spAutoFit/>
          </a:bodyPr>
          <a:lstStyle/>
          <a:p>
            <a:pPr algn="r"/>
            <a:r>
              <a:rPr lang="de-DE" dirty="0" smtClean="0"/>
              <a:t>Tran-</a:t>
            </a:r>
            <a:r>
              <a:rPr lang="de-DE" dirty="0" err="1" smtClean="0"/>
              <a:t>Gia</a:t>
            </a:r>
            <a:r>
              <a:rPr lang="de-DE" dirty="0" smtClean="0"/>
              <a:t> (1992)</a:t>
            </a:r>
            <a:endParaRPr lang="de-DE" dirty="0"/>
          </a:p>
        </p:txBody>
      </p:sp>
    </p:spTree>
    <p:extLst>
      <p:ext uri="{BB962C8B-B14F-4D97-AF65-F5344CB8AC3E}">
        <p14:creationId xmlns:p14="http://schemas.microsoft.com/office/powerpoint/2010/main" val="2919712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096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9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System description</a:t>
            </a:r>
            <a:endParaRPr lang="de-DE" dirty="0"/>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6</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grpSp>
        <p:nvGrpSpPr>
          <p:cNvPr id="8" name="Gruppieren 7"/>
          <p:cNvGrpSpPr/>
          <p:nvPr/>
        </p:nvGrpSpPr>
        <p:grpSpPr>
          <a:xfrm>
            <a:off x="2430611" y="1779939"/>
            <a:ext cx="1080001" cy="720000"/>
            <a:chOff x="971600" y="1988840"/>
            <a:chExt cx="1080001" cy="720000"/>
          </a:xfrm>
        </p:grpSpPr>
        <p:cxnSp>
          <p:nvCxnSpPr>
            <p:cNvPr id="7" name="Gerade Verbindung 6"/>
            <p:cNvCxnSpPr/>
            <p:nvPr/>
          </p:nvCxnSpPr>
          <p:spPr>
            <a:xfrm>
              <a:off x="971600" y="2003129"/>
              <a:ext cx="108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Gerade Verbindung 8"/>
            <p:cNvCxnSpPr/>
            <p:nvPr/>
          </p:nvCxnSpPr>
          <p:spPr>
            <a:xfrm>
              <a:off x="971601" y="2696660"/>
              <a:ext cx="108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Gerade Verbindung 9"/>
            <p:cNvCxnSpPr/>
            <p:nvPr/>
          </p:nvCxnSpPr>
          <p:spPr>
            <a:xfrm rot="16200000">
              <a:off x="1691600"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Gerade Verbindung 11"/>
            <p:cNvCxnSpPr/>
            <p:nvPr/>
          </p:nvCxnSpPr>
          <p:spPr>
            <a:xfrm rot="16200000">
              <a:off x="1403688"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Gerade Verbindung 12"/>
            <p:cNvCxnSpPr/>
            <p:nvPr/>
          </p:nvCxnSpPr>
          <p:spPr>
            <a:xfrm rot="16200000">
              <a:off x="1115656"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Gerade Verbindung 13"/>
            <p:cNvCxnSpPr/>
            <p:nvPr/>
          </p:nvCxnSpPr>
          <p:spPr>
            <a:xfrm rot="16200000">
              <a:off x="827624"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uppieren 15"/>
          <p:cNvGrpSpPr/>
          <p:nvPr/>
        </p:nvGrpSpPr>
        <p:grpSpPr>
          <a:xfrm>
            <a:off x="2473119" y="4332000"/>
            <a:ext cx="1080001" cy="720000"/>
            <a:chOff x="971600" y="1988840"/>
            <a:chExt cx="1080001" cy="720000"/>
          </a:xfrm>
        </p:grpSpPr>
        <p:cxnSp>
          <p:nvCxnSpPr>
            <p:cNvPr id="17" name="Gerade Verbindung 16"/>
            <p:cNvCxnSpPr/>
            <p:nvPr/>
          </p:nvCxnSpPr>
          <p:spPr>
            <a:xfrm>
              <a:off x="971600" y="2003129"/>
              <a:ext cx="108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Gerade Verbindung 17"/>
            <p:cNvCxnSpPr/>
            <p:nvPr/>
          </p:nvCxnSpPr>
          <p:spPr>
            <a:xfrm>
              <a:off x="971601" y="2696660"/>
              <a:ext cx="108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Gerade Verbindung 18"/>
            <p:cNvCxnSpPr/>
            <p:nvPr/>
          </p:nvCxnSpPr>
          <p:spPr>
            <a:xfrm rot="16200000">
              <a:off x="1691600"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Gerade Verbindung 19"/>
            <p:cNvCxnSpPr/>
            <p:nvPr/>
          </p:nvCxnSpPr>
          <p:spPr>
            <a:xfrm rot="16200000">
              <a:off x="1403688"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Gerade Verbindung 20"/>
            <p:cNvCxnSpPr/>
            <p:nvPr/>
          </p:nvCxnSpPr>
          <p:spPr>
            <a:xfrm rot="16200000">
              <a:off x="1115656"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Gerade Verbindung 21"/>
            <p:cNvCxnSpPr/>
            <p:nvPr/>
          </p:nvCxnSpPr>
          <p:spPr>
            <a:xfrm rot="16200000">
              <a:off x="827624" y="2348840"/>
              <a:ext cx="720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 name="Ellipse 14"/>
          <p:cNvSpPr/>
          <p:nvPr/>
        </p:nvSpPr>
        <p:spPr>
          <a:xfrm>
            <a:off x="4499992" y="3069080"/>
            <a:ext cx="720000" cy="72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40975" name="Gruppieren 40974"/>
          <p:cNvGrpSpPr/>
          <p:nvPr/>
        </p:nvGrpSpPr>
        <p:grpSpPr>
          <a:xfrm>
            <a:off x="4181195" y="2745023"/>
            <a:ext cx="234057" cy="1368113"/>
            <a:chOff x="4130200" y="2600928"/>
            <a:chExt cx="234057" cy="1368113"/>
          </a:xfrm>
        </p:grpSpPr>
        <p:sp>
          <p:nvSpPr>
            <p:cNvPr id="28" name="Ellipse 27"/>
            <p:cNvSpPr/>
            <p:nvPr/>
          </p:nvSpPr>
          <p:spPr>
            <a:xfrm>
              <a:off x="4130200" y="2600928"/>
              <a:ext cx="234057" cy="136811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40960" name="Gerade Verbindung mit Pfeil 40959"/>
            <p:cNvCxnSpPr/>
            <p:nvPr/>
          </p:nvCxnSpPr>
          <p:spPr>
            <a:xfrm>
              <a:off x="4130200" y="3219305"/>
              <a:ext cx="0" cy="720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Gerade Verbindung mit Pfeil 34"/>
            <p:cNvCxnSpPr/>
            <p:nvPr/>
          </p:nvCxnSpPr>
          <p:spPr>
            <a:xfrm flipV="1">
              <a:off x="4364257" y="3288076"/>
              <a:ext cx="0" cy="720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1" name="Gerade Verbindung mit Pfeil 80"/>
          <p:cNvCxnSpPr/>
          <p:nvPr/>
        </p:nvCxnSpPr>
        <p:spPr>
          <a:xfrm>
            <a:off x="5334668" y="3645272"/>
            <a:ext cx="953433" cy="71992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Gerade Verbindung mit Pfeil 81"/>
          <p:cNvCxnSpPr/>
          <p:nvPr/>
        </p:nvCxnSpPr>
        <p:spPr>
          <a:xfrm flipV="1">
            <a:off x="5334668" y="2438561"/>
            <a:ext cx="954000" cy="7200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Gerade Verbindung mit Pfeil 83"/>
          <p:cNvCxnSpPr/>
          <p:nvPr/>
        </p:nvCxnSpPr>
        <p:spPr>
          <a:xfrm flipV="1">
            <a:off x="3595924" y="3685027"/>
            <a:ext cx="954000" cy="7200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Gerade Verbindung mit Pfeil 84"/>
          <p:cNvCxnSpPr/>
          <p:nvPr/>
        </p:nvCxnSpPr>
        <p:spPr>
          <a:xfrm>
            <a:off x="3565307" y="2438640"/>
            <a:ext cx="953433" cy="719921"/>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62" name="Gruppieren 61"/>
          <p:cNvGrpSpPr/>
          <p:nvPr/>
        </p:nvGrpSpPr>
        <p:grpSpPr>
          <a:xfrm>
            <a:off x="114426" y="1023938"/>
            <a:ext cx="2316185" cy="2232000"/>
            <a:chOff x="1254481" y="2070779"/>
            <a:chExt cx="2316185" cy="2232000"/>
          </a:xfrm>
        </p:grpSpPr>
        <p:pic>
          <p:nvPicPr>
            <p:cNvPr id="6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22032" y="2776122"/>
              <a:ext cx="1741526"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4" name="Gruppieren 63"/>
            <p:cNvGrpSpPr/>
            <p:nvPr/>
          </p:nvGrpSpPr>
          <p:grpSpPr>
            <a:xfrm>
              <a:off x="1254481" y="2070779"/>
              <a:ext cx="2316185" cy="2232000"/>
              <a:chOff x="611560" y="2852936"/>
              <a:chExt cx="2316446" cy="2306450"/>
            </a:xfrm>
          </p:grpSpPr>
          <p:sp>
            <p:nvSpPr>
              <p:cNvPr id="65" name="Textfeld 64"/>
              <p:cNvSpPr txBox="1"/>
              <p:nvPr/>
            </p:nvSpPr>
            <p:spPr>
              <a:xfrm>
                <a:off x="983790" y="3072243"/>
                <a:ext cx="1944216" cy="540672"/>
              </a:xfrm>
              <a:prstGeom prst="rect">
                <a:avLst/>
              </a:prstGeom>
              <a:noFill/>
            </p:spPr>
            <p:txBody>
              <a:bodyPr wrap="square" rtlCol="0">
                <a:spAutoFit/>
              </a:bodyPr>
              <a:lstStyle/>
              <a:p>
                <a:r>
                  <a:rPr lang="en-US" sz="1400" dirty="0" smtClean="0"/>
                  <a:t>waiting time distribution of queue 1</a:t>
                </a:r>
                <a:endParaRPr lang="en-US" sz="1400" dirty="0"/>
              </a:p>
            </p:txBody>
          </p:sp>
          <p:sp>
            <p:nvSpPr>
              <p:cNvPr id="66" name="Pfeil nach rechts 65"/>
              <p:cNvSpPr/>
              <p:nvPr/>
            </p:nvSpPr>
            <p:spPr>
              <a:xfrm flipH="1">
                <a:off x="611560" y="2852936"/>
                <a:ext cx="2232248" cy="2306450"/>
              </a:xfrm>
              <a:prstGeom prst="rightArrow">
                <a:avLst>
                  <a:gd name="adj1" fmla="val 84337"/>
                  <a:gd name="adj2" fmla="val 25644"/>
                </a:avLst>
              </a:prstGeom>
              <a:noFill/>
              <a:ln w="63500">
                <a:solidFill>
                  <a:schemeClr val="accent5"/>
                </a:solidFill>
              </a:ln>
            </p:spPr>
            <p:style>
              <a:lnRef idx="2">
                <a:schemeClr val="accent1"/>
              </a:lnRef>
              <a:fillRef idx="1">
                <a:schemeClr val="lt1"/>
              </a:fillRef>
              <a:effectRef idx="0">
                <a:schemeClr val="accent1"/>
              </a:effectRef>
              <a:fontRef idx="minor">
                <a:schemeClr val="dk1"/>
              </a:fontRef>
            </p:style>
            <p:txBody>
              <a:bodyPr lIns="0" tIns="0" rIns="0" bIns="0" rtlCol="0" anchor="ctr"/>
              <a:lstStyle/>
              <a:p>
                <a:pPr algn="ctr"/>
                <a:endParaRPr lang="de-DE">
                  <a:ln>
                    <a:solidFill>
                      <a:schemeClr val="accent5"/>
                    </a:solidFill>
                  </a:ln>
                </a:endParaRPr>
              </a:p>
            </p:txBody>
          </p:sp>
        </p:grpSp>
      </p:grpSp>
      <p:grpSp>
        <p:nvGrpSpPr>
          <p:cNvPr id="72" name="Gruppieren 71"/>
          <p:cNvGrpSpPr/>
          <p:nvPr/>
        </p:nvGrpSpPr>
        <p:grpSpPr>
          <a:xfrm>
            <a:off x="6449261" y="3587997"/>
            <a:ext cx="2231998" cy="2232000"/>
            <a:chOff x="5730396" y="2070780"/>
            <a:chExt cx="2231998" cy="2232000"/>
          </a:xfrm>
        </p:grpSpPr>
        <p:grpSp>
          <p:nvGrpSpPr>
            <p:cNvPr id="73" name="Gruppieren 72"/>
            <p:cNvGrpSpPr/>
            <p:nvPr/>
          </p:nvGrpSpPr>
          <p:grpSpPr>
            <a:xfrm rot="5400000" flipH="1">
              <a:off x="5730395" y="2070781"/>
              <a:ext cx="2232000" cy="2231998"/>
              <a:chOff x="611559" y="2852937"/>
              <a:chExt cx="2232249" cy="2306448"/>
            </a:xfrm>
          </p:grpSpPr>
          <p:sp>
            <p:nvSpPr>
              <p:cNvPr id="75" name="Textfeld 74"/>
              <p:cNvSpPr txBox="1"/>
              <p:nvPr/>
            </p:nvSpPr>
            <p:spPr>
              <a:xfrm rot="5400000">
                <a:off x="1364548" y="3890184"/>
                <a:ext cx="2008842" cy="523278"/>
              </a:xfrm>
              <a:prstGeom prst="rect">
                <a:avLst/>
              </a:prstGeom>
              <a:noFill/>
            </p:spPr>
            <p:txBody>
              <a:bodyPr wrap="square" rtlCol="0">
                <a:spAutoFit/>
              </a:bodyPr>
              <a:lstStyle/>
              <a:p>
                <a:r>
                  <a:rPr lang="en-US" sz="1400" dirty="0" smtClean="0"/>
                  <a:t>interdeparture time distribution of drain 2</a:t>
                </a:r>
                <a:endParaRPr lang="en-US" sz="1400" dirty="0"/>
              </a:p>
            </p:txBody>
          </p:sp>
          <p:sp>
            <p:nvSpPr>
              <p:cNvPr id="76" name="Pfeil nach rechts 75"/>
              <p:cNvSpPr/>
              <p:nvPr/>
            </p:nvSpPr>
            <p:spPr>
              <a:xfrm rot="16200000">
                <a:off x="574460" y="2890036"/>
                <a:ext cx="2306448" cy="2232249"/>
              </a:xfrm>
              <a:prstGeom prst="rightArrow">
                <a:avLst>
                  <a:gd name="adj1" fmla="val 84337"/>
                  <a:gd name="adj2" fmla="val 25644"/>
                </a:avLst>
              </a:prstGeom>
              <a:noFill/>
              <a:ln w="63500">
                <a:solidFill>
                  <a:schemeClr val="accent5"/>
                </a:solidFill>
              </a:ln>
            </p:spPr>
            <p:style>
              <a:lnRef idx="2">
                <a:schemeClr val="accent1"/>
              </a:lnRef>
              <a:fillRef idx="1">
                <a:schemeClr val="lt1"/>
              </a:fillRef>
              <a:effectRef idx="0">
                <a:schemeClr val="accent1"/>
              </a:effectRef>
              <a:fontRef idx="minor">
                <a:schemeClr val="dk1"/>
              </a:fontRef>
            </p:style>
            <p:txBody>
              <a:bodyPr lIns="0" tIns="0" rIns="0" bIns="0" rtlCol="0" anchor="ctr"/>
              <a:lstStyle/>
              <a:p>
                <a:pPr algn="ctr"/>
                <a:endParaRPr lang="de-DE"/>
              </a:p>
            </p:txBody>
          </p:sp>
        </p:grpSp>
        <p:pic>
          <p:nvPicPr>
            <p:cNvPr id="7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30980" y="2767617"/>
              <a:ext cx="1696438"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6" name="Gruppieren 5"/>
          <p:cNvGrpSpPr/>
          <p:nvPr/>
        </p:nvGrpSpPr>
        <p:grpSpPr>
          <a:xfrm>
            <a:off x="114426" y="3598295"/>
            <a:ext cx="2297117" cy="2232000"/>
            <a:chOff x="114426" y="3598295"/>
            <a:chExt cx="2297117" cy="2232000"/>
          </a:xfrm>
        </p:grpSpPr>
        <p:sp>
          <p:nvSpPr>
            <p:cNvPr id="77" name="Pfeil nach rechts 76"/>
            <p:cNvSpPr/>
            <p:nvPr/>
          </p:nvSpPr>
          <p:spPr>
            <a:xfrm flipH="1">
              <a:off x="114426" y="3598295"/>
              <a:ext cx="2231996" cy="2232000"/>
            </a:xfrm>
            <a:prstGeom prst="rightArrow">
              <a:avLst>
                <a:gd name="adj1" fmla="val 84337"/>
                <a:gd name="adj2" fmla="val 25644"/>
              </a:avLst>
            </a:prstGeom>
            <a:noFill/>
            <a:ln w="63500">
              <a:solidFill>
                <a:schemeClr val="accent5"/>
              </a:solidFill>
            </a:ln>
          </p:spPr>
          <p:style>
            <a:lnRef idx="2">
              <a:schemeClr val="accent1"/>
            </a:lnRef>
            <a:fillRef idx="1">
              <a:schemeClr val="lt1"/>
            </a:fillRef>
            <a:effectRef idx="0">
              <a:schemeClr val="accent1"/>
            </a:effectRef>
            <a:fontRef idx="minor">
              <a:schemeClr val="dk1"/>
            </a:fontRef>
          </p:style>
          <p:txBody>
            <a:bodyPr lIns="0" tIns="0" rIns="0" bIns="0" rtlCol="0" anchor="ctr"/>
            <a:lstStyle/>
            <a:p>
              <a:pPr algn="ctr"/>
              <a:endParaRPr lang="de-DE"/>
            </a:p>
          </p:txBody>
        </p:sp>
        <p:pic>
          <p:nvPicPr>
            <p:cNvPr id="78"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0898" y="4340977"/>
              <a:ext cx="1749980"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Textfeld 78"/>
            <p:cNvSpPr txBox="1"/>
            <p:nvPr/>
          </p:nvSpPr>
          <p:spPr>
            <a:xfrm>
              <a:off x="467544" y="3823069"/>
              <a:ext cx="1943999" cy="523220"/>
            </a:xfrm>
            <a:prstGeom prst="rect">
              <a:avLst/>
            </a:prstGeom>
            <a:noFill/>
          </p:spPr>
          <p:txBody>
            <a:bodyPr wrap="square" rtlCol="0">
              <a:spAutoFit/>
            </a:bodyPr>
            <a:lstStyle/>
            <a:p>
              <a:r>
                <a:rPr lang="en-US" sz="1400" dirty="0" smtClean="0"/>
                <a:t>waiting time distribution of queue 2</a:t>
              </a:r>
              <a:endParaRPr lang="en-US" sz="1400" dirty="0"/>
            </a:p>
          </p:txBody>
        </p:sp>
      </p:grpSp>
      <p:grpSp>
        <p:nvGrpSpPr>
          <p:cNvPr id="3" name="Gruppieren 2"/>
          <p:cNvGrpSpPr/>
          <p:nvPr/>
        </p:nvGrpSpPr>
        <p:grpSpPr>
          <a:xfrm>
            <a:off x="6449261" y="1023938"/>
            <a:ext cx="2231999" cy="2232000"/>
            <a:chOff x="6294844" y="1682600"/>
            <a:chExt cx="2231999" cy="2232000"/>
          </a:xfrm>
        </p:grpSpPr>
        <p:sp>
          <p:nvSpPr>
            <p:cNvPr id="80" name="Pfeil nach rechts 79"/>
            <p:cNvSpPr/>
            <p:nvPr/>
          </p:nvSpPr>
          <p:spPr>
            <a:xfrm rot="10800000" flipH="1">
              <a:off x="6294845" y="1682600"/>
              <a:ext cx="2231998" cy="2232000"/>
            </a:xfrm>
            <a:prstGeom prst="rightArrow">
              <a:avLst>
                <a:gd name="adj1" fmla="val 84337"/>
                <a:gd name="adj2" fmla="val 25644"/>
              </a:avLst>
            </a:prstGeom>
            <a:noFill/>
            <a:ln w="63500">
              <a:solidFill>
                <a:schemeClr val="accent5"/>
              </a:solidFill>
            </a:ln>
          </p:spPr>
          <p:style>
            <a:lnRef idx="2">
              <a:schemeClr val="accent1"/>
            </a:lnRef>
            <a:fillRef idx="1">
              <a:schemeClr val="lt1"/>
            </a:fillRef>
            <a:effectRef idx="0">
              <a:schemeClr val="accent1"/>
            </a:effectRef>
            <a:fontRef idx="minor">
              <a:schemeClr val="dk1"/>
            </a:fontRef>
          </p:style>
          <p:txBody>
            <a:bodyPr lIns="0" tIns="0" rIns="0" bIns="0" rtlCol="0" anchor="ctr"/>
            <a:lstStyle/>
            <a:p>
              <a:pPr algn="ctr"/>
              <a:endParaRPr lang="de-DE"/>
            </a:p>
          </p:txBody>
        </p:sp>
        <p:pic>
          <p:nvPicPr>
            <p:cNvPr id="83"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294844" y="2358153"/>
              <a:ext cx="1662270" cy="140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 name="Textfeld 85"/>
            <p:cNvSpPr txBox="1"/>
            <p:nvPr/>
          </p:nvSpPr>
          <p:spPr>
            <a:xfrm>
              <a:off x="6330838" y="1927636"/>
              <a:ext cx="1943999" cy="523220"/>
            </a:xfrm>
            <a:prstGeom prst="rect">
              <a:avLst/>
            </a:prstGeom>
            <a:noFill/>
            <a:ln>
              <a:noFill/>
            </a:ln>
          </p:spPr>
          <p:txBody>
            <a:bodyPr wrap="square" rtlCol="0">
              <a:spAutoFit/>
            </a:bodyPr>
            <a:lstStyle/>
            <a:p>
              <a:r>
                <a:rPr lang="en-US" sz="1400" dirty="0" smtClean="0"/>
                <a:t>interdeparture time distribution of drain 1</a:t>
              </a:r>
              <a:endParaRPr lang="en-US" sz="1400" dirty="0"/>
            </a:p>
          </p:txBody>
        </p:sp>
      </p:grpSp>
      <p:sp>
        <p:nvSpPr>
          <p:cNvPr id="87" name="Rechteck 86"/>
          <p:cNvSpPr/>
          <p:nvPr/>
        </p:nvSpPr>
        <p:spPr>
          <a:xfrm>
            <a:off x="6281292" y="548680"/>
            <a:ext cx="1143008" cy="285752"/>
          </a:xfrm>
          <a:prstGeom prst="rect">
            <a:avLst/>
          </a:prstGeom>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de-DE" dirty="0" smtClean="0"/>
              <a:t>OUTPUT</a:t>
            </a:r>
            <a:endParaRPr lang="de-DE" dirty="0"/>
          </a:p>
        </p:txBody>
      </p:sp>
      <p:sp>
        <p:nvSpPr>
          <p:cNvPr id="47" name="Textfeld 46"/>
          <p:cNvSpPr txBox="1"/>
          <p:nvPr/>
        </p:nvSpPr>
        <p:spPr>
          <a:xfrm>
            <a:off x="7020272" y="5939988"/>
            <a:ext cx="1944216" cy="369332"/>
          </a:xfrm>
          <a:prstGeom prst="rect">
            <a:avLst/>
          </a:prstGeom>
          <a:noFill/>
        </p:spPr>
        <p:txBody>
          <a:bodyPr wrap="square" rtlCol="0">
            <a:spAutoFit/>
          </a:bodyPr>
          <a:lstStyle/>
          <a:p>
            <a:pPr algn="r"/>
            <a:r>
              <a:rPr lang="de-DE" dirty="0" smtClean="0"/>
              <a:t>Tran-</a:t>
            </a:r>
            <a:r>
              <a:rPr lang="de-DE" dirty="0" err="1" smtClean="0"/>
              <a:t>Gia</a:t>
            </a:r>
            <a:r>
              <a:rPr lang="de-DE" dirty="0" smtClean="0"/>
              <a:t> (1992)</a:t>
            </a:r>
            <a:endParaRPr lang="de-DE" dirty="0"/>
          </a:p>
        </p:txBody>
      </p:sp>
    </p:spTree>
    <p:extLst>
      <p:ext uri="{BB962C8B-B14F-4D97-AF65-F5344CB8AC3E}">
        <p14:creationId xmlns:p14="http://schemas.microsoft.com/office/powerpoint/2010/main" val="5925579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Discrete-time analysis</a:t>
            </a:r>
          </a:p>
        </p:txBody>
      </p:sp>
      <p:sp>
        <p:nvSpPr>
          <p:cNvPr id="3" name="Inhaltsplatzhalter 2"/>
          <p:cNvSpPr>
            <a:spLocks noGrp="1"/>
          </p:cNvSpPr>
          <p:nvPr>
            <p:ph idx="1"/>
          </p:nvPr>
        </p:nvSpPr>
        <p:spPr/>
        <p:txBody>
          <a:bodyPr/>
          <a:lstStyle/>
          <a:p>
            <a:r>
              <a:rPr lang="en-US" dirty="0" smtClean="0"/>
              <a:t>Iterative algorithm</a:t>
            </a:r>
          </a:p>
          <a:p>
            <a:pPr marL="1260000" lvl="0" indent="-360000">
              <a:spcBef>
                <a:spcPts val="1000"/>
              </a:spcBef>
              <a:buSzPct val="100000"/>
              <a:buFont typeface="+mj-lt"/>
              <a:buAutoNum type="arabicPeriod"/>
            </a:pPr>
            <a:r>
              <a:rPr lang="en-US" sz="2200" dirty="0" smtClean="0"/>
              <a:t>Initialization</a:t>
            </a:r>
            <a:endParaRPr lang="de-DE" sz="2200" dirty="0"/>
          </a:p>
          <a:p>
            <a:pPr marL="1260000" lvl="0" indent="-360000">
              <a:spcBef>
                <a:spcPts val="1000"/>
              </a:spcBef>
              <a:buSzPct val="100000"/>
              <a:buFont typeface="+mj-lt"/>
              <a:buAutoNum type="arabicPeriod"/>
            </a:pPr>
            <a:r>
              <a:rPr lang="en-US" sz="2200" dirty="0"/>
              <a:t>Calculate </a:t>
            </a:r>
            <a:r>
              <a:rPr lang="en-US" sz="2200" dirty="0" smtClean="0"/>
              <a:t>the cycle time distribution</a:t>
            </a:r>
            <a:endParaRPr lang="en-US" sz="2200" dirty="0"/>
          </a:p>
          <a:p>
            <a:pPr marL="1260000" lvl="0" indent="-360000">
              <a:spcBef>
                <a:spcPts val="1000"/>
              </a:spcBef>
              <a:buSzPct val="100000"/>
              <a:buFont typeface="+mj-lt"/>
              <a:buAutoNum type="arabicPeriod"/>
            </a:pPr>
            <a:r>
              <a:rPr lang="en-US" sz="2200" dirty="0" smtClean="0"/>
              <a:t>Calculate the </a:t>
            </a:r>
            <a:r>
              <a:rPr lang="en-US" sz="2200" dirty="0" smtClean="0"/>
              <a:t>steady-state </a:t>
            </a:r>
            <a:r>
              <a:rPr lang="en-US" sz="2200" dirty="0" smtClean="0"/>
              <a:t>probabilities</a:t>
            </a:r>
          </a:p>
          <a:p>
            <a:pPr marL="1260000" lvl="0" indent="-360000">
              <a:spcBef>
                <a:spcPts val="1000"/>
              </a:spcBef>
              <a:buSzPct val="100000"/>
              <a:buFont typeface="+mj-lt"/>
              <a:buAutoNum type="arabicPeriod"/>
            </a:pPr>
            <a:r>
              <a:rPr lang="en-US" sz="2200" dirty="0" smtClean="0"/>
              <a:t>Repeat </a:t>
            </a:r>
            <a:r>
              <a:rPr lang="en-US" sz="2200" dirty="0"/>
              <a:t>steps 2-3 until a convergence </a:t>
            </a:r>
            <a:r>
              <a:rPr lang="en-US" sz="2200" dirty="0" smtClean="0"/>
              <a:t>criterion for the </a:t>
            </a:r>
            <a:r>
              <a:rPr lang="en-US" sz="2200" dirty="0" smtClean="0"/>
              <a:t>steady-state </a:t>
            </a:r>
            <a:r>
              <a:rPr lang="en-US" sz="2200" dirty="0" smtClean="0"/>
              <a:t>is </a:t>
            </a:r>
            <a:r>
              <a:rPr lang="en-US" sz="2200" dirty="0"/>
              <a:t>fulfilled</a:t>
            </a:r>
            <a:endParaRPr lang="de-DE" sz="2200" dirty="0"/>
          </a:p>
          <a:p>
            <a:pPr marL="1260000" lvl="0" indent="-360000">
              <a:spcBef>
                <a:spcPts val="1000"/>
              </a:spcBef>
              <a:buSzPct val="100000"/>
              <a:buFont typeface="+mj-lt"/>
              <a:buAutoNum type="arabicPeriod"/>
            </a:pPr>
            <a:r>
              <a:rPr lang="en-US" sz="2200" dirty="0"/>
              <a:t>Calculate </a:t>
            </a:r>
            <a:r>
              <a:rPr lang="en-US" sz="2200" dirty="0" smtClean="0"/>
              <a:t>the service time distribution</a:t>
            </a:r>
          </a:p>
          <a:p>
            <a:pPr marL="1260000" lvl="0" indent="-360000">
              <a:spcBef>
                <a:spcPts val="1000"/>
              </a:spcBef>
              <a:buSzPct val="100000"/>
              <a:buFont typeface="+mj-lt"/>
              <a:buAutoNum type="arabicPeriod"/>
            </a:pPr>
            <a:r>
              <a:rPr lang="en-US" sz="2200" dirty="0" smtClean="0"/>
              <a:t>Repeat </a:t>
            </a:r>
            <a:r>
              <a:rPr lang="en-US" sz="2200" dirty="0"/>
              <a:t>steps </a:t>
            </a:r>
            <a:r>
              <a:rPr lang="en-US" sz="2200" dirty="0" smtClean="0"/>
              <a:t>2-5 </a:t>
            </a:r>
            <a:r>
              <a:rPr lang="en-US" sz="2200" dirty="0"/>
              <a:t>until convergence criterion for </a:t>
            </a:r>
            <a:r>
              <a:rPr lang="en-US" sz="2200" dirty="0" smtClean="0"/>
              <a:t>the service time is </a:t>
            </a:r>
            <a:r>
              <a:rPr lang="en-US" sz="2200" dirty="0"/>
              <a:t>fulfilled</a:t>
            </a:r>
            <a:endParaRPr lang="de-DE" sz="2200" dirty="0"/>
          </a:p>
          <a:p>
            <a:pPr marL="1260000" lvl="0" indent="-360000">
              <a:spcBef>
                <a:spcPts val="1000"/>
              </a:spcBef>
              <a:buSzPct val="100000"/>
              <a:buFont typeface="+mj-lt"/>
              <a:buAutoNum type="arabicPeriod"/>
            </a:pPr>
            <a:r>
              <a:rPr lang="en-US" sz="2200" dirty="0" smtClean="0"/>
              <a:t>Calculate the waiting time distribution and the inter departure time distribution</a:t>
            </a:r>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7</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
        <p:nvSpPr>
          <p:cNvPr id="6" name="Gebogener Pfeil 5"/>
          <p:cNvSpPr/>
          <p:nvPr/>
        </p:nvSpPr>
        <p:spPr>
          <a:xfrm rot="16200000">
            <a:off x="681661" y="2261971"/>
            <a:ext cx="1224136" cy="1109924"/>
          </a:xfrm>
          <a:prstGeom prst="circularArrow">
            <a:avLst>
              <a:gd name="adj1" fmla="val 6001"/>
              <a:gd name="adj2" fmla="val 797949"/>
              <a:gd name="adj3" fmla="val 20243295"/>
              <a:gd name="adj4" fmla="val 11524273"/>
              <a:gd name="adj5" fmla="val 1218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chemeClr val="tx1"/>
              </a:solidFill>
            </a:endParaRPr>
          </a:p>
        </p:txBody>
      </p:sp>
      <p:sp>
        <p:nvSpPr>
          <p:cNvPr id="7" name="Gebogener Pfeil 6"/>
          <p:cNvSpPr/>
          <p:nvPr/>
        </p:nvSpPr>
        <p:spPr>
          <a:xfrm rot="16200000">
            <a:off x="-2415" y="2302384"/>
            <a:ext cx="2592289" cy="2109217"/>
          </a:xfrm>
          <a:prstGeom prst="circularArrow">
            <a:avLst>
              <a:gd name="adj1" fmla="val 3394"/>
              <a:gd name="adj2" fmla="val 299249"/>
              <a:gd name="adj3" fmla="val 21013770"/>
              <a:gd name="adj4" fmla="val 11134649"/>
              <a:gd name="adj5" fmla="val 569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solidFill>
                <a:schemeClr val="tx1"/>
              </a:solidFill>
            </a:endParaRPr>
          </a:p>
        </p:txBody>
      </p:sp>
    </p:spTree>
    <p:extLst>
      <p:ext uri="{BB962C8B-B14F-4D97-AF65-F5344CB8AC3E}">
        <p14:creationId xmlns:p14="http://schemas.microsoft.com/office/powerpoint/2010/main" val="20820771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Discrete-time analysis</a:t>
            </a:r>
          </a:p>
        </p:txBody>
      </p:sp>
      <mc:AlternateContent xmlns:mc="http://schemas.openxmlformats.org/markup-compatibility/2006" xmlns:a14="http://schemas.microsoft.com/office/drawing/2010/main">
        <mc:Choice Requires="a14">
          <p:sp>
            <p:nvSpPr>
              <p:cNvPr id="3" name="Inhaltsplatzhalter 2"/>
              <p:cNvSpPr>
                <a:spLocks noGrp="1"/>
              </p:cNvSpPr>
              <p:nvPr>
                <p:ph idx="1"/>
              </p:nvPr>
            </p:nvSpPr>
            <p:spPr>
              <a:xfrm>
                <a:off x="392112" y="1198563"/>
                <a:ext cx="8500367" cy="4894262"/>
              </a:xfrm>
            </p:spPr>
            <p:txBody>
              <a:bodyPr/>
              <a:lstStyle/>
              <a:p>
                <a:pPr lvl="0"/>
                <a:r>
                  <a:rPr lang="en-US" dirty="0" smtClean="0"/>
                  <a:t>Cycle </a:t>
                </a:r>
                <a:r>
                  <a:rPr lang="en-US" dirty="0"/>
                  <a:t>time </a:t>
                </a:r>
                <a:r>
                  <a:rPr lang="en-US" dirty="0" smtClean="0"/>
                  <a:t>distribution</a:t>
                </a:r>
              </a:p>
              <a:p>
                <a:pPr lvl="1"/>
                <a:r>
                  <a:rPr lang="en-US" dirty="0"/>
                  <a:t>Cycle time distribution conditioned on an empty queue </a:t>
                </a:r>
                <a14:m>
                  <m:oMath xmlns:m="http://schemas.openxmlformats.org/officeDocument/2006/math">
                    <m:r>
                      <a:rPr lang="de-DE" b="0" i="1" smtClean="0">
                        <a:latin typeface="Cambria Math"/>
                      </a:rPr>
                      <m:t>𝑖</m:t>
                    </m:r>
                  </m:oMath>
                </a14:m>
                <a:r>
                  <a:rPr lang="en-US" dirty="0" smtClean="0"/>
                  <a:t> </a:t>
                </a:r>
                <a:r>
                  <a:rPr lang="en-US" dirty="0"/>
                  <a:t/>
                </a:r>
                <a:br>
                  <a:rPr lang="en-US" dirty="0"/>
                </a:br>
                <a:r>
                  <a:rPr lang="en-US" dirty="0"/>
                  <a:t/>
                </a:r>
                <a:br>
                  <a:rPr lang="en-US" dirty="0"/>
                </a:br>
                <a:r>
                  <a:rPr lang="en-US" dirty="0" smtClean="0"/>
                  <a:t/>
                </a:r>
                <a:br>
                  <a:rPr lang="en-US" dirty="0" smtClean="0"/>
                </a:br>
                <a:r>
                  <a:rPr lang="en-US" dirty="0" smtClean="0"/>
                  <a:t>where</a:t>
                </a:r>
                <a:br>
                  <a:rPr lang="en-US" dirty="0" smtClean="0"/>
                </a:br>
                <a:r>
                  <a:rPr lang="en-US" dirty="0" smtClean="0"/>
                  <a:t/>
                </a:r>
                <a:br>
                  <a:rPr lang="en-US" dirty="0" smtClean="0"/>
                </a:br>
                <a:r>
                  <a:rPr lang="en-US" dirty="0" smtClean="0"/>
                  <a:t/>
                </a:r>
                <a:br>
                  <a:rPr lang="en-US" dirty="0" smtClean="0"/>
                </a:br>
                <a:endParaRPr lang="en-US" dirty="0"/>
              </a:p>
              <a:p>
                <a:pPr lvl="1"/>
                <a:r>
                  <a:rPr lang="en-US" dirty="0"/>
                  <a:t>Cycle time distribution conditioned on </a:t>
                </a:r>
                <a:r>
                  <a:rPr lang="en-US" dirty="0" smtClean="0"/>
                  <a:t>a non-empty </a:t>
                </a:r>
                <a:r>
                  <a:rPr lang="en-US" dirty="0"/>
                  <a:t>queue </a:t>
                </a:r>
                <a14:m>
                  <m:oMath xmlns:m="http://schemas.openxmlformats.org/officeDocument/2006/math">
                    <m:r>
                      <a:rPr lang="de-DE" i="1">
                        <a:latin typeface="Cambria Math"/>
                      </a:rPr>
                      <m:t>𝑖</m:t>
                    </m:r>
                  </m:oMath>
                </a14:m>
                <a:r>
                  <a:rPr lang="en-US" dirty="0"/>
                  <a:t/>
                </a:r>
                <a:br>
                  <a:rPr lang="en-US" dirty="0"/>
                </a:br>
                <a:r>
                  <a:rPr lang="en-US" dirty="0"/>
                  <a:t/>
                </a:r>
                <a:br>
                  <a:rPr lang="en-US" dirty="0"/>
                </a:br>
                <a:r>
                  <a:rPr lang="en-US" dirty="0" smtClean="0"/>
                  <a:t/>
                </a:r>
                <a:br>
                  <a:rPr lang="en-US" dirty="0" smtClean="0"/>
                </a:br>
                <a:endParaRPr lang="en-US" dirty="0"/>
              </a:p>
              <a:p>
                <a:pPr lvl="1"/>
                <a:r>
                  <a:rPr lang="en-US" dirty="0"/>
                  <a:t> </a:t>
                </a:r>
                <a:r>
                  <a:rPr lang="en-US" dirty="0" smtClean="0"/>
                  <a:t>Cycle </a:t>
                </a:r>
                <a:r>
                  <a:rPr lang="en-US" dirty="0"/>
                  <a:t>time distribution of queue </a:t>
                </a:r>
                <a14:m>
                  <m:oMath xmlns:m="http://schemas.openxmlformats.org/officeDocument/2006/math">
                    <m:r>
                      <a:rPr lang="de-DE" i="1">
                        <a:latin typeface="Cambria Math"/>
                      </a:rPr>
                      <m:t>𝑖</m:t>
                    </m:r>
                  </m:oMath>
                </a14:m>
                <a:r>
                  <a:rPr lang="de-DE" dirty="0" smtClean="0"/>
                  <a:t/>
                </a:r>
                <a:br>
                  <a:rPr lang="de-DE" dirty="0" smtClean="0"/>
                </a:br>
                <a:r>
                  <a:rPr lang="de-DE" dirty="0" smtClean="0"/>
                  <a:t/>
                </a:r>
                <a:br>
                  <a:rPr lang="de-DE" dirty="0" smtClean="0"/>
                </a:br>
                <a:endParaRPr lang="en-US" dirty="0" smtClean="0"/>
              </a:p>
            </p:txBody>
          </p:sp>
        </mc:Choice>
        <mc:Fallback xmlns="">
          <p:sp>
            <p:nvSpPr>
              <p:cNvPr id="3" name="Inhaltsplatzhalter 2"/>
              <p:cNvSpPr>
                <a:spLocks noGrp="1" noRot="1" noChangeAspect="1" noMove="1" noResize="1" noEditPoints="1" noAdjustHandles="1" noChangeArrowheads="1" noChangeShapeType="1" noTextEdit="1"/>
              </p:cNvSpPr>
              <p:nvPr>
                <p:ph idx="1"/>
              </p:nvPr>
            </p:nvSpPr>
            <p:spPr>
              <a:xfrm>
                <a:off x="392112" y="1198563"/>
                <a:ext cx="8500367" cy="4894262"/>
              </a:xfrm>
              <a:blipFill rotWithShape="1">
                <a:blip r:embed="rId4"/>
                <a:stretch>
                  <a:fillRect t="-1870"/>
                </a:stretch>
              </a:blipFill>
            </p:spPr>
            <p:txBody>
              <a:bodyPr/>
              <a:lstStyle/>
              <a:p>
                <a:r>
                  <a:rPr lang="de-DE">
                    <a:noFill/>
                  </a:rPr>
                  <a:t> </a:t>
                </a:r>
              </a:p>
            </p:txBody>
          </p:sp>
        </mc:Fallback>
      </mc:AlternateContent>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8</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9" name="Objekt 8"/>
          <p:cNvGraphicFramePr>
            <a:graphicFrameLocks noChangeAspect="1"/>
          </p:cNvGraphicFramePr>
          <p:nvPr>
            <p:extLst>
              <p:ext uri="{D42A27DB-BD31-4B8C-83A1-F6EECF244321}">
                <p14:modId xmlns:p14="http://schemas.microsoft.com/office/powerpoint/2010/main" val="1621138087"/>
              </p:ext>
            </p:extLst>
          </p:nvPr>
        </p:nvGraphicFramePr>
        <p:xfrm>
          <a:off x="1187624" y="2052000"/>
          <a:ext cx="6187500" cy="450000"/>
        </p:xfrm>
        <a:graphic>
          <a:graphicData uri="http://schemas.openxmlformats.org/presentationml/2006/ole">
            <mc:AlternateContent xmlns:mc="http://schemas.openxmlformats.org/markup-compatibility/2006">
              <mc:Choice xmlns:v="urn:schemas-microsoft-com:vml" Requires="v">
                <p:oleObj spid="_x0000_s30952" name="Equation" r:id="rId5" imgW="3136900" imgH="228600" progId="Equation.DSMT4">
                  <p:embed/>
                </p:oleObj>
              </mc:Choice>
              <mc:Fallback>
                <p:oleObj name="Equation" r:id="rId5" imgW="3136900" imgH="228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2052000"/>
                        <a:ext cx="6187500" cy="450000"/>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11" name="Objekt 10"/>
          <p:cNvGraphicFramePr>
            <a:graphicFrameLocks noChangeAspect="1"/>
          </p:cNvGraphicFramePr>
          <p:nvPr>
            <p:extLst>
              <p:ext uri="{D42A27DB-BD31-4B8C-83A1-F6EECF244321}">
                <p14:modId xmlns:p14="http://schemas.microsoft.com/office/powerpoint/2010/main" val="1160312040"/>
              </p:ext>
            </p:extLst>
          </p:nvPr>
        </p:nvGraphicFramePr>
        <p:xfrm>
          <a:off x="1187624" y="4293096"/>
          <a:ext cx="6948000" cy="450682"/>
        </p:xfrm>
        <a:graphic>
          <a:graphicData uri="http://schemas.openxmlformats.org/presentationml/2006/ole">
            <mc:AlternateContent xmlns:mc="http://schemas.openxmlformats.org/markup-compatibility/2006">
              <mc:Choice xmlns:v="urn:schemas-microsoft-com:vml" Requires="v">
                <p:oleObj spid="_x0000_s30953" name="Equation" r:id="rId7" imgW="3505200" imgH="228600" progId="Equation.DSMT4">
                  <p:embed/>
                </p:oleObj>
              </mc:Choice>
              <mc:Fallback>
                <p:oleObj name="Equation" r:id="rId7" imgW="3505200" imgH="228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624" y="4293096"/>
                        <a:ext cx="6948000" cy="450682"/>
                      </a:xfrm>
                      <a:prstGeom prst="rect">
                        <a:avLst/>
                      </a:prstGeom>
                      <a:noFill/>
                    </p:spPr>
                  </p:pic>
                </p:oleObj>
              </mc:Fallback>
            </mc:AlternateContent>
          </a:graphicData>
        </a:graphic>
      </p:graphicFrame>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13" name="Objekt 12"/>
          <p:cNvGraphicFramePr>
            <a:graphicFrameLocks noChangeAspect="1"/>
          </p:cNvGraphicFramePr>
          <p:nvPr>
            <p:extLst>
              <p:ext uri="{D42A27DB-BD31-4B8C-83A1-F6EECF244321}">
                <p14:modId xmlns:p14="http://schemas.microsoft.com/office/powerpoint/2010/main" val="302851752"/>
              </p:ext>
            </p:extLst>
          </p:nvPr>
        </p:nvGraphicFramePr>
        <p:xfrm>
          <a:off x="1187624" y="5553096"/>
          <a:ext cx="6197727" cy="450000"/>
        </p:xfrm>
        <a:graphic>
          <a:graphicData uri="http://schemas.openxmlformats.org/presentationml/2006/ole">
            <mc:AlternateContent xmlns:mc="http://schemas.openxmlformats.org/markup-compatibility/2006">
              <mc:Choice xmlns:v="urn:schemas-microsoft-com:vml" Requires="v">
                <p:oleObj spid="_x0000_s30954" name="Equation" r:id="rId9" imgW="2882900" imgH="215900" progId="Equation.DSMT4">
                  <p:embed/>
                </p:oleObj>
              </mc:Choice>
              <mc:Fallback>
                <p:oleObj name="Equation" r:id="rId9" imgW="2882900" imgH="2159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87624" y="5553096"/>
                        <a:ext cx="6197727" cy="450000"/>
                      </a:xfrm>
                      <a:prstGeom prst="rect">
                        <a:avLst/>
                      </a:prstGeom>
                      <a:noFill/>
                    </p:spPr>
                  </p:pic>
                </p:oleObj>
              </mc:Fallback>
            </mc:AlternateContent>
          </a:graphicData>
        </a:graphic>
      </p:graphicFrame>
      <p:sp>
        <p:nvSpPr>
          <p:cNvPr id="6" name="Rectangle 7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7" name="Objekt 6"/>
          <p:cNvGraphicFramePr>
            <a:graphicFrameLocks noChangeAspect="1"/>
          </p:cNvGraphicFramePr>
          <p:nvPr>
            <p:extLst>
              <p:ext uri="{D42A27DB-BD31-4B8C-83A1-F6EECF244321}">
                <p14:modId xmlns:p14="http://schemas.microsoft.com/office/powerpoint/2010/main" val="3300972697"/>
              </p:ext>
            </p:extLst>
          </p:nvPr>
        </p:nvGraphicFramePr>
        <p:xfrm>
          <a:off x="1188000" y="2868702"/>
          <a:ext cx="2261384" cy="836712"/>
        </p:xfrm>
        <a:graphic>
          <a:graphicData uri="http://schemas.openxmlformats.org/presentationml/2006/ole">
            <mc:AlternateContent xmlns:mc="http://schemas.openxmlformats.org/markup-compatibility/2006">
              <mc:Choice xmlns:v="urn:schemas-microsoft-com:vml" Requires="v">
                <p:oleObj spid="_x0000_s30955" name="Equation" r:id="rId11" imgW="939800" imgH="368300" progId="Equation.DSMT4">
                  <p:embed/>
                </p:oleObj>
              </mc:Choice>
              <mc:Fallback>
                <p:oleObj name="Equation" r:id="rId11" imgW="939800" imgH="368300" progId="Equation.DSMT4">
                  <p:embed/>
                  <p:pic>
                    <p:nvPicPr>
                      <p:cNvPr id="0" name="Object 7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88000" y="2868702"/>
                        <a:ext cx="2261384" cy="836712"/>
                      </a:xfrm>
                      <a:prstGeom prst="rect">
                        <a:avLst/>
                      </a:prstGeom>
                      <a:noFill/>
                    </p:spPr>
                  </p:pic>
                </p:oleObj>
              </mc:Fallback>
            </mc:AlternateContent>
          </a:graphicData>
        </a:graphic>
      </p:graphicFrame>
    </p:spTree>
    <p:extLst>
      <p:ext uri="{BB962C8B-B14F-4D97-AF65-F5344CB8AC3E}">
        <p14:creationId xmlns:p14="http://schemas.microsoft.com/office/powerpoint/2010/main" val="3730265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392112" y="1198563"/>
            <a:ext cx="8500367" cy="4894262"/>
          </a:xfrm>
        </p:spPr>
        <p:txBody>
          <a:bodyPr/>
          <a:lstStyle/>
          <a:p>
            <a:pPr lvl="0"/>
            <a:r>
              <a:rPr lang="en-US" dirty="0" smtClean="0"/>
              <a:t>Steady-state </a:t>
            </a:r>
            <a:r>
              <a:rPr lang="en-US" dirty="0" smtClean="0"/>
              <a:t>probabilities</a:t>
            </a:r>
          </a:p>
          <a:p>
            <a:pPr lvl="1"/>
            <a:r>
              <a:rPr lang="en-US" dirty="0"/>
              <a:t>Distribution of the arrival time of the </a:t>
            </a:r>
            <a:r>
              <a:rPr lang="en-US" dirty="0" smtClean="0"/>
              <a:t>ℎ-</a:t>
            </a:r>
            <a:r>
              <a:rPr lang="en-US" dirty="0" err="1" smtClean="0"/>
              <a:t>th</a:t>
            </a:r>
            <a:r>
              <a:rPr lang="en-US" dirty="0" smtClean="0"/>
              <a:t> </a:t>
            </a:r>
            <a:r>
              <a:rPr lang="en-US" dirty="0"/>
              <a:t>customer</a:t>
            </a:r>
            <a:br>
              <a:rPr lang="en-US" dirty="0"/>
            </a:br>
            <a:r>
              <a:rPr lang="en-US" dirty="0" smtClean="0"/>
              <a:t/>
            </a:r>
            <a:br>
              <a:rPr lang="en-US" dirty="0" smtClean="0"/>
            </a:br>
            <a:r>
              <a:rPr lang="en-US" dirty="0"/>
              <a:t/>
            </a:r>
            <a:br>
              <a:rPr lang="en-US" dirty="0"/>
            </a:br>
            <a:r>
              <a:rPr lang="en-US" dirty="0"/>
              <a:t/>
            </a:r>
            <a:br>
              <a:rPr lang="en-US" dirty="0"/>
            </a:br>
            <a:endParaRPr lang="en-US" dirty="0"/>
          </a:p>
          <a:p>
            <a:pPr lvl="1"/>
            <a:r>
              <a:rPr lang="en-US" dirty="0"/>
              <a:t>Group size distribution </a:t>
            </a:r>
            <a:br>
              <a:rPr lang="en-US" dirty="0"/>
            </a:br>
            <a:r>
              <a:rPr lang="en-US" dirty="0" smtClean="0"/>
              <a:t/>
            </a:r>
            <a:br>
              <a:rPr lang="en-US" dirty="0" smtClean="0"/>
            </a:br>
            <a:r>
              <a:rPr lang="en-US" dirty="0"/>
              <a:t/>
            </a:r>
            <a:br>
              <a:rPr lang="en-US" dirty="0"/>
            </a:br>
            <a:endParaRPr lang="en-US" dirty="0"/>
          </a:p>
          <a:p>
            <a:pPr lvl="1"/>
            <a:r>
              <a:rPr lang="en-US" dirty="0"/>
              <a:t>Steady state</a:t>
            </a:r>
            <a:br>
              <a:rPr lang="en-US" dirty="0"/>
            </a:br>
            <a:r>
              <a:rPr lang="de-DE" dirty="0" smtClean="0"/>
              <a:t/>
            </a:r>
            <a:br>
              <a:rPr lang="de-DE" dirty="0" smtClean="0"/>
            </a:br>
            <a:endParaRPr lang="en-US" dirty="0" smtClean="0"/>
          </a:p>
        </p:txBody>
      </p:sp>
      <p:graphicFrame>
        <p:nvGraphicFramePr>
          <p:cNvPr id="14" name="Objekt 13"/>
          <p:cNvGraphicFramePr>
            <a:graphicFrameLocks noChangeAspect="1"/>
          </p:cNvGraphicFramePr>
          <p:nvPr>
            <p:extLst>
              <p:ext uri="{D42A27DB-BD31-4B8C-83A1-F6EECF244321}">
                <p14:modId xmlns:p14="http://schemas.microsoft.com/office/powerpoint/2010/main" val="1554079541"/>
              </p:ext>
            </p:extLst>
          </p:nvPr>
        </p:nvGraphicFramePr>
        <p:xfrm>
          <a:off x="1187624" y="4824000"/>
          <a:ext cx="6292179" cy="720000"/>
        </p:xfrm>
        <a:graphic>
          <a:graphicData uri="http://schemas.openxmlformats.org/presentationml/2006/ole">
            <mc:AlternateContent xmlns:mc="http://schemas.openxmlformats.org/markup-compatibility/2006">
              <mc:Choice xmlns:v="urn:schemas-microsoft-com:vml" Requires="v">
                <p:oleObj spid="_x0000_s33999" name="Equation" r:id="rId4" imgW="2984500" imgH="355600" progId="Equation.DSMT4">
                  <p:embed/>
                </p:oleObj>
              </mc:Choice>
              <mc:Fallback>
                <p:oleObj name="Equation" r:id="rId4" imgW="2984500" imgH="355600" progId="Equation.DSMT4">
                  <p:embed/>
                  <p:pic>
                    <p:nvPicPr>
                      <p:cNvPr id="0" name="Objek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4824000"/>
                        <a:ext cx="6292179"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el 1"/>
          <p:cNvSpPr>
            <a:spLocks noGrp="1"/>
          </p:cNvSpPr>
          <p:nvPr>
            <p:ph type="title"/>
          </p:nvPr>
        </p:nvSpPr>
        <p:spPr/>
        <p:txBody>
          <a:bodyPr/>
          <a:lstStyle/>
          <a:p>
            <a:r>
              <a:rPr lang="en-US" dirty="0"/>
              <a:t>Discrete-time analysis</a:t>
            </a:r>
          </a:p>
        </p:txBody>
      </p:sp>
      <p:sp>
        <p:nvSpPr>
          <p:cNvPr id="4" name="Foliennummernplatzhalter 3"/>
          <p:cNvSpPr>
            <a:spLocks noGrp="1"/>
          </p:cNvSpPr>
          <p:nvPr>
            <p:ph type="sldNum" sz="quarter" idx="11"/>
          </p:nvPr>
        </p:nvSpPr>
        <p:spPr/>
        <p:txBody>
          <a:bodyPr/>
          <a:lstStyle/>
          <a:p>
            <a:pPr>
              <a:defRPr/>
            </a:pPr>
            <a:fld id="{8069B2E4-AADA-48BB-93FE-B58443605136}" type="slidenum">
              <a:rPr lang="de-DE" smtClean="0"/>
              <a:pPr>
                <a:defRPr/>
              </a:pPr>
              <a:t>9</a:t>
            </a:fld>
            <a:endParaRPr lang="de-DE" dirty="0"/>
          </a:p>
        </p:txBody>
      </p:sp>
      <p:sp>
        <p:nvSpPr>
          <p:cNvPr id="5" name="Datumsplatzhalter 4"/>
          <p:cNvSpPr>
            <a:spLocks noGrp="1"/>
          </p:cNvSpPr>
          <p:nvPr>
            <p:ph type="dt" sz="half" idx="12"/>
          </p:nvPr>
        </p:nvSpPr>
        <p:spPr/>
        <p:txBody>
          <a:bodyPr/>
          <a:lstStyle/>
          <a:p>
            <a:pPr>
              <a:defRPr/>
            </a:pPr>
            <a:fld id="{07D351A0-D948-421B-BDED-A68D96FF318A}" type="datetime1">
              <a:rPr lang="de-DE" smtClean="0"/>
              <a:pPr>
                <a:defRPr/>
              </a:pPr>
              <a:t>02.06.2015</a:t>
            </a:fld>
            <a:endParaRPr lang="de-DE" dirty="0"/>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6" name="Objekt 5"/>
          <p:cNvGraphicFramePr>
            <a:graphicFrameLocks noChangeAspect="1"/>
          </p:cNvGraphicFramePr>
          <p:nvPr>
            <p:extLst>
              <p:ext uri="{D42A27DB-BD31-4B8C-83A1-F6EECF244321}">
                <p14:modId xmlns:p14="http://schemas.microsoft.com/office/powerpoint/2010/main" val="563371426"/>
              </p:ext>
            </p:extLst>
          </p:nvPr>
        </p:nvGraphicFramePr>
        <p:xfrm>
          <a:off x="1187621" y="1980000"/>
          <a:ext cx="4630346" cy="1080000"/>
        </p:xfrm>
        <a:graphic>
          <a:graphicData uri="http://schemas.openxmlformats.org/presentationml/2006/ole">
            <mc:AlternateContent xmlns:mc="http://schemas.openxmlformats.org/markup-compatibility/2006">
              <mc:Choice xmlns:v="urn:schemas-microsoft-com:vml" Requires="v">
                <p:oleObj spid="_x0000_s34000" name="Equation" r:id="rId6" imgW="2247900" imgH="546100" progId="Equation.DSMT4">
                  <p:embed/>
                </p:oleObj>
              </mc:Choice>
              <mc:Fallback>
                <p:oleObj name="Equation" r:id="rId6" imgW="2247900" imgH="546100" progId="Equation.DSMT4">
                  <p:embed/>
                  <p:pic>
                    <p:nvPicPr>
                      <p:cNvPr id="0" name="Objek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1" y="1980000"/>
                        <a:ext cx="4630346"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2967243946"/>
              </p:ext>
            </p:extLst>
          </p:nvPr>
        </p:nvGraphicFramePr>
        <p:xfrm>
          <a:off x="1187624" y="3528000"/>
          <a:ext cx="5677506" cy="756000"/>
        </p:xfrm>
        <a:graphic>
          <a:graphicData uri="http://schemas.openxmlformats.org/presentationml/2006/ole">
            <mc:AlternateContent xmlns:mc="http://schemas.openxmlformats.org/markup-compatibility/2006">
              <mc:Choice xmlns:v="urn:schemas-microsoft-com:vml" Requires="v">
                <p:oleObj spid="_x0000_s34001" name="Equation" r:id="rId8" imgW="2844800" imgH="381000" progId="Equation.DSMT4">
                  <p:embed/>
                </p:oleObj>
              </mc:Choice>
              <mc:Fallback>
                <p:oleObj name="Equation" r:id="rId8" imgW="2844800" imgH="381000" progId="Equation.DSMT4">
                  <p:embed/>
                  <p:pic>
                    <p:nvPicPr>
                      <p:cNvPr id="0" name="Objek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7624" y="3528000"/>
                        <a:ext cx="5677506" cy="7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1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graphicFrame>
        <p:nvGraphicFramePr>
          <p:cNvPr id="11" name="Objekt 10"/>
          <p:cNvGraphicFramePr>
            <a:graphicFrameLocks noChangeAspect="1"/>
          </p:cNvGraphicFramePr>
          <p:nvPr>
            <p:extLst>
              <p:ext uri="{D42A27DB-BD31-4B8C-83A1-F6EECF244321}">
                <p14:modId xmlns:p14="http://schemas.microsoft.com/office/powerpoint/2010/main" val="3604985516"/>
              </p:ext>
            </p:extLst>
          </p:nvPr>
        </p:nvGraphicFramePr>
        <p:xfrm>
          <a:off x="1187624" y="5517232"/>
          <a:ext cx="2841396" cy="720080"/>
        </p:xfrm>
        <a:graphic>
          <a:graphicData uri="http://schemas.openxmlformats.org/presentationml/2006/ole">
            <mc:AlternateContent xmlns:mc="http://schemas.openxmlformats.org/markup-compatibility/2006">
              <mc:Choice xmlns:v="urn:schemas-microsoft-com:vml" Requires="v">
                <p:oleObj spid="_x0000_s34002" name="Equation" r:id="rId10" imgW="1384300" imgH="368300" progId="Equation.DSMT4">
                  <p:embed/>
                </p:oleObj>
              </mc:Choice>
              <mc:Fallback>
                <p:oleObj name="Equation" r:id="rId10" imgW="1384300" imgH="368300" progId="Equation.DSMT4">
                  <p:embed/>
                  <p:pic>
                    <p:nvPicPr>
                      <p:cNvPr id="0" name="Object 1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624" y="5517232"/>
                        <a:ext cx="2841396" cy="720080"/>
                      </a:xfrm>
                      <a:prstGeom prst="rect">
                        <a:avLst/>
                      </a:prstGeom>
                      <a:noFill/>
                    </p:spPr>
                  </p:pic>
                </p:oleObj>
              </mc:Fallback>
            </mc:AlternateContent>
          </a:graphicData>
        </a:graphic>
      </p:graphicFrame>
    </p:spTree>
    <p:extLst>
      <p:ext uri="{BB962C8B-B14F-4D97-AF65-F5344CB8AC3E}">
        <p14:creationId xmlns:p14="http://schemas.microsoft.com/office/powerpoint/2010/main" val="381903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D9D9D9"/>
      </a:lt2>
      <a:accent1>
        <a:srgbClr val="009682"/>
      </a:accent1>
      <a:accent2>
        <a:srgbClr val="4664AA"/>
      </a:accent2>
      <a:accent3>
        <a:srgbClr val="FFFFFF"/>
      </a:accent3>
      <a:accent4>
        <a:srgbClr val="000000"/>
      </a:accent4>
      <a:accent5>
        <a:srgbClr val="AAC9C1"/>
      </a:accent5>
      <a:accent6>
        <a:srgbClr val="3F5A9A"/>
      </a:accent6>
      <a:hlink>
        <a:srgbClr val="808080"/>
      </a:hlink>
      <a:folHlink>
        <a:srgbClr val="7D92C3"/>
      </a:folHlink>
    </a:clrScheme>
    <a:fontScheme name="Standarddesign">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D9D9D9"/>
        </a:lt2>
        <a:accent1>
          <a:srgbClr val="009682"/>
        </a:accent1>
        <a:accent2>
          <a:srgbClr val="4664AA"/>
        </a:accent2>
        <a:accent3>
          <a:srgbClr val="FFFFFF"/>
        </a:accent3>
        <a:accent4>
          <a:srgbClr val="000000"/>
        </a:accent4>
        <a:accent5>
          <a:srgbClr val="AAC9C1"/>
        </a:accent5>
        <a:accent6>
          <a:srgbClr val="3F5A9A"/>
        </a:accent6>
        <a:hlink>
          <a:srgbClr val="808080"/>
        </a:hlink>
        <a:folHlink>
          <a:srgbClr val="7D92C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267</Words>
  <Application>Microsoft Office PowerPoint</Application>
  <PresentationFormat>Bildschirmpräsentation (4:3)</PresentationFormat>
  <Paragraphs>393</Paragraphs>
  <Slides>21</Slides>
  <Notes>21</Notes>
  <HiddenSlides>0</HiddenSlides>
  <MMClips>0</MMClips>
  <ScaleCrop>false</ScaleCrop>
  <HeadingPairs>
    <vt:vector size="6" baseType="variant">
      <vt:variant>
        <vt:lpstr>Design</vt:lpstr>
      </vt:variant>
      <vt:variant>
        <vt:i4>1</vt:i4>
      </vt:variant>
      <vt:variant>
        <vt:lpstr>Eingebettete OLE-Server</vt:lpstr>
      </vt:variant>
      <vt:variant>
        <vt:i4>2</vt:i4>
      </vt:variant>
      <vt:variant>
        <vt:lpstr>Folientitel</vt:lpstr>
      </vt:variant>
      <vt:variant>
        <vt:i4>21</vt:i4>
      </vt:variant>
    </vt:vector>
  </HeadingPairs>
  <TitlesOfParts>
    <vt:vector size="24" baseType="lpstr">
      <vt:lpstr>Standarddesign</vt:lpstr>
      <vt:lpstr>Equation</vt:lpstr>
      <vt:lpstr>Designer Zeichnung</vt:lpstr>
      <vt:lpstr>Discrete-time analysis of a 4-way-crossing in conveying systems under the dispatching policy round robin</vt:lpstr>
      <vt:lpstr>Outline</vt:lpstr>
      <vt:lpstr>Introduction</vt:lpstr>
      <vt:lpstr>Introduction</vt:lpstr>
      <vt:lpstr>System description</vt:lpstr>
      <vt:lpstr>System description</vt:lpstr>
      <vt:lpstr>Discrete-time analysis</vt:lpstr>
      <vt:lpstr>Discrete-time analysis</vt:lpstr>
      <vt:lpstr>Discrete-time analysis</vt:lpstr>
      <vt:lpstr>Discrete-time analysis</vt:lpstr>
      <vt:lpstr>Discrete-time analysis</vt:lpstr>
      <vt:lpstr>Discrete-time analysis</vt:lpstr>
      <vt:lpstr>Discrete-time analysis</vt:lpstr>
      <vt:lpstr>Numerical study</vt:lpstr>
      <vt:lpstr>Numerical study</vt:lpstr>
      <vt:lpstr>Numerical study</vt:lpstr>
      <vt:lpstr>Numerical study</vt:lpstr>
      <vt:lpstr>Conclusion and future work</vt:lpstr>
      <vt:lpstr>PowerPoint-Präsentation</vt:lpstr>
      <vt:lpstr>PowerPoint-Präsentation</vt:lpstr>
      <vt:lpstr>References</vt:lpstr>
    </vt:vector>
  </TitlesOfParts>
  <Company>DER PUNKT Gmb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lie 1</dc:title>
  <dc:creator>Frank Schönung</dc:creator>
  <cp:lastModifiedBy>Rimmele, Marion (IFL)</cp:lastModifiedBy>
  <cp:revision>421</cp:revision>
  <cp:lastPrinted>2015-05-30T20:31:23Z</cp:lastPrinted>
  <dcterms:created xsi:type="dcterms:W3CDTF">2007-09-10T08:37:03Z</dcterms:created>
  <dcterms:modified xsi:type="dcterms:W3CDTF">2015-06-03T04:39:03Z</dcterms:modified>
</cp:coreProperties>
</file>